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  <p:sldMasterId id="2147483672" r:id="rId2"/>
  </p:sldMasterIdLst>
  <p:notesMasterIdLst>
    <p:notesMasterId r:id="rId22"/>
  </p:notesMasterIdLst>
  <p:sldIdLst>
    <p:sldId id="257" r:id="rId3"/>
    <p:sldId id="272" r:id="rId4"/>
    <p:sldId id="258" r:id="rId5"/>
    <p:sldId id="259" r:id="rId6"/>
    <p:sldId id="260" r:id="rId7"/>
    <p:sldId id="261" r:id="rId8"/>
    <p:sldId id="273" r:id="rId9"/>
    <p:sldId id="264" r:id="rId10"/>
    <p:sldId id="265" r:id="rId11"/>
    <p:sldId id="268" r:id="rId12"/>
    <p:sldId id="269" r:id="rId13"/>
    <p:sldId id="271" r:id="rId14"/>
    <p:sldId id="274" r:id="rId15"/>
    <p:sldId id="275" r:id="rId16"/>
    <p:sldId id="263" r:id="rId17"/>
    <p:sldId id="276" r:id="rId18"/>
    <p:sldId id="277" r:id="rId19"/>
    <p:sldId id="278" r:id="rId20"/>
    <p:sldId id="279" r:id="rId21"/>
  </p:sldIdLst>
  <p:sldSz cx="12192000" cy="6858000"/>
  <p:notesSz cx="6858000" cy="9144000"/>
  <p:defaultTextStyle>
    <a:defPPr>
      <a:defRPr lang="en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19191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55"/>
    <p:restoredTop sz="94539"/>
  </p:normalViewPr>
  <p:slideViewPr>
    <p:cSldViewPr snapToGrid="0" snapToObjects="1">
      <p:cViewPr varScale="1">
        <p:scale>
          <a:sx n="69" d="100"/>
          <a:sy n="69" d="100"/>
        </p:scale>
        <p:origin x="774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A260808-DC96-2E47-9629-0B5CAC3B1DB0}" type="datetimeFigureOut">
              <a:rPr lang="en-VN" smtClean="0"/>
              <a:t>04/13/2023</a:t>
            </a:fld>
            <a:endParaRPr lang="en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5AFBD80-880B-B94F-8CD1-67C58F06F1C9}" type="slidenum">
              <a:rPr lang="en-VN" smtClean="0"/>
              <a:t>‹#›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27972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endParaRPr lang="en-US" sz="1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2FE66DA-6F9F-E043-B9F5-1B1E6353761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952452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endParaRPr lang="en-US" sz="1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2FE66DA-6F9F-E043-B9F5-1B1E6353761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09170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9012D1-8ED5-4591-AFE4-A7577832AE7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E83FFC1-2239-48C5-961C-61329FFFB4B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DAEDCB2-B833-44AB-A382-911028635E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3AA561-9878-4173-B168-24923FF9F90F}" type="datetimeFigureOut">
              <a:rPr lang="en-US" smtClean="0"/>
              <a:t>4/13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2DEA4A6-F3A1-4C64-B969-269438CAD5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98E2D1-8291-4EB0-AB26-04A5C309E6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AA36FF-DA2C-4345-BCFD-3037D1E0DB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13774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Night Roof | Plants vs. Zombies Wiki | Fandom">
            <a:extLst>
              <a:ext uri="{FF2B5EF4-FFF2-40B4-BE49-F238E27FC236}">
                <a16:creationId xmlns:a16="http://schemas.microsoft.com/office/drawing/2014/main" id="{0E9EB90E-85D6-4C6C-BC4D-F99C4ABB7B00}"/>
              </a:ext>
            </a:extLst>
          </p:cNvPr>
          <p:cNvPicPr>
            <a:picLocks noChangeAspect="1" noChangeArrowheads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3820"/>
          <a:stretch/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51908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0" name="Picture 8" descr="East Sea Dragon Palace | Plants vs. Zombies Wiki | Fandom">
            <a:extLst>
              <a:ext uri="{FF2B5EF4-FFF2-40B4-BE49-F238E27FC236}">
                <a16:creationId xmlns:a16="http://schemas.microsoft.com/office/drawing/2014/main" id="{5E872BB7-4B6F-4763-BFDF-6F3EB6CEC4A3}"/>
              </a:ext>
            </a:extLst>
          </p:cNvPr>
          <p:cNvPicPr>
            <a:picLocks noChangeAspect="1" noChangeArrowheads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32" r="11969"/>
          <a:stretch/>
        </p:blipFill>
        <p:spPr bwMode="auto">
          <a:xfrm>
            <a:off x="1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69925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563475-B256-B445-A447-D4194BC281B3}" type="datetimeFigureOut">
              <a:rPr lang="en-US" smtClean="0"/>
              <a:t>4/1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71C386-6A69-B34F-80E7-FA6E8E42F1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073506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563475-B256-B445-A447-D4194BC281B3}" type="datetimeFigureOut">
              <a:rPr lang="en-US" smtClean="0"/>
              <a:t>4/1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71C386-6A69-B34F-80E7-FA6E8E42F1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146204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563475-B256-B445-A447-D4194BC281B3}" type="datetimeFigureOut">
              <a:rPr lang="en-US" smtClean="0"/>
              <a:t>4/1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71C386-6A69-B34F-80E7-FA6E8E42F1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188131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563475-B256-B445-A447-D4194BC281B3}" type="datetimeFigureOut">
              <a:rPr lang="en-US" smtClean="0"/>
              <a:t>4/1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71C386-6A69-B34F-80E7-FA6E8E42F1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020803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563475-B256-B445-A447-D4194BC281B3}" type="datetimeFigureOut">
              <a:rPr lang="en-US" smtClean="0"/>
              <a:t>4/13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71C386-6A69-B34F-80E7-FA6E8E42F1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20629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563475-B256-B445-A447-D4194BC281B3}" type="datetimeFigureOut">
              <a:rPr lang="en-US" smtClean="0"/>
              <a:t>4/13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71C386-6A69-B34F-80E7-FA6E8E42F1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73258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563475-B256-B445-A447-D4194BC281B3}" type="datetimeFigureOut">
              <a:rPr lang="en-US" smtClean="0"/>
              <a:t>4/13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71C386-6A69-B34F-80E7-FA6E8E42F1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17832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563475-B256-B445-A447-D4194BC281B3}" type="datetimeFigureOut">
              <a:rPr lang="en-US" smtClean="0"/>
              <a:t>4/1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71C386-6A69-B34F-80E7-FA6E8E42F1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94970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084387-8F09-4D43-8CF6-B3E30D08A3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1229435-E053-4B44-ACE3-B818B1287CD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AA1418D-80C1-4845-8FBF-F011D94061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3AA561-9878-4173-B168-24923FF9F90F}" type="datetimeFigureOut">
              <a:rPr lang="en-US" smtClean="0"/>
              <a:t>4/13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FCDA23E-562A-44A0-AB50-0870427E25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5900344-5CAB-4B3B-818C-14E21F97D3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AA36FF-DA2C-4345-BCFD-3037D1E0DB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7852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563475-B256-B445-A447-D4194BC281B3}" type="datetimeFigureOut">
              <a:rPr lang="en-US" smtClean="0"/>
              <a:t>4/1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71C386-6A69-B34F-80E7-FA6E8E42F1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428424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563475-B256-B445-A447-D4194BC281B3}" type="datetimeFigureOut">
              <a:rPr lang="en-US" smtClean="0"/>
              <a:t>4/1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71C386-6A69-B34F-80E7-FA6E8E42F1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961000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6"/>
            <a:ext cx="2628900" cy="581183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6"/>
            <a:ext cx="7734300" cy="581183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563475-B256-B445-A447-D4194BC281B3}" type="datetimeFigureOut">
              <a:rPr lang="en-US" smtClean="0"/>
              <a:t>4/1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71C386-6A69-B34F-80E7-FA6E8E42F1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23169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C381FD-84B8-45D1-BDCD-F4DCA8F9DE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9942FAE-9C6B-4BDB-91A1-5295036EF9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8BB6022-2467-486C-B089-03D0252056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3AA561-9878-4173-B168-24923FF9F90F}" type="datetimeFigureOut">
              <a:rPr lang="en-US" smtClean="0"/>
              <a:t>4/13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D659D91-88ED-4CA7-A5A1-26B6F4BE1F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8508678-56E7-4946-A474-DB74AFF1CA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AA36FF-DA2C-4345-BCFD-3037D1E0DB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6988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9B554E-7486-40B8-B5AA-D21D10B7A0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099CE5-C559-422D-BB8A-86F5D3E4A6C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7953037-3C84-4AC1-89AC-9B555B7B0B0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8EE19C2-3058-4AA0-8B1A-5ACF12959C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3AA561-9878-4173-B168-24923FF9F90F}" type="datetimeFigureOut">
              <a:rPr lang="en-US" smtClean="0"/>
              <a:t>4/13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9222EBF-1BEC-42F0-854B-D618A3A0C4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8BFD13-8DC6-484A-B011-BE15AE6FB5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AA36FF-DA2C-4345-BCFD-3037D1E0DB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22997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9EACC5-9500-4F5C-96EE-A25463373E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D74350E-FFC8-49A0-9BE4-246C45EB944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BE9FE15-0DDF-45F6-936B-37B3CF47B89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9B9D2AC-609A-406B-836B-5B6F801838D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68F8523-9791-462E-8E1B-88304DA813E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D3B0B53-B514-423F-A31A-5CCA2D63C0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3AA561-9878-4173-B168-24923FF9F90F}" type="datetimeFigureOut">
              <a:rPr lang="en-US" smtClean="0"/>
              <a:t>4/13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AF03A4F-2349-49ED-9D2F-1D5D4190C7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0C4278A-659C-4744-8E6D-3D9852BA36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AA36FF-DA2C-4345-BCFD-3037D1E0DB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53077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45E522-07AB-4F94-9FF1-70ED4A2DC5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BC450F5-E9A3-49D4-A99C-1DA897BB8F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3AA561-9878-4173-B168-24923FF9F90F}" type="datetimeFigureOut">
              <a:rPr lang="en-US" smtClean="0"/>
              <a:t>4/13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63A56A5-FC32-4CC6-AA67-8F88986905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3BECA8B-31C9-49F4-9DBE-4D79B5C0F2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AA36FF-DA2C-4345-BCFD-3037D1E0DB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3171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Купить Plants vs. Zombies — Microsoft Store (ru-RU)">
            <a:extLst>
              <a:ext uri="{FF2B5EF4-FFF2-40B4-BE49-F238E27FC236}">
                <a16:creationId xmlns:a16="http://schemas.microsoft.com/office/drawing/2014/main" id="{C193538F-89AD-4ECA-985D-51B3DC6FF44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50476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0D4CCDFF-0798-4A42-972E-D06A72437B3F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26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2069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Night Plants vs Zombies Wiki FANDOM powered by Wikia - induced.info">
            <a:extLst>
              <a:ext uri="{FF2B5EF4-FFF2-40B4-BE49-F238E27FC236}">
                <a16:creationId xmlns:a16="http://schemas.microsoft.com/office/drawing/2014/main" id="{7CE79462-6320-4ACA-AEA2-44C4EA851751}"/>
              </a:ext>
            </a:extLst>
          </p:cNvPr>
          <p:cNvPicPr>
            <a:picLocks noChangeAspect="1" noChangeArrowheads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385"/>
          <a:stretch/>
        </p:blipFill>
        <p:spPr bwMode="auto">
          <a:xfrm>
            <a:off x="0" y="-1444"/>
            <a:ext cx="12192000" cy="6859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604220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7571F80-3050-46F7-9384-F4710BE0AB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C5151F4-2A27-4ED7-878D-C747B8A196D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CAE261C-262C-4FBA-A15E-B82BADE9E89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3AA561-9878-4173-B168-24923FF9F90F}" type="datetimeFigureOut">
              <a:rPr lang="en-US" smtClean="0"/>
              <a:t>4/13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EF386D-EF5F-4F4B-861E-DE97359D908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B4EF3C7-0184-402E-B7BB-2C201B3B70D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AA36FF-DA2C-4345-BCFD-3037D1E0DB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92393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E563475-B256-B445-A447-D4194BC281B3}" type="datetimeFigureOut">
              <a:rPr lang="en-US" smtClean="0"/>
              <a:t>4/1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771C386-6A69-B34F-80E7-FA6E8E42F1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73654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5" Type="http://schemas.openxmlformats.org/officeDocument/2006/relationships/image" Target="../media/image7.png"/><Relationship Id="rId4" Type="http://schemas.openxmlformats.org/officeDocument/2006/relationships/image" Target="../media/image6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10.xml"/><Relationship Id="rId1" Type="http://schemas.openxmlformats.org/officeDocument/2006/relationships/tags" Target="../tags/tag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slideLayout" Target="../slideLayouts/slideLayout10.xml"/><Relationship Id="rId1" Type="http://schemas.openxmlformats.org/officeDocument/2006/relationships/tags" Target="../tags/tag6.xml"/><Relationship Id="rId6" Type="http://schemas.openxmlformats.org/officeDocument/2006/relationships/image" Target="../media/image36.jpeg"/><Relationship Id="rId5" Type="http://schemas.openxmlformats.org/officeDocument/2006/relationships/image" Target="../media/image35.jpeg"/><Relationship Id="rId4" Type="http://schemas.openxmlformats.org/officeDocument/2006/relationships/image" Target="../media/image34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audio" Target="../media/audio1.wav"/><Relationship Id="rId3" Type="http://schemas.openxmlformats.org/officeDocument/2006/relationships/video" Target="../media/media4.mp4"/><Relationship Id="rId7" Type="http://schemas.openxmlformats.org/officeDocument/2006/relationships/image" Target="../media/image38.jpeg"/><Relationship Id="rId2" Type="http://schemas.microsoft.com/office/2007/relationships/media" Target="../media/media4.mp4"/><Relationship Id="rId1" Type="http://schemas.openxmlformats.org/officeDocument/2006/relationships/tags" Target="../tags/tag7.xml"/><Relationship Id="rId6" Type="http://schemas.openxmlformats.org/officeDocument/2006/relationships/image" Target="../media/image37.png"/><Relationship Id="rId5" Type="http://schemas.openxmlformats.org/officeDocument/2006/relationships/audio" Target="../media/audio1.wav"/><Relationship Id="rId4" Type="http://schemas.openxmlformats.org/officeDocument/2006/relationships/slideLayout" Target="../slideLayouts/slideLayout1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audio" Target="../media/audio1.wav"/><Relationship Id="rId3" Type="http://schemas.openxmlformats.org/officeDocument/2006/relationships/video" Target="../media/media4.mp4"/><Relationship Id="rId7" Type="http://schemas.openxmlformats.org/officeDocument/2006/relationships/image" Target="../media/image34.jpeg"/><Relationship Id="rId2" Type="http://schemas.microsoft.com/office/2007/relationships/media" Target="../media/media4.mp4"/><Relationship Id="rId1" Type="http://schemas.openxmlformats.org/officeDocument/2006/relationships/tags" Target="../tags/tag8.xml"/><Relationship Id="rId6" Type="http://schemas.openxmlformats.org/officeDocument/2006/relationships/image" Target="../media/image37.png"/><Relationship Id="rId5" Type="http://schemas.openxmlformats.org/officeDocument/2006/relationships/audio" Target="../media/audio1.wav"/><Relationship Id="rId4" Type="http://schemas.openxmlformats.org/officeDocument/2006/relationships/slideLayout" Target="../slideLayouts/slideLayout1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10.xml"/><Relationship Id="rId1" Type="http://schemas.openxmlformats.org/officeDocument/2006/relationships/tags" Target="../tags/tag9.xml"/><Relationship Id="rId6" Type="http://schemas.openxmlformats.org/officeDocument/2006/relationships/image" Target="../media/image36.jpeg"/><Relationship Id="rId5" Type="http://schemas.openxmlformats.org/officeDocument/2006/relationships/image" Target="../media/image35.jpeg"/><Relationship Id="rId4" Type="http://schemas.openxmlformats.org/officeDocument/2006/relationships/image" Target="../media/image34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video" Target="../media/media4.mp4"/><Relationship Id="rId7" Type="http://schemas.openxmlformats.org/officeDocument/2006/relationships/audio" Target="../media/audio1.wav"/><Relationship Id="rId2" Type="http://schemas.microsoft.com/office/2007/relationships/media" Target="../media/media4.mp4"/><Relationship Id="rId1" Type="http://schemas.openxmlformats.org/officeDocument/2006/relationships/tags" Target="../tags/tag10.xml"/><Relationship Id="rId6" Type="http://schemas.openxmlformats.org/officeDocument/2006/relationships/image" Target="../media/image37.png"/><Relationship Id="rId5" Type="http://schemas.openxmlformats.org/officeDocument/2006/relationships/audio" Target="../media/audio1.wav"/><Relationship Id="rId4" Type="http://schemas.openxmlformats.org/officeDocument/2006/relationships/slideLayout" Target="../slideLayouts/slideLayout8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10.xml"/><Relationship Id="rId1" Type="http://schemas.openxmlformats.org/officeDocument/2006/relationships/tags" Target="../tags/tag11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25.png"/><Relationship Id="rId18" Type="http://schemas.openxmlformats.org/officeDocument/2006/relationships/image" Target="../media/image18.png"/><Relationship Id="rId26" Type="http://schemas.openxmlformats.org/officeDocument/2006/relationships/image" Target="../media/image29.png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21.png"/><Relationship Id="rId7" Type="http://schemas.openxmlformats.org/officeDocument/2006/relationships/image" Target="../media/image13.png"/><Relationship Id="rId12" Type="http://schemas.openxmlformats.org/officeDocument/2006/relationships/slide" Target="slide6.xml"/><Relationship Id="rId17" Type="http://schemas.openxmlformats.org/officeDocument/2006/relationships/slide" Target="slide14.xml"/><Relationship Id="rId25" Type="http://schemas.openxmlformats.org/officeDocument/2006/relationships/image" Target="../media/image28.png"/><Relationship Id="rId2" Type="http://schemas.microsoft.com/office/2007/relationships/media" Target="../media/media3.mp3"/><Relationship Id="rId16" Type="http://schemas.openxmlformats.org/officeDocument/2006/relationships/slide" Target="slide10.xml"/><Relationship Id="rId20" Type="http://schemas.openxmlformats.org/officeDocument/2006/relationships/image" Target="../media/image20.png"/><Relationship Id="rId29" Type="http://schemas.openxmlformats.org/officeDocument/2006/relationships/audio" Target="../media/audio2.wav"/><Relationship Id="rId1" Type="http://schemas.openxmlformats.org/officeDocument/2006/relationships/audio" Target="NULL" TargetMode="External"/><Relationship Id="rId6" Type="http://schemas.openxmlformats.org/officeDocument/2006/relationships/image" Target="../media/image24.png"/><Relationship Id="rId11" Type="http://schemas.openxmlformats.org/officeDocument/2006/relationships/image" Target="../media/image17.png"/><Relationship Id="rId24" Type="http://schemas.openxmlformats.org/officeDocument/2006/relationships/image" Target="../media/image27.png"/><Relationship Id="rId5" Type="http://schemas.openxmlformats.org/officeDocument/2006/relationships/audio" Target="../media/audio3.wav"/><Relationship Id="rId15" Type="http://schemas.openxmlformats.org/officeDocument/2006/relationships/slide" Target="slide9.xml"/><Relationship Id="rId23" Type="http://schemas.openxmlformats.org/officeDocument/2006/relationships/image" Target="../media/image26.png"/><Relationship Id="rId28" Type="http://schemas.openxmlformats.org/officeDocument/2006/relationships/image" Target="../media/image7.png"/><Relationship Id="rId10" Type="http://schemas.openxmlformats.org/officeDocument/2006/relationships/image" Target="../media/image16.png"/><Relationship Id="rId19" Type="http://schemas.openxmlformats.org/officeDocument/2006/relationships/image" Target="../media/image19.png"/><Relationship Id="rId4" Type="http://schemas.openxmlformats.org/officeDocument/2006/relationships/audio" Target="../media/audio2.wav"/><Relationship Id="rId9" Type="http://schemas.openxmlformats.org/officeDocument/2006/relationships/image" Target="../media/image15.png"/><Relationship Id="rId14" Type="http://schemas.openxmlformats.org/officeDocument/2006/relationships/slide" Target="slide15.xml"/><Relationship Id="rId22" Type="http://schemas.openxmlformats.org/officeDocument/2006/relationships/image" Target="../media/image22.png"/><Relationship Id="rId27" Type="http://schemas.openxmlformats.org/officeDocument/2006/relationships/image" Target="../media/image30.png"/><Relationship Id="rId30" Type="http://schemas.openxmlformats.org/officeDocument/2006/relationships/audio" Target="../media/audio3.wav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0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microsoft.com/office/2007/relationships/hdphoto" Target="../media/hdphoto1.wdp"/><Relationship Id="rId5" Type="http://schemas.openxmlformats.org/officeDocument/2006/relationships/image" Target="../media/image9.png"/><Relationship Id="rId4" Type="http://schemas.openxmlformats.org/officeDocument/2006/relationships/notesSlide" Target="../notesSlides/notesSlide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slideLayout" Target="../slideLayouts/slideLayout18.xml"/><Relationship Id="rId7" Type="http://schemas.microsoft.com/office/2007/relationships/hdphoto" Target="../media/hdphoto1.wdp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9.png"/><Relationship Id="rId5" Type="http://schemas.openxmlformats.org/officeDocument/2006/relationships/image" Target="../media/image8.jpg"/><Relationship Id="rId4" Type="http://schemas.openxmlformats.org/officeDocument/2006/relationships/notesSlide" Target="../notesSlides/notesSlide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3" Type="http://schemas.openxmlformats.org/officeDocument/2006/relationships/image" Target="../media/image21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5.png"/><Relationship Id="rId12" Type="http://schemas.openxmlformats.org/officeDocument/2006/relationships/image" Target="../media/image20.png"/><Relationship Id="rId17" Type="http://schemas.openxmlformats.org/officeDocument/2006/relationships/image" Target="../media/image7.png"/><Relationship Id="rId2" Type="http://schemas.microsoft.com/office/2007/relationships/media" Target="../media/media3.mp3"/><Relationship Id="rId16" Type="http://schemas.microsoft.com/office/2007/relationships/hdphoto" Target="../media/hdphoto2.wdp"/><Relationship Id="rId1" Type="http://schemas.openxmlformats.org/officeDocument/2006/relationships/audio" Target="NULL" TargetMode="External"/><Relationship Id="rId6" Type="http://schemas.openxmlformats.org/officeDocument/2006/relationships/image" Target="../media/image14.png"/><Relationship Id="rId11" Type="http://schemas.openxmlformats.org/officeDocument/2006/relationships/image" Target="../media/image19.png"/><Relationship Id="rId5" Type="http://schemas.openxmlformats.org/officeDocument/2006/relationships/image" Target="../media/image13.png"/><Relationship Id="rId15" Type="http://schemas.openxmlformats.org/officeDocument/2006/relationships/image" Target="../media/image23.png"/><Relationship Id="rId10" Type="http://schemas.openxmlformats.org/officeDocument/2006/relationships/image" Target="../media/image18.png"/><Relationship Id="rId4" Type="http://schemas.openxmlformats.org/officeDocument/2006/relationships/image" Target="../media/image12.jpeg"/><Relationship Id="rId9" Type="http://schemas.openxmlformats.org/officeDocument/2006/relationships/image" Target="../media/image17.png"/><Relationship Id="rId14" Type="http://schemas.openxmlformats.org/officeDocument/2006/relationships/image" Target="../media/image2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3" Type="http://schemas.openxmlformats.org/officeDocument/2006/relationships/slide" Target="slide9.xml"/><Relationship Id="rId18" Type="http://schemas.openxmlformats.org/officeDocument/2006/relationships/image" Target="../media/image20.png"/><Relationship Id="rId26" Type="http://schemas.openxmlformats.org/officeDocument/2006/relationships/image" Target="../media/image7.png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26.png"/><Relationship Id="rId7" Type="http://schemas.openxmlformats.org/officeDocument/2006/relationships/image" Target="../media/image15.png"/><Relationship Id="rId12" Type="http://schemas.openxmlformats.org/officeDocument/2006/relationships/slide" Target="slide15.xml"/><Relationship Id="rId17" Type="http://schemas.openxmlformats.org/officeDocument/2006/relationships/image" Target="../media/image19.png"/><Relationship Id="rId25" Type="http://schemas.openxmlformats.org/officeDocument/2006/relationships/image" Target="../media/image30.png"/><Relationship Id="rId2" Type="http://schemas.microsoft.com/office/2007/relationships/media" Target="../media/media3.mp3"/><Relationship Id="rId16" Type="http://schemas.openxmlformats.org/officeDocument/2006/relationships/image" Target="../media/image18.png"/><Relationship Id="rId20" Type="http://schemas.openxmlformats.org/officeDocument/2006/relationships/image" Target="../media/image22.png"/><Relationship Id="rId1" Type="http://schemas.openxmlformats.org/officeDocument/2006/relationships/audio" Target="NULL" TargetMode="External"/><Relationship Id="rId6" Type="http://schemas.openxmlformats.org/officeDocument/2006/relationships/image" Target="../media/image14.png"/><Relationship Id="rId11" Type="http://schemas.openxmlformats.org/officeDocument/2006/relationships/image" Target="../media/image25.png"/><Relationship Id="rId24" Type="http://schemas.openxmlformats.org/officeDocument/2006/relationships/image" Target="../media/image29.png"/><Relationship Id="rId5" Type="http://schemas.openxmlformats.org/officeDocument/2006/relationships/image" Target="../media/image13.png"/><Relationship Id="rId15" Type="http://schemas.openxmlformats.org/officeDocument/2006/relationships/slide" Target="slide14.xml"/><Relationship Id="rId23" Type="http://schemas.openxmlformats.org/officeDocument/2006/relationships/image" Target="../media/image28.png"/><Relationship Id="rId10" Type="http://schemas.openxmlformats.org/officeDocument/2006/relationships/slide" Target="slide6.xml"/><Relationship Id="rId19" Type="http://schemas.openxmlformats.org/officeDocument/2006/relationships/image" Target="../media/image21.png"/><Relationship Id="rId4" Type="http://schemas.openxmlformats.org/officeDocument/2006/relationships/image" Target="../media/image24.png"/><Relationship Id="rId9" Type="http://schemas.openxmlformats.org/officeDocument/2006/relationships/image" Target="../media/image17.png"/><Relationship Id="rId14" Type="http://schemas.openxmlformats.org/officeDocument/2006/relationships/slide" Target="slide10.xml"/><Relationship Id="rId22" Type="http://schemas.openxmlformats.org/officeDocument/2006/relationships/image" Target="../media/image2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4" Type="http://schemas.microsoft.com/office/2007/relationships/hdphoto" Target="../media/hdphoto3.wdp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tags" Target="../tags/tag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tags" Target="../tags/tag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2.e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9.xml"/><Relationship Id="rId1" Type="http://schemas.openxmlformats.org/officeDocument/2006/relationships/tags" Target="../tags/tag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Plants Vs. Zombies Computer Wallpapers, Desktop Backgrounds ...">
            <a:extLst>
              <a:ext uri="{FF2B5EF4-FFF2-40B4-BE49-F238E27FC236}">
                <a16:creationId xmlns:a16="http://schemas.microsoft.com/office/drawing/2014/main" id="{29569F3D-7875-486E-BB4B-0879D87311A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000"/>
          <a:stretch/>
        </p:blipFill>
        <p:spPr bwMode="auto">
          <a:xfrm>
            <a:off x="20" y="10"/>
            <a:ext cx="12191980" cy="6857990"/>
          </a:xfrm>
          <a:custGeom>
            <a:avLst/>
            <a:gdLst/>
            <a:ahLst/>
            <a:cxnLst/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lants-vs-zombies-soundtrack-main-menu">
            <a:hlinkClick r:id="" action="ppaction://media"/>
            <a:extLst>
              <a:ext uri="{FF2B5EF4-FFF2-40B4-BE49-F238E27FC236}">
                <a16:creationId xmlns:a16="http://schemas.microsoft.com/office/drawing/2014/main" id="{8450FF9C-FEC6-4E7D-A33F-66A8E32D4B11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8425" y="98425"/>
            <a:ext cx="487363" cy="487363"/>
          </a:xfrm>
          <a:prstGeom prst="rect">
            <a:avLst/>
          </a:prstGeom>
        </p:spPr>
      </p:pic>
      <p:sp>
        <p:nvSpPr>
          <p:cNvPr id="2" name="Rounded Rectangle 1">
            <a:extLst>
              <a:ext uri="{FF2B5EF4-FFF2-40B4-BE49-F238E27FC236}">
                <a16:creationId xmlns:a16="http://schemas.microsoft.com/office/drawing/2014/main" id="{BDC0E0C4-786E-654B-A912-5BDDF492C83B}"/>
              </a:ext>
            </a:extLst>
          </p:cNvPr>
          <p:cNvSpPr/>
          <p:nvPr/>
        </p:nvSpPr>
        <p:spPr>
          <a:xfrm>
            <a:off x="979962" y="1388218"/>
            <a:ext cx="10232076" cy="5358812"/>
          </a:xfrm>
          <a:solidFill>
            <a:srgbClr val="FFFFFF">
              <a:alpha val="81176"/>
            </a:srgbClr>
          </a:solidFill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600" dirty="0">
                <a:solidFill>
                  <a:srgbClr val="FFFFFF"/>
                </a:solidFill>
                <a:effectLst>
                  <a:glow rad="228600">
                    <a:schemeClr val="bg1">
                      <a:alpha val="40000"/>
                    </a:schemeClr>
                  </a:glow>
                </a:effectLst>
                <a:latin typeface="#9Slide07 IcielBaliho Script" pitchFamily="2" charset="77"/>
              </a:rPr>
              <a:t>T</a:t>
            </a:r>
            <a:r>
              <a:rPr lang="en-VN" sz="9600" dirty="0">
                <a:solidFill>
                  <a:srgbClr val="FFFFFF"/>
                </a:solidFill>
                <a:effectLst>
                  <a:glow rad="228600">
                    <a:schemeClr val="bg1">
                      <a:alpha val="40000"/>
                    </a:schemeClr>
                  </a:glow>
                </a:effectLst>
                <a:latin typeface="#9Slide07 IcielBaliho Script" pitchFamily="2" charset="77"/>
              </a:rPr>
              <a:t>oán</a:t>
            </a:r>
          </a:p>
          <a:p>
            <a:pPr algn="ctr"/>
            <a:r>
              <a:rPr lang="en-US" sz="9600" dirty="0" err="1">
                <a:solidFill>
                  <a:srgbClr val="FFFFFF"/>
                </a:solidFill>
                <a:effectLst>
                  <a:glow rad="228600">
                    <a:schemeClr val="bg1">
                      <a:alpha val="40000"/>
                    </a:schemeClr>
                  </a:glow>
                </a:effectLst>
                <a:latin typeface="#9Slide07 IcielBaliho Script" pitchFamily="2" charset="77"/>
              </a:rPr>
              <a:t>Ô</a:t>
            </a:r>
            <a:r>
              <a:rPr lang="en-VN" sz="9600" dirty="0">
                <a:solidFill>
                  <a:srgbClr val="FFFFFF"/>
                </a:solidFill>
                <a:effectLst>
                  <a:glow rad="228600">
                    <a:schemeClr val="bg1">
                      <a:alpha val="40000"/>
                    </a:schemeClr>
                  </a:glow>
                </a:effectLst>
                <a:latin typeface="#9Slide07 IcielBaliho Script" pitchFamily="2" charset="77"/>
              </a:rPr>
              <a:t>n tập về đo thời gian</a:t>
            </a:r>
          </a:p>
          <a:p>
            <a:pPr algn="r"/>
            <a:r>
              <a:rPr lang="en-US" sz="7200" i="1" dirty="0">
                <a:solidFill>
                  <a:srgbClr val="FFFFFF"/>
                </a:solidFill>
                <a:effectLst>
                  <a:glow rad="228600">
                    <a:schemeClr val="bg1">
                      <a:alpha val="40000"/>
                    </a:schemeClr>
                  </a:glow>
                </a:effectLst>
                <a:latin typeface="#9Slide07 IcielBaliho Script" pitchFamily="2" charset="77"/>
              </a:rPr>
              <a:t>T</a:t>
            </a:r>
            <a:r>
              <a:rPr lang="en-VN" sz="7200" i="1" dirty="0">
                <a:solidFill>
                  <a:srgbClr val="FFFFFF"/>
                </a:solidFill>
                <a:effectLst>
                  <a:glow rad="228600">
                    <a:schemeClr val="bg1">
                      <a:alpha val="40000"/>
                    </a:schemeClr>
                  </a:glow>
                </a:effectLst>
                <a:latin typeface="#9Slide07 IcielBaliho Script" pitchFamily="2" charset="77"/>
              </a:rPr>
              <a:t>rang 156</a:t>
            </a:r>
          </a:p>
        </p:txBody>
      </p:sp>
      <p:sp>
        <p:nvSpPr>
          <p:cNvPr id="7" name="Rounded Rectangle 1">
            <a:extLst>
              <a:ext uri="{FF2B5EF4-FFF2-40B4-BE49-F238E27FC236}">
                <a16:creationId xmlns:a16="http://schemas.microsoft.com/office/drawing/2014/main" id="{361E4228-7BBE-5F4B-80F3-88EAFB71AAE6}"/>
              </a:ext>
            </a:extLst>
          </p:cNvPr>
          <p:cNvSpPr/>
          <p:nvPr/>
        </p:nvSpPr>
        <p:spPr>
          <a:xfrm>
            <a:off x="908938" y="1379340"/>
            <a:ext cx="10232076" cy="5358812"/>
          </a:xfrm>
          <a:solidFill>
            <a:srgbClr val="FFFFFF">
              <a:alpha val="81176"/>
            </a:srgbClr>
          </a:solidFill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600" dirty="0">
                <a:ln w="28575">
                  <a:solidFill>
                    <a:schemeClr val="tx1"/>
                  </a:solidFill>
                </a:ln>
                <a:solidFill>
                  <a:srgbClr val="C00000"/>
                </a:solidFill>
                <a:latin typeface="#9Slide07 IcielBaliho Script" pitchFamily="2" charset="77"/>
              </a:rPr>
              <a:t>T</a:t>
            </a:r>
            <a:r>
              <a:rPr lang="en-VN" sz="9600" dirty="0">
                <a:ln w="28575">
                  <a:solidFill>
                    <a:schemeClr val="tx1"/>
                  </a:solidFill>
                </a:ln>
                <a:solidFill>
                  <a:srgbClr val="C00000"/>
                </a:solidFill>
                <a:latin typeface="#9Slide07 IcielBaliho Script" pitchFamily="2" charset="77"/>
              </a:rPr>
              <a:t>oán</a:t>
            </a:r>
          </a:p>
          <a:p>
            <a:pPr algn="ctr"/>
            <a:r>
              <a:rPr lang="en-US" sz="9600" dirty="0" err="1">
                <a:ln w="28575">
                  <a:solidFill>
                    <a:schemeClr val="tx1"/>
                  </a:solidFill>
                </a:ln>
                <a:solidFill>
                  <a:srgbClr val="C00000"/>
                </a:solidFill>
                <a:latin typeface="#9Slide07 IcielBaliho Script" pitchFamily="2" charset="77"/>
              </a:rPr>
              <a:t>Ô</a:t>
            </a:r>
            <a:r>
              <a:rPr lang="en-VN" sz="9600" dirty="0">
                <a:ln w="28575">
                  <a:solidFill>
                    <a:schemeClr val="tx1"/>
                  </a:solidFill>
                </a:ln>
                <a:solidFill>
                  <a:srgbClr val="C00000"/>
                </a:solidFill>
                <a:latin typeface="#9Slide07 IcielBaliho Script" pitchFamily="2" charset="77"/>
              </a:rPr>
              <a:t>n tập về đo thời gian</a:t>
            </a:r>
          </a:p>
          <a:p>
            <a:pPr algn="r"/>
            <a:r>
              <a:rPr lang="en-US" sz="7200" i="1" dirty="0">
                <a:ln w="28575">
                  <a:solidFill>
                    <a:schemeClr val="tx1"/>
                  </a:solidFill>
                </a:ln>
                <a:solidFill>
                  <a:srgbClr val="C00000"/>
                </a:solidFill>
                <a:latin typeface="#9Slide07 IcielBaliho Script" pitchFamily="2" charset="77"/>
              </a:rPr>
              <a:t>T</a:t>
            </a:r>
            <a:r>
              <a:rPr lang="en-VN" sz="7200" i="1" dirty="0">
                <a:ln w="28575">
                  <a:solidFill>
                    <a:schemeClr val="tx1"/>
                  </a:solidFill>
                </a:ln>
                <a:solidFill>
                  <a:srgbClr val="C00000"/>
                </a:solidFill>
                <a:latin typeface="#9Slide07 IcielBaliho Script" pitchFamily="2" charset="77"/>
              </a:rPr>
              <a:t>rang 156</a:t>
            </a:r>
          </a:p>
        </p:txBody>
      </p:sp>
    </p:spTree>
    <p:extLst>
      <p:ext uri="{BB962C8B-B14F-4D97-AF65-F5344CB8AC3E}">
        <p14:creationId xmlns:p14="http://schemas.microsoft.com/office/powerpoint/2010/main" val="18095553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7562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7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2" grpId="0" animBg="1"/>
      <p:bldP spid="7" grpId="0" animBg="1"/>
    </p:bldLst>
  </p:timing>
  <p:extLst>
    <p:ext uri="{E180D4A7-C9FB-4DFB-919C-405C955672EB}">
      <p14:showEvtLst xmlns:p14="http://schemas.microsoft.com/office/powerpoint/2010/main">
        <p14:playEvt time="112" objId="6"/>
      </p14:showEvtLst>
    </p:ext>
  </p:extLs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>
            <a:extLst>
              <a:ext uri="{FF2B5EF4-FFF2-40B4-BE49-F238E27FC236}">
                <a16:creationId xmlns:a16="http://schemas.microsoft.com/office/drawing/2014/main" id="{A7608440-ABAA-9542-9A78-1AD9DEFB19D4}"/>
              </a:ext>
            </a:extLst>
          </p:cNvPr>
          <p:cNvSpPr/>
          <p:nvPr/>
        </p:nvSpPr>
        <p:spPr>
          <a:xfrm>
            <a:off x="279400" y="152400"/>
            <a:ext cx="11811000" cy="6451600"/>
          </a:xfrm>
          <a:prstGeom prst="rect">
            <a:avLst/>
          </a:prstGeom>
          <a:solidFill>
            <a:srgbClr val="FFFFFF">
              <a:alpha val="9098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  <p:sp>
        <p:nvSpPr>
          <p:cNvPr id="21" name="Text Box 4">
            <a:extLst>
              <a:ext uri="{FF2B5EF4-FFF2-40B4-BE49-F238E27FC236}">
                <a16:creationId xmlns:a16="http://schemas.microsoft.com/office/drawing/2014/main" id="{84DC51F0-C270-1D4B-A000-AE50BE8011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799" y="4251325"/>
            <a:ext cx="89010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2800">
                <a:solidFill>
                  <a:srgbClr val="FFFF00"/>
                </a:solidFill>
                <a:latin typeface="#9Slide07 IcielBaliho Script" pitchFamily="2" charset="77"/>
              </a:rPr>
              <a:t>   </a:t>
            </a:r>
          </a:p>
        </p:txBody>
      </p:sp>
      <p:sp>
        <p:nvSpPr>
          <p:cNvPr id="38" name="Text Box 5">
            <a:extLst>
              <a:ext uri="{FF2B5EF4-FFF2-40B4-BE49-F238E27FC236}">
                <a16:creationId xmlns:a16="http://schemas.microsoft.com/office/drawing/2014/main" id="{002B46A2-A4FC-164A-A897-E6E366CBC4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799" y="2041525"/>
            <a:ext cx="89010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2800">
                <a:solidFill>
                  <a:srgbClr val="FFFF00"/>
                </a:solidFill>
                <a:latin typeface="#9Slide07 IcielBaliho Script" pitchFamily="2" charset="77"/>
              </a:rPr>
              <a:t>  </a:t>
            </a:r>
          </a:p>
        </p:txBody>
      </p:sp>
      <p:sp>
        <p:nvSpPr>
          <p:cNvPr id="40" name="Text Box 10">
            <a:extLst>
              <a:ext uri="{FF2B5EF4-FFF2-40B4-BE49-F238E27FC236}">
                <a16:creationId xmlns:a16="http://schemas.microsoft.com/office/drawing/2014/main" id="{33908536-D513-DE44-B3FA-6E80F68116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891" y="859880"/>
            <a:ext cx="11912600" cy="3539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latin typeface="#9Slide07 IcielBaliho Script" pitchFamily="2" charset="77"/>
              </a:rPr>
              <a:t>c) 60 </a:t>
            </a:r>
            <a:r>
              <a:rPr lang="en-US" altLang="en-VN" sz="3200" dirty="0" err="1">
                <a:latin typeface="#9Slide07 IcielBaliho Script" pitchFamily="2" charset="77"/>
              </a:rPr>
              <a:t>phút</a:t>
            </a:r>
            <a:r>
              <a:rPr lang="en-US" altLang="en-VN" sz="3200" dirty="0">
                <a:latin typeface="#9Slide07 IcielBaliho Script" pitchFamily="2" charset="77"/>
              </a:rPr>
              <a:t>    = …. </a:t>
            </a:r>
            <a:r>
              <a:rPr lang="en-US" altLang="en-VN" sz="3200" dirty="0" err="1">
                <a:latin typeface="#9Slide07 IcielBaliho Script" pitchFamily="2" charset="77"/>
              </a:rPr>
              <a:t>giờ</a:t>
            </a:r>
            <a:r>
              <a:rPr lang="en-US" altLang="en-VN" sz="3200" dirty="0">
                <a:latin typeface="#9Slide07 IcielBaliho Script" pitchFamily="2" charset="77"/>
              </a:rPr>
              <a:t>               30 </a:t>
            </a:r>
            <a:r>
              <a:rPr lang="en-US" altLang="en-VN" sz="3200" dirty="0" err="1">
                <a:latin typeface="#9Slide07 IcielBaliho Script" pitchFamily="2" charset="77"/>
              </a:rPr>
              <a:t>phút</a:t>
            </a:r>
            <a:r>
              <a:rPr lang="en-US" altLang="en-VN" sz="3200" dirty="0">
                <a:latin typeface="#9Slide07 IcielBaliho Script" pitchFamily="2" charset="77"/>
              </a:rPr>
              <a:t> = … </a:t>
            </a:r>
            <a:r>
              <a:rPr lang="en-US" altLang="en-VN" sz="3200" dirty="0" err="1">
                <a:latin typeface="#9Slide07 IcielBaliho Script" pitchFamily="2" charset="77"/>
              </a:rPr>
              <a:t>giơ</a:t>
            </a:r>
            <a:r>
              <a:rPr lang="en-US" altLang="en-VN" sz="3200" dirty="0">
                <a:latin typeface="#9Slide07 IcielBaliho Script" pitchFamily="2" charset="77"/>
              </a:rPr>
              <a:t>̀ = ..,… </a:t>
            </a:r>
            <a:r>
              <a:rPr lang="en-US" altLang="en-VN" sz="3200" dirty="0" err="1">
                <a:latin typeface="#9Slide07 IcielBaliho Script" pitchFamily="2" charset="77"/>
              </a:rPr>
              <a:t>giơ</a:t>
            </a:r>
            <a:r>
              <a:rPr lang="en-US" altLang="en-VN" sz="3200" dirty="0">
                <a:latin typeface="#9Slide07 IcielBaliho Script" pitchFamily="2" charset="77"/>
              </a:rPr>
              <a:t>̀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latin typeface="#9Slide07 IcielBaliho Script" pitchFamily="2" charset="77"/>
              </a:rPr>
              <a:t>45phút = ….. </a:t>
            </a:r>
            <a:r>
              <a:rPr lang="en-US" altLang="en-VN" sz="3200" dirty="0" err="1">
                <a:latin typeface="#9Slide07 IcielBaliho Script" pitchFamily="2" charset="77"/>
              </a:rPr>
              <a:t>giờ</a:t>
            </a:r>
            <a:r>
              <a:rPr lang="en-US" altLang="en-VN" sz="3200" dirty="0">
                <a:latin typeface="#9Slide07 IcielBaliho Script" pitchFamily="2" charset="77"/>
              </a:rPr>
              <a:t> = ,….. </a:t>
            </a:r>
            <a:r>
              <a:rPr lang="en-US" altLang="en-VN" sz="3200" dirty="0" err="1">
                <a:latin typeface="#9Slide07 IcielBaliho Script" pitchFamily="2" charset="77"/>
              </a:rPr>
              <a:t>giờ</a:t>
            </a:r>
            <a:r>
              <a:rPr lang="en-US" altLang="en-VN" sz="3200" dirty="0">
                <a:latin typeface="#9Slide07 IcielBaliho Script" pitchFamily="2" charset="77"/>
              </a:rPr>
              <a:t>      6 </a:t>
            </a:r>
            <a:r>
              <a:rPr lang="en-US" altLang="en-VN" sz="3200" dirty="0" err="1">
                <a:latin typeface="#9Slide07 IcielBaliho Script" pitchFamily="2" charset="77"/>
              </a:rPr>
              <a:t>phút</a:t>
            </a:r>
            <a:r>
              <a:rPr lang="en-US" altLang="en-VN" sz="3200" dirty="0">
                <a:latin typeface="#9Slide07 IcielBaliho Script" pitchFamily="2" charset="77"/>
              </a:rPr>
              <a:t> = … </a:t>
            </a:r>
            <a:r>
              <a:rPr lang="en-US" altLang="en-VN" sz="3200" dirty="0" err="1">
                <a:latin typeface="#9Slide07 IcielBaliho Script" pitchFamily="2" charset="77"/>
              </a:rPr>
              <a:t>giơ</a:t>
            </a:r>
            <a:r>
              <a:rPr lang="en-US" altLang="en-VN" sz="3200" dirty="0">
                <a:latin typeface="#9Slide07 IcielBaliho Script" pitchFamily="2" charset="77"/>
              </a:rPr>
              <a:t>̀ = ..,… </a:t>
            </a:r>
            <a:r>
              <a:rPr lang="en-US" altLang="en-VN" sz="3200" dirty="0" err="1">
                <a:latin typeface="#9Slide07 IcielBaliho Script" pitchFamily="2" charset="77"/>
              </a:rPr>
              <a:t>giơ</a:t>
            </a:r>
            <a:r>
              <a:rPr lang="en-US" altLang="en-VN" sz="3200" dirty="0">
                <a:latin typeface="#9Slide07 IcielBaliho Script" pitchFamily="2" charset="77"/>
              </a:rPr>
              <a:t>̀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latin typeface="#9Slide07 IcielBaliho Script" pitchFamily="2" charset="77"/>
              </a:rPr>
              <a:t>15 </a:t>
            </a:r>
            <a:r>
              <a:rPr lang="en-US" altLang="en-VN" sz="3200" dirty="0" err="1">
                <a:latin typeface="#9Slide07 IcielBaliho Script" pitchFamily="2" charset="77"/>
              </a:rPr>
              <a:t>phút</a:t>
            </a:r>
            <a:r>
              <a:rPr lang="en-US" altLang="en-VN" sz="3200" dirty="0">
                <a:latin typeface="#9Slide07 IcielBaliho Script" pitchFamily="2" charset="77"/>
              </a:rPr>
              <a:t> =…  </a:t>
            </a:r>
            <a:r>
              <a:rPr lang="en-US" altLang="en-VN" sz="3200" dirty="0" err="1">
                <a:latin typeface="#9Slide07 IcielBaliho Script" pitchFamily="2" charset="77"/>
              </a:rPr>
              <a:t>giờ</a:t>
            </a:r>
            <a:r>
              <a:rPr lang="en-US" altLang="en-VN" sz="3200" dirty="0">
                <a:latin typeface="#9Slide07 IcielBaliho Script" pitchFamily="2" charset="77"/>
              </a:rPr>
              <a:t> = ,…  ..</a:t>
            </a:r>
            <a:r>
              <a:rPr lang="en-US" altLang="en-VN" sz="3200" dirty="0" err="1">
                <a:latin typeface="#9Slide07 IcielBaliho Script" pitchFamily="2" charset="77"/>
              </a:rPr>
              <a:t>giờ</a:t>
            </a:r>
            <a:r>
              <a:rPr lang="en-US" altLang="en-VN" sz="3200" dirty="0">
                <a:latin typeface="#9Slide07 IcielBaliho Script" pitchFamily="2" charset="77"/>
              </a:rPr>
              <a:t>      12 </a:t>
            </a:r>
            <a:r>
              <a:rPr lang="en-US" altLang="en-VN" sz="3200" dirty="0" err="1">
                <a:latin typeface="#9Slide07 IcielBaliho Script" pitchFamily="2" charset="77"/>
              </a:rPr>
              <a:t>phút</a:t>
            </a:r>
            <a:r>
              <a:rPr lang="en-US" altLang="en-VN" sz="3200" dirty="0">
                <a:latin typeface="#9Slide07 IcielBaliho Script" pitchFamily="2" charset="77"/>
              </a:rPr>
              <a:t> = … </a:t>
            </a:r>
            <a:r>
              <a:rPr lang="en-US" altLang="en-VN" sz="3200" dirty="0" err="1">
                <a:latin typeface="#9Slide07 IcielBaliho Script" pitchFamily="2" charset="77"/>
              </a:rPr>
              <a:t>giơ</a:t>
            </a:r>
            <a:r>
              <a:rPr lang="en-US" altLang="en-VN" sz="3200" dirty="0">
                <a:latin typeface="#9Slide07 IcielBaliho Script" pitchFamily="2" charset="77"/>
              </a:rPr>
              <a:t>̀ = ..… </a:t>
            </a:r>
            <a:r>
              <a:rPr lang="en-US" altLang="en-VN" sz="3200" dirty="0" err="1">
                <a:latin typeface="#9Slide07 IcielBaliho Script" pitchFamily="2" charset="77"/>
              </a:rPr>
              <a:t>giơ</a:t>
            </a:r>
            <a:r>
              <a:rPr lang="en-US" altLang="en-VN" sz="3200" dirty="0">
                <a:latin typeface="#9Slide07 IcielBaliho Script" pitchFamily="2" charset="77"/>
              </a:rPr>
              <a:t>̀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latin typeface="#9Slide07 IcielBaliho Script" pitchFamily="2" charset="77"/>
              </a:rPr>
              <a:t>1 </a:t>
            </a:r>
            <a:r>
              <a:rPr lang="en-US" altLang="en-VN" sz="3200" dirty="0" err="1">
                <a:latin typeface="#9Slide07 IcielBaliho Script" pitchFamily="2" charset="77"/>
              </a:rPr>
              <a:t>giờ</a:t>
            </a:r>
            <a:r>
              <a:rPr lang="en-US" altLang="en-VN" sz="3200" dirty="0">
                <a:latin typeface="#9Slide07 IcielBaliho Script" pitchFamily="2" charset="77"/>
              </a:rPr>
              <a:t> 30 </a:t>
            </a:r>
            <a:r>
              <a:rPr lang="en-US" altLang="en-VN" sz="3200" dirty="0" err="1">
                <a:latin typeface="#9Slide07 IcielBaliho Script" pitchFamily="2" charset="77"/>
              </a:rPr>
              <a:t>phút</a:t>
            </a:r>
            <a:r>
              <a:rPr lang="en-US" altLang="en-VN" sz="3200" dirty="0">
                <a:latin typeface="#9Slide07 IcielBaliho Script" pitchFamily="2" charset="77"/>
              </a:rPr>
              <a:t> =… …</a:t>
            </a:r>
            <a:r>
              <a:rPr lang="en-US" altLang="en-VN" sz="3200" dirty="0" err="1">
                <a:latin typeface="#9Slide07 IcielBaliho Script" pitchFamily="2" charset="77"/>
              </a:rPr>
              <a:t>giờ</a:t>
            </a:r>
            <a:r>
              <a:rPr lang="en-US" altLang="en-VN" sz="3200" dirty="0">
                <a:latin typeface="#9Slide07 IcielBaliho Script" pitchFamily="2" charset="77"/>
              </a:rPr>
              <a:t>          3 </a:t>
            </a:r>
            <a:r>
              <a:rPr lang="en-US" altLang="en-VN" sz="3200" dirty="0" err="1">
                <a:latin typeface="#9Slide07 IcielBaliho Script" pitchFamily="2" charset="77"/>
              </a:rPr>
              <a:t>giơ</a:t>
            </a:r>
            <a:r>
              <a:rPr lang="en-US" altLang="en-VN" sz="3200" dirty="0">
                <a:latin typeface="#9Slide07 IcielBaliho Script" pitchFamily="2" charset="77"/>
              </a:rPr>
              <a:t>̀ 15 </a:t>
            </a:r>
            <a:r>
              <a:rPr lang="en-US" altLang="en-VN" sz="3200" dirty="0" err="1">
                <a:latin typeface="#9Slide07 IcielBaliho Script" pitchFamily="2" charset="77"/>
              </a:rPr>
              <a:t>phút</a:t>
            </a:r>
            <a:r>
              <a:rPr lang="en-US" altLang="en-VN" sz="3200" dirty="0">
                <a:latin typeface="#9Slide07 IcielBaliho Script" pitchFamily="2" charset="77"/>
              </a:rPr>
              <a:t> = … … </a:t>
            </a:r>
            <a:r>
              <a:rPr lang="en-US" altLang="en-VN" sz="3200" dirty="0" err="1">
                <a:latin typeface="#9Slide07 IcielBaliho Script" pitchFamily="2" charset="77"/>
              </a:rPr>
              <a:t>giơ</a:t>
            </a:r>
            <a:r>
              <a:rPr lang="en-US" altLang="en-VN" sz="3200" dirty="0">
                <a:latin typeface="#9Slide07 IcielBaliho Script" pitchFamily="2" charset="77"/>
              </a:rPr>
              <a:t>̀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latin typeface="#9Slide07 IcielBaliho Script" pitchFamily="2" charset="77"/>
              </a:rPr>
              <a:t>90 </a:t>
            </a:r>
            <a:r>
              <a:rPr lang="en-US" altLang="en-VN" sz="3200" dirty="0" err="1">
                <a:latin typeface="#9Slide07 IcielBaliho Script" pitchFamily="2" charset="77"/>
              </a:rPr>
              <a:t>phút</a:t>
            </a:r>
            <a:r>
              <a:rPr lang="en-US" altLang="en-VN" sz="3200" dirty="0">
                <a:latin typeface="#9Slide07 IcielBaliho Script" pitchFamily="2" charset="77"/>
              </a:rPr>
              <a:t> =… , …    </a:t>
            </a:r>
            <a:r>
              <a:rPr lang="en-US" altLang="en-VN" sz="3200" dirty="0" err="1">
                <a:latin typeface="#9Slide07 IcielBaliho Script" pitchFamily="2" charset="77"/>
              </a:rPr>
              <a:t>giờ</a:t>
            </a:r>
            <a:r>
              <a:rPr lang="en-US" altLang="en-VN" sz="3200" dirty="0">
                <a:latin typeface="#9Slide07 IcielBaliho Script" pitchFamily="2" charset="77"/>
              </a:rPr>
              <a:t>              2 </a:t>
            </a:r>
            <a:r>
              <a:rPr lang="en-US" altLang="en-VN" sz="3200" dirty="0" err="1">
                <a:latin typeface="#9Slide07 IcielBaliho Script" pitchFamily="2" charset="77"/>
              </a:rPr>
              <a:t>giơ</a:t>
            </a:r>
            <a:r>
              <a:rPr lang="en-US" altLang="en-VN" sz="3200" dirty="0">
                <a:latin typeface="#9Slide07 IcielBaliho Script" pitchFamily="2" charset="77"/>
              </a:rPr>
              <a:t>̀ 12 </a:t>
            </a:r>
            <a:r>
              <a:rPr lang="en-US" altLang="en-VN" sz="3200" dirty="0" err="1">
                <a:latin typeface="#9Slide07 IcielBaliho Script" pitchFamily="2" charset="77"/>
              </a:rPr>
              <a:t>phút</a:t>
            </a:r>
            <a:r>
              <a:rPr lang="en-US" altLang="en-VN" sz="3200" dirty="0">
                <a:latin typeface="#9Slide07 IcielBaliho Script" pitchFamily="2" charset="77"/>
              </a:rPr>
              <a:t> = … … </a:t>
            </a:r>
            <a:r>
              <a:rPr lang="en-US" altLang="en-VN" sz="3200" dirty="0" err="1">
                <a:latin typeface="#9Slide07 IcielBaliho Script" pitchFamily="2" charset="77"/>
              </a:rPr>
              <a:t>giơ</a:t>
            </a:r>
            <a:r>
              <a:rPr lang="en-US" altLang="en-VN" sz="3200" dirty="0">
                <a:latin typeface="#9Slide07 IcielBaliho Script" pitchFamily="2" charset="77"/>
              </a:rPr>
              <a:t>̀</a:t>
            </a:r>
          </a:p>
        </p:txBody>
      </p:sp>
      <p:sp>
        <p:nvSpPr>
          <p:cNvPr id="41" name="Text Box 11">
            <a:extLst>
              <a:ext uri="{FF2B5EF4-FFF2-40B4-BE49-F238E27FC236}">
                <a16:creationId xmlns:a16="http://schemas.microsoft.com/office/drawing/2014/main" id="{EEB04FCC-1FB0-6B45-81D6-776FA0315E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6549" y="4530725"/>
            <a:ext cx="10681285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latin typeface="#9Slide07 IcielBaliho Script" pitchFamily="2" charset="77"/>
              </a:rPr>
              <a:t>d)60 </a:t>
            </a:r>
            <a:r>
              <a:rPr lang="en-US" altLang="en-VN" sz="3200" dirty="0" err="1">
                <a:latin typeface="#9Slide07 IcielBaliho Script" pitchFamily="2" charset="77"/>
              </a:rPr>
              <a:t>giây</a:t>
            </a:r>
            <a:r>
              <a:rPr lang="en-US" altLang="en-VN" sz="3200" dirty="0">
                <a:latin typeface="#9Slide07 IcielBaliho Script" pitchFamily="2" charset="77"/>
              </a:rPr>
              <a:t> = ……   </a:t>
            </a:r>
            <a:r>
              <a:rPr lang="en-US" altLang="en-VN" sz="3200" dirty="0" err="1">
                <a:latin typeface="#9Slide07 IcielBaliho Script" pitchFamily="2" charset="77"/>
              </a:rPr>
              <a:t>phút</a:t>
            </a:r>
            <a:r>
              <a:rPr lang="en-US" altLang="en-VN" sz="3200" dirty="0">
                <a:latin typeface="#9Slide07 IcielBaliho Script" pitchFamily="2" charset="77"/>
              </a:rPr>
              <a:t>               30 </a:t>
            </a:r>
            <a:r>
              <a:rPr lang="en-US" altLang="en-VN" sz="3200" dirty="0" err="1">
                <a:latin typeface="#9Slide07 IcielBaliho Script" pitchFamily="2" charset="77"/>
              </a:rPr>
              <a:t>giây</a:t>
            </a:r>
            <a:r>
              <a:rPr lang="en-US" altLang="en-VN" sz="3200" dirty="0">
                <a:latin typeface="#9Slide07 IcielBaliho Script" pitchFamily="2" charset="77"/>
              </a:rPr>
              <a:t> = …  </a:t>
            </a:r>
            <a:r>
              <a:rPr lang="en-US" altLang="en-VN" sz="3200" dirty="0" err="1">
                <a:latin typeface="#9Slide07 IcielBaliho Script" pitchFamily="2" charset="77"/>
              </a:rPr>
              <a:t>phút</a:t>
            </a:r>
            <a:r>
              <a:rPr lang="en-US" altLang="en-VN" sz="3200" dirty="0">
                <a:latin typeface="#9Slide07 IcielBaliho Script" pitchFamily="2" charset="77"/>
              </a:rPr>
              <a:t> =    … </a:t>
            </a:r>
            <a:r>
              <a:rPr lang="en-US" altLang="en-VN" sz="3200" dirty="0" err="1">
                <a:latin typeface="#9Slide07 IcielBaliho Script" pitchFamily="2" charset="77"/>
              </a:rPr>
              <a:t>phút</a:t>
            </a:r>
            <a:endParaRPr lang="en-US" altLang="en-VN" sz="3200" dirty="0">
              <a:latin typeface="#9Slide07 IcielBaliho Script" pitchFamily="2" charset="77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latin typeface="#9Slide07 IcielBaliho Script" pitchFamily="2" charset="77"/>
              </a:rPr>
              <a:t>90 </a:t>
            </a:r>
            <a:r>
              <a:rPr lang="en-US" altLang="en-VN" sz="3200" dirty="0" err="1">
                <a:latin typeface="#9Slide07 IcielBaliho Script" pitchFamily="2" charset="77"/>
              </a:rPr>
              <a:t>giây</a:t>
            </a:r>
            <a:r>
              <a:rPr lang="en-US" altLang="en-VN" sz="3200" dirty="0">
                <a:latin typeface="#9Slide07 IcielBaliho Script" pitchFamily="2" charset="77"/>
              </a:rPr>
              <a:t> = … , …   </a:t>
            </a:r>
            <a:r>
              <a:rPr lang="en-US" altLang="en-VN" sz="3200" dirty="0" err="1">
                <a:latin typeface="#9Slide07 IcielBaliho Script" pitchFamily="2" charset="77"/>
              </a:rPr>
              <a:t>phút</a:t>
            </a:r>
            <a:r>
              <a:rPr lang="en-US" altLang="en-VN" sz="3200" dirty="0">
                <a:latin typeface="#9Slide07 IcielBaliho Script" pitchFamily="2" charset="77"/>
              </a:rPr>
              <a:t>               2 </a:t>
            </a:r>
            <a:r>
              <a:rPr lang="en-US" altLang="en-VN" sz="3200" dirty="0" err="1">
                <a:latin typeface="#9Slide07 IcielBaliho Script" pitchFamily="2" charset="77"/>
              </a:rPr>
              <a:t>phút</a:t>
            </a:r>
            <a:r>
              <a:rPr lang="en-US" altLang="en-VN" sz="3200" dirty="0">
                <a:latin typeface="#9Slide07 IcielBaliho Script" pitchFamily="2" charset="77"/>
              </a:rPr>
              <a:t> 45 </a:t>
            </a:r>
            <a:r>
              <a:rPr lang="en-US" altLang="en-VN" sz="3200" dirty="0" err="1">
                <a:latin typeface="#9Slide07 IcielBaliho Script" pitchFamily="2" charset="77"/>
              </a:rPr>
              <a:t>giây</a:t>
            </a:r>
            <a:r>
              <a:rPr lang="en-US" altLang="en-VN" sz="3200" dirty="0">
                <a:latin typeface="#9Slide07 IcielBaliho Script" pitchFamily="2" charset="77"/>
              </a:rPr>
              <a:t> = … …   </a:t>
            </a:r>
            <a:r>
              <a:rPr lang="en-US" altLang="en-VN" sz="3200" dirty="0" err="1">
                <a:latin typeface="#9Slide07 IcielBaliho Script" pitchFamily="2" charset="77"/>
              </a:rPr>
              <a:t>phút</a:t>
            </a:r>
            <a:endParaRPr lang="en-US" altLang="en-VN" sz="3200" dirty="0">
              <a:latin typeface="#9Slide07 IcielBaliho Script" pitchFamily="2" charset="77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latin typeface="#9Slide07 IcielBaliho Script" pitchFamily="2" charset="77"/>
              </a:rPr>
              <a:t>1 </a:t>
            </a:r>
            <a:r>
              <a:rPr lang="en-US" altLang="en-VN" sz="3200" dirty="0" err="1">
                <a:latin typeface="#9Slide07 IcielBaliho Script" pitchFamily="2" charset="77"/>
              </a:rPr>
              <a:t>phút</a:t>
            </a:r>
            <a:r>
              <a:rPr lang="en-US" altLang="en-VN" sz="3200" dirty="0">
                <a:latin typeface="#9Slide07 IcielBaliho Script" pitchFamily="2" charset="77"/>
              </a:rPr>
              <a:t> 30 </a:t>
            </a:r>
            <a:r>
              <a:rPr lang="en-US" altLang="en-VN" sz="3200" dirty="0" err="1">
                <a:latin typeface="#9Slide07 IcielBaliho Script" pitchFamily="2" charset="77"/>
              </a:rPr>
              <a:t>giây</a:t>
            </a:r>
            <a:r>
              <a:rPr lang="en-US" altLang="en-VN" sz="3200" dirty="0">
                <a:latin typeface="#9Slide07 IcielBaliho Script" pitchFamily="2" charset="77"/>
              </a:rPr>
              <a:t> = … , …</a:t>
            </a:r>
            <a:r>
              <a:rPr lang="en-US" altLang="en-VN" sz="3200" dirty="0" err="1">
                <a:latin typeface="#9Slide07 IcielBaliho Script" pitchFamily="2" charset="77"/>
              </a:rPr>
              <a:t>phút</a:t>
            </a:r>
            <a:r>
              <a:rPr lang="en-US" altLang="en-VN" sz="3200" dirty="0">
                <a:latin typeface="#9Slide07 IcielBaliho Script" pitchFamily="2" charset="77"/>
              </a:rPr>
              <a:t>      1 </a:t>
            </a:r>
            <a:r>
              <a:rPr lang="en-US" altLang="en-VN" sz="3200" dirty="0" err="1">
                <a:latin typeface="#9Slide07 IcielBaliho Script" pitchFamily="2" charset="77"/>
              </a:rPr>
              <a:t>phút</a:t>
            </a:r>
            <a:r>
              <a:rPr lang="en-US" altLang="en-VN" sz="3200" dirty="0">
                <a:latin typeface="#9Slide07 IcielBaliho Script" pitchFamily="2" charset="77"/>
              </a:rPr>
              <a:t> 6 </a:t>
            </a:r>
            <a:r>
              <a:rPr lang="en-US" altLang="en-VN" sz="3200" dirty="0" err="1">
                <a:latin typeface="#9Slide07 IcielBaliho Script" pitchFamily="2" charset="77"/>
              </a:rPr>
              <a:t>giây</a:t>
            </a:r>
            <a:r>
              <a:rPr lang="en-US" altLang="en-VN" sz="3200" dirty="0">
                <a:latin typeface="#9Slide07 IcielBaliho Script" pitchFamily="2" charset="77"/>
              </a:rPr>
              <a:t> = …… </a:t>
            </a:r>
            <a:r>
              <a:rPr lang="en-US" altLang="en-VN" sz="3200" dirty="0" err="1">
                <a:latin typeface="#9Slide07 IcielBaliho Script" pitchFamily="2" charset="77"/>
              </a:rPr>
              <a:t>phút</a:t>
            </a:r>
            <a:endParaRPr lang="en-US" altLang="en-VN" sz="3200" dirty="0">
              <a:latin typeface="#9Slide07 IcielBaliho Script" pitchFamily="2" charset="77"/>
            </a:endParaRPr>
          </a:p>
        </p:txBody>
      </p:sp>
      <p:sp>
        <p:nvSpPr>
          <p:cNvPr id="42" name="Text Box 24">
            <a:extLst>
              <a:ext uri="{FF2B5EF4-FFF2-40B4-BE49-F238E27FC236}">
                <a16:creationId xmlns:a16="http://schemas.microsoft.com/office/drawing/2014/main" id="{5358BB15-79C5-0F45-95B8-E669B15229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7092" y="1504731"/>
            <a:ext cx="115713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0,75</a:t>
            </a:r>
          </a:p>
        </p:txBody>
      </p:sp>
      <p:sp>
        <p:nvSpPr>
          <p:cNvPr id="43" name="Text Box 25">
            <a:extLst>
              <a:ext uri="{FF2B5EF4-FFF2-40B4-BE49-F238E27FC236}">
                <a16:creationId xmlns:a16="http://schemas.microsoft.com/office/drawing/2014/main" id="{E7C8B0AE-0313-1F40-96AB-63FB1E4846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8396" y="2272357"/>
            <a:ext cx="102733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0,25</a:t>
            </a:r>
          </a:p>
        </p:txBody>
      </p:sp>
      <p:sp>
        <p:nvSpPr>
          <p:cNvPr id="44" name="Text Box 34">
            <a:extLst>
              <a:ext uri="{FF2B5EF4-FFF2-40B4-BE49-F238E27FC236}">
                <a16:creationId xmlns:a16="http://schemas.microsoft.com/office/drawing/2014/main" id="{38C3A51C-2AEF-F544-9A96-3B59788977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6188" y="787400"/>
            <a:ext cx="71208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>
                <a:solidFill>
                  <a:srgbClr val="A50021"/>
                </a:solidFill>
                <a:latin typeface="#9Slide07 IcielBaliho Script" pitchFamily="2" charset="77"/>
                <a:cs typeface="Times New Roman" pitchFamily="18" charset="0"/>
              </a:rPr>
              <a:t>1</a:t>
            </a:r>
          </a:p>
        </p:txBody>
      </p:sp>
      <p:grpSp>
        <p:nvGrpSpPr>
          <p:cNvPr id="45" name="Group 44">
            <a:extLst>
              <a:ext uri="{FF2B5EF4-FFF2-40B4-BE49-F238E27FC236}">
                <a16:creationId xmlns:a16="http://schemas.microsoft.com/office/drawing/2014/main" id="{3DF08637-B5D5-944E-BA3C-E195BA17799F}"/>
              </a:ext>
            </a:extLst>
          </p:cNvPr>
          <p:cNvGrpSpPr>
            <a:grpSpLocks/>
          </p:cNvGrpSpPr>
          <p:nvPr/>
        </p:nvGrpSpPr>
        <p:grpSpPr bwMode="auto">
          <a:xfrm>
            <a:off x="2982201" y="2223355"/>
            <a:ext cx="622144" cy="934836"/>
            <a:chOff x="4055918" y="4289854"/>
            <a:chExt cx="534886" cy="933018"/>
          </a:xfrm>
        </p:grpSpPr>
        <p:sp>
          <p:nvSpPr>
            <p:cNvPr id="46" name="Text Box 25">
              <a:extLst>
                <a:ext uri="{FF2B5EF4-FFF2-40B4-BE49-F238E27FC236}">
                  <a16:creationId xmlns:a16="http://schemas.microsoft.com/office/drawing/2014/main" id="{61BF467C-48A8-3341-BFB0-912053766A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74722" y="4289854"/>
              <a:ext cx="516082" cy="5836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VN" sz="3200">
                  <a:solidFill>
                    <a:srgbClr val="A50021"/>
                  </a:solidFill>
                  <a:latin typeface="#9Slide07 IcielBaliho Script" pitchFamily="2" charset="77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7" name="Text Box 25">
              <a:extLst>
                <a:ext uri="{FF2B5EF4-FFF2-40B4-BE49-F238E27FC236}">
                  <a16:creationId xmlns:a16="http://schemas.microsoft.com/office/drawing/2014/main" id="{C62E515D-8271-744E-8247-D9FA53B237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5918" y="4639234"/>
              <a:ext cx="516082" cy="5836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VN" sz="3200">
                  <a:solidFill>
                    <a:srgbClr val="A50021"/>
                  </a:solidFill>
                  <a:latin typeface="#9Slide07 IcielBaliho Script" pitchFamily="2" charset="77"/>
                  <a:cs typeface="Times New Roman" panose="02020603050405020304" pitchFamily="18" charset="0"/>
                </a:rPr>
                <a:t>4</a:t>
              </a:r>
            </a:p>
          </p:txBody>
        </p:sp>
        <p:cxnSp>
          <p:nvCxnSpPr>
            <p:cNvPr id="48" name="Straight Connector 2">
              <a:extLst>
                <a:ext uri="{FF2B5EF4-FFF2-40B4-BE49-F238E27FC236}">
                  <a16:creationId xmlns:a16="http://schemas.microsoft.com/office/drawing/2014/main" id="{3DE0071A-A6C5-F148-B981-232F378AFF1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126794" y="4762928"/>
              <a:ext cx="258870" cy="13131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DCC67F8C-8F8F-0043-9608-D079B676CC4E}"/>
              </a:ext>
            </a:extLst>
          </p:cNvPr>
          <p:cNvGrpSpPr>
            <a:grpSpLocks/>
          </p:cNvGrpSpPr>
          <p:nvPr/>
        </p:nvGrpSpPr>
        <p:grpSpPr bwMode="auto">
          <a:xfrm>
            <a:off x="2975575" y="1464349"/>
            <a:ext cx="715148" cy="1035644"/>
            <a:chOff x="4009158" y="4136349"/>
            <a:chExt cx="612876" cy="1155115"/>
          </a:xfrm>
        </p:grpSpPr>
        <p:sp>
          <p:nvSpPr>
            <p:cNvPr id="50" name="Text Box 25">
              <a:extLst>
                <a:ext uri="{FF2B5EF4-FFF2-40B4-BE49-F238E27FC236}">
                  <a16:creationId xmlns:a16="http://schemas.microsoft.com/office/drawing/2014/main" id="{02408D98-F8D7-264B-8584-227381F71D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05952" y="4136349"/>
              <a:ext cx="516082" cy="652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VN" sz="3200" dirty="0">
                  <a:solidFill>
                    <a:srgbClr val="A50021"/>
                  </a:solidFill>
                  <a:latin typeface="#9Slide07 IcielBaliho Script" pitchFamily="2" charset="77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51" name="Text Box 25">
              <a:extLst>
                <a:ext uri="{FF2B5EF4-FFF2-40B4-BE49-F238E27FC236}">
                  <a16:creationId xmlns:a16="http://schemas.microsoft.com/office/drawing/2014/main" id="{A374B6BC-5D06-E84E-A2A3-BC2B69F4E1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5918" y="4639230"/>
              <a:ext cx="516082" cy="652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VN" sz="3200" dirty="0">
                  <a:solidFill>
                    <a:srgbClr val="A50021"/>
                  </a:solidFill>
                  <a:latin typeface="#9Slide07 IcielBaliho Script" pitchFamily="2" charset="77"/>
                  <a:cs typeface="Times New Roman" panose="02020603050405020304" pitchFamily="18" charset="0"/>
                </a:rPr>
                <a:t>4</a:t>
              </a:r>
            </a:p>
          </p:txBody>
        </p:sp>
        <p:cxnSp>
          <p:nvCxnSpPr>
            <p:cNvPr id="52" name="Straight Connector 22">
              <a:extLst>
                <a:ext uri="{FF2B5EF4-FFF2-40B4-BE49-F238E27FC236}">
                  <a16:creationId xmlns:a16="http://schemas.microsoft.com/office/drawing/2014/main" id="{53369555-38A6-3641-9228-04D428FFDDB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4009158" y="4662046"/>
              <a:ext cx="487403" cy="26697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53" name="Text Box 25">
            <a:extLst>
              <a:ext uri="{FF2B5EF4-FFF2-40B4-BE49-F238E27FC236}">
                <a16:creationId xmlns:a16="http://schemas.microsoft.com/office/drawing/2014/main" id="{77ACDC18-AF44-D345-8344-00032A38E4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8110" y="3006793"/>
            <a:ext cx="102733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1,5</a:t>
            </a:r>
          </a:p>
        </p:txBody>
      </p:sp>
      <p:sp>
        <p:nvSpPr>
          <p:cNvPr id="54" name="Text Box 25">
            <a:extLst>
              <a:ext uri="{FF2B5EF4-FFF2-40B4-BE49-F238E27FC236}">
                <a16:creationId xmlns:a16="http://schemas.microsoft.com/office/drawing/2014/main" id="{2EC7BB7D-CD8B-B34E-919F-6A14F004EF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6655" y="3767768"/>
            <a:ext cx="102733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1,5</a:t>
            </a:r>
          </a:p>
        </p:txBody>
      </p:sp>
      <p:grpSp>
        <p:nvGrpSpPr>
          <p:cNvPr id="55" name="Group 54">
            <a:extLst>
              <a:ext uri="{FF2B5EF4-FFF2-40B4-BE49-F238E27FC236}">
                <a16:creationId xmlns:a16="http://schemas.microsoft.com/office/drawing/2014/main" id="{0FD748A2-95FB-9C47-9340-DAD96FE24E34}"/>
              </a:ext>
            </a:extLst>
          </p:cNvPr>
          <p:cNvGrpSpPr>
            <a:grpSpLocks/>
          </p:cNvGrpSpPr>
          <p:nvPr/>
        </p:nvGrpSpPr>
        <p:grpSpPr bwMode="auto">
          <a:xfrm>
            <a:off x="7691377" y="768302"/>
            <a:ext cx="602960" cy="925017"/>
            <a:chOff x="4074722" y="4289854"/>
            <a:chExt cx="516082" cy="1069367"/>
          </a:xfrm>
        </p:grpSpPr>
        <p:sp>
          <p:nvSpPr>
            <p:cNvPr id="56" name="Text Box 25">
              <a:extLst>
                <a:ext uri="{FF2B5EF4-FFF2-40B4-BE49-F238E27FC236}">
                  <a16:creationId xmlns:a16="http://schemas.microsoft.com/office/drawing/2014/main" id="{11951BB1-CF8A-D34B-B847-DA7015A9C7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74722" y="4289854"/>
              <a:ext cx="516082" cy="6760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VN" sz="3200">
                  <a:solidFill>
                    <a:srgbClr val="A50021"/>
                  </a:solidFill>
                  <a:latin typeface="#9Slide07 IcielBaliho Script" pitchFamily="2" charset="77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7" name="Text Box 25">
              <a:extLst>
                <a:ext uri="{FF2B5EF4-FFF2-40B4-BE49-F238E27FC236}">
                  <a16:creationId xmlns:a16="http://schemas.microsoft.com/office/drawing/2014/main" id="{551E971B-130B-EB46-9779-401521DD87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74722" y="4683191"/>
              <a:ext cx="516082" cy="6760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VN" sz="3200">
                  <a:solidFill>
                    <a:srgbClr val="A50021"/>
                  </a:solidFill>
                  <a:latin typeface="#9Slide07 IcielBaliho Script" pitchFamily="2" charset="77"/>
                  <a:cs typeface="Times New Roman" panose="02020603050405020304" pitchFamily="18" charset="0"/>
                </a:rPr>
                <a:t>2</a:t>
              </a:r>
            </a:p>
          </p:txBody>
        </p:sp>
        <p:cxnSp>
          <p:nvCxnSpPr>
            <p:cNvPr id="58" name="Straight Connector 28">
              <a:extLst>
                <a:ext uri="{FF2B5EF4-FFF2-40B4-BE49-F238E27FC236}">
                  <a16:creationId xmlns:a16="http://schemas.microsoft.com/office/drawing/2014/main" id="{BCCF7412-3AC1-9A47-9853-C914C5C7749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98702" y="4822624"/>
              <a:ext cx="258039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59" name="Text Box 25">
            <a:extLst>
              <a:ext uri="{FF2B5EF4-FFF2-40B4-BE49-F238E27FC236}">
                <a16:creationId xmlns:a16="http://schemas.microsoft.com/office/drawing/2014/main" id="{EE78DAA0-5C96-0146-AAB4-24FE52135F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19466" y="776094"/>
            <a:ext cx="102918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0,5</a:t>
            </a:r>
          </a:p>
        </p:txBody>
      </p:sp>
      <p:grpSp>
        <p:nvGrpSpPr>
          <p:cNvPr id="60" name="Group 59">
            <a:extLst>
              <a:ext uri="{FF2B5EF4-FFF2-40B4-BE49-F238E27FC236}">
                <a16:creationId xmlns:a16="http://schemas.microsoft.com/office/drawing/2014/main" id="{BA317B56-B8E8-A34F-A946-BC127D62089E}"/>
              </a:ext>
            </a:extLst>
          </p:cNvPr>
          <p:cNvGrpSpPr>
            <a:grpSpLocks/>
          </p:cNvGrpSpPr>
          <p:nvPr/>
        </p:nvGrpSpPr>
        <p:grpSpPr bwMode="auto">
          <a:xfrm>
            <a:off x="7210189" y="1495859"/>
            <a:ext cx="779828" cy="973577"/>
            <a:chOff x="4090810" y="4301266"/>
            <a:chExt cx="559542" cy="826678"/>
          </a:xfrm>
        </p:grpSpPr>
        <p:sp>
          <p:nvSpPr>
            <p:cNvPr id="61" name="Text Box 25">
              <a:extLst>
                <a:ext uri="{FF2B5EF4-FFF2-40B4-BE49-F238E27FC236}">
                  <a16:creationId xmlns:a16="http://schemas.microsoft.com/office/drawing/2014/main" id="{4B0B1AB4-387D-8747-990A-AE2293A56D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34270" y="4301266"/>
              <a:ext cx="516082" cy="4965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VN" sz="3200" dirty="0">
                  <a:solidFill>
                    <a:srgbClr val="A50021"/>
                  </a:solidFill>
                  <a:latin typeface="#9Slide07 IcielBaliho Script" pitchFamily="2" charset="77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62" name="Text Box 25">
              <a:extLst>
                <a:ext uri="{FF2B5EF4-FFF2-40B4-BE49-F238E27FC236}">
                  <a16:creationId xmlns:a16="http://schemas.microsoft.com/office/drawing/2014/main" id="{28FC5344-B9E5-DC46-BE54-6BA24AF364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90810" y="4631403"/>
              <a:ext cx="516082" cy="4965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VN" sz="3200" dirty="0">
                  <a:solidFill>
                    <a:srgbClr val="A50021"/>
                  </a:solidFill>
                  <a:latin typeface="#9Slide07 IcielBaliho Script" pitchFamily="2" charset="77"/>
                  <a:cs typeface="Times New Roman" panose="02020603050405020304" pitchFamily="18" charset="0"/>
                </a:rPr>
                <a:t>10</a:t>
              </a:r>
            </a:p>
          </p:txBody>
        </p:sp>
        <p:cxnSp>
          <p:nvCxnSpPr>
            <p:cNvPr id="63" name="Straight Connector 33">
              <a:extLst>
                <a:ext uri="{FF2B5EF4-FFF2-40B4-BE49-F238E27FC236}">
                  <a16:creationId xmlns:a16="http://schemas.microsoft.com/office/drawing/2014/main" id="{8A3F488A-281A-544F-928E-31645AE08FB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163501" y="4660923"/>
              <a:ext cx="210539" cy="761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64" name="Text Box 25">
            <a:extLst>
              <a:ext uri="{FF2B5EF4-FFF2-40B4-BE49-F238E27FC236}">
                <a16:creationId xmlns:a16="http://schemas.microsoft.com/office/drawing/2014/main" id="{053438CB-A39B-7B42-84A6-AA69499605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67310" y="1492137"/>
            <a:ext cx="102733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0,1</a:t>
            </a:r>
          </a:p>
        </p:txBody>
      </p:sp>
      <p:grpSp>
        <p:nvGrpSpPr>
          <p:cNvPr id="65" name="Group 64">
            <a:extLst>
              <a:ext uri="{FF2B5EF4-FFF2-40B4-BE49-F238E27FC236}">
                <a16:creationId xmlns:a16="http://schemas.microsoft.com/office/drawing/2014/main" id="{29E1EC31-E5AC-C04A-BD91-CA18790B2AA1}"/>
              </a:ext>
            </a:extLst>
          </p:cNvPr>
          <p:cNvGrpSpPr>
            <a:grpSpLocks/>
          </p:cNvGrpSpPr>
          <p:nvPr/>
        </p:nvGrpSpPr>
        <p:grpSpPr bwMode="auto">
          <a:xfrm>
            <a:off x="7322237" y="2186004"/>
            <a:ext cx="637788" cy="1050456"/>
            <a:chOff x="4055918" y="4289856"/>
            <a:chExt cx="534886" cy="788103"/>
          </a:xfrm>
        </p:grpSpPr>
        <p:sp>
          <p:nvSpPr>
            <p:cNvPr id="66" name="Text Box 25">
              <a:extLst>
                <a:ext uri="{FF2B5EF4-FFF2-40B4-BE49-F238E27FC236}">
                  <a16:creationId xmlns:a16="http://schemas.microsoft.com/office/drawing/2014/main" id="{6318FDF0-AE73-6448-AE0E-7F3D75221A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74722" y="4289856"/>
              <a:ext cx="516082" cy="4387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VN" sz="3200">
                  <a:solidFill>
                    <a:srgbClr val="A50021"/>
                  </a:solidFill>
                  <a:latin typeface="#9Slide07 IcielBaliho Script" pitchFamily="2" charset="77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67" name="Text Box 25">
              <a:extLst>
                <a:ext uri="{FF2B5EF4-FFF2-40B4-BE49-F238E27FC236}">
                  <a16:creationId xmlns:a16="http://schemas.microsoft.com/office/drawing/2014/main" id="{F32ABAF9-7CC7-1741-B832-5010C49332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5918" y="4639233"/>
              <a:ext cx="516082" cy="4387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VN" sz="3200">
                  <a:solidFill>
                    <a:srgbClr val="A50021"/>
                  </a:solidFill>
                  <a:latin typeface="#9Slide07 IcielBaliho Script" pitchFamily="2" charset="77"/>
                  <a:cs typeface="Times New Roman" panose="02020603050405020304" pitchFamily="18" charset="0"/>
                </a:rPr>
                <a:t>5</a:t>
              </a:r>
            </a:p>
          </p:txBody>
        </p:sp>
        <p:cxnSp>
          <p:nvCxnSpPr>
            <p:cNvPr id="68" name="Straight Connector 38">
              <a:extLst>
                <a:ext uri="{FF2B5EF4-FFF2-40B4-BE49-F238E27FC236}">
                  <a16:creationId xmlns:a16="http://schemas.microsoft.com/office/drawing/2014/main" id="{30570E13-81A2-F641-A24C-49E69C52109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75126" y="4688742"/>
              <a:ext cx="230345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69" name="Text Box 25">
            <a:extLst>
              <a:ext uri="{FF2B5EF4-FFF2-40B4-BE49-F238E27FC236}">
                <a16:creationId xmlns:a16="http://schemas.microsoft.com/office/drawing/2014/main" id="{69B33AC9-1595-3F49-A1C9-2A254B05E4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63670" y="2223354"/>
            <a:ext cx="102733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0,2</a:t>
            </a:r>
          </a:p>
        </p:txBody>
      </p:sp>
      <p:sp>
        <p:nvSpPr>
          <p:cNvPr id="70" name="Text Box 25">
            <a:extLst>
              <a:ext uri="{FF2B5EF4-FFF2-40B4-BE49-F238E27FC236}">
                <a16:creationId xmlns:a16="http://schemas.microsoft.com/office/drawing/2014/main" id="{81BD96AD-92DF-F54E-BB3D-4BA2E3D93F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92840" y="2963118"/>
            <a:ext cx="102733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3,25</a:t>
            </a:r>
          </a:p>
        </p:txBody>
      </p:sp>
      <p:sp>
        <p:nvSpPr>
          <p:cNvPr id="71" name="Text Box 25">
            <a:extLst>
              <a:ext uri="{FF2B5EF4-FFF2-40B4-BE49-F238E27FC236}">
                <a16:creationId xmlns:a16="http://schemas.microsoft.com/office/drawing/2014/main" id="{7740581A-E504-3941-BE3E-82CC236C14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50440" y="3700095"/>
            <a:ext cx="102733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320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2,2</a:t>
            </a:r>
          </a:p>
        </p:txBody>
      </p:sp>
      <p:sp>
        <p:nvSpPr>
          <p:cNvPr id="72" name="Text Box 34">
            <a:extLst>
              <a:ext uri="{FF2B5EF4-FFF2-40B4-BE49-F238E27FC236}">
                <a16:creationId xmlns:a16="http://schemas.microsoft.com/office/drawing/2014/main" id="{54B7F0BD-4336-8846-BE71-A7363101AF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1538" y="4476750"/>
            <a:ext cx="71208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kern="0">
                <a:solidFill>
                  <a:srgbClr val="A50021"/>
                </a:solidFill>
                <a:latin typeface="#9Slide07 IcielBaliho Script" pitchFamily="2" charset="77"/>
                <a:cs typeface="Times New Roman" pitchFamily="18" charset="0"/>
              </a:rPr>
              <a:t>1</a:t>
            </a:r>
          </a:p>
        </p:txBody>
      </p:sp>
      <p:sp>
        <p:nvSpPr>
          <p:cNvPr id="73" name="Text Box 25">
            <a:extLst>
              <a:ext uri="{FF2B5EF4-FFF2-40B4-BE49-F238E27FC236}">
                <a16:creationId xmlns:a16="http://schemas.microsoft.com/office/drawing/2014/main" id="{FE68F21E-3497-644F-89A9-A6251C1846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4444" y="5242401"/>
            <a:ext cx="102733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1,5</a:t>
            </a:r>
          </a:p>
        </p:txBody>
      </p:sp>
      <p:sp>
        <p:nvSpPr>
          <p:cNvPr id="74" name="Text Box 25">
            <a:extLst>
              <a:ext uri="{FF2B5EF4-FFF2-40B4-BE49-F238E27FC236}">
                <a16:creationId xmlns:a16="http://schemas.microsoft.com/office/drawing/2014/main" id="{C383DD8D-5896-724B-9F75-1E6A8C53DF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1857" y="5976395"/>
            <a:ext cx="102733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320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1,5</a:t>
            </a:r>
          </a:p>
        </p:txBody>
      </p:sp>
      <p:grpSp>
        <p:nvGrpSpPr>
          <p:cNvPr id="75" name="Group 74">
            <a:extLst>
              <a:ext uri="{FF2B5EF4-FFF2-40B4-BE49-F238E27FC236}">
                <a16:creationId xmlns:a16="http://schemas.microsoft.com/office/drawing/2014/main" id="{9443C031-B0D7-CE4A-87DF-49CBBDBB2701}"/>
              </a:ext>
            </a:extLst>
          </p:cNvPr>
          <p:cNvGrpSpPr>
            <a:grpSpLocks/>
          </p:cNvGrpSpPr>
          <p:nvPr/>
        </p:nvGrpSpPr>
        <p:grpSpPr bwMode="auto">
          <a:xfrm>
            <a:off x="7777706" y="4350216"/>
            <a:ext cx="624754" cy="1049208"/>
            <a:chOff x="4055918" y="4289849"/>
            <a:chExt cx="534886" cy="789285"/>
          </a:xfrm>
        </p:grpSpPr>
        <p:sp>
          <p:nvSpPr>
            <p:cNvPr id="76" name="Text Box 25">
              <a:extLst>
                <a:ext uri="{FF2B5EF4-FFF2-40B4-BE49-F238E27FC236}">
                  <a16:creationId xmlns:a16="http://schemas.microsoft.com/office/drawing/2014/main" id="{032370AD-40C1-2045-AD9B-3A556B25B3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74722" y="4289849"/>
              <a:ext cx="516082" cy="4399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VN" sz="3200">
                  <a:solidFill>
                    <a:srgbClr val="A50021"/>
                  </a:solidFill>
                  <a:latin typeface="#9Slide07 IcielBaliho Script" pitchFamily="2" charset="77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77" name="Text Box 25">
              <a:extLst>
                <a:ext uri="{FF2B5EF4-FFF2-40B4-BE49-F238E27FC236}">
                  <a16:creationId xmlns:a16="http://schemas.microsoft.com/office/drawing/2014/main" id="{FCC409D9-381C-AB42-A413-F5AD5D0D5D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5918" y="4639227"/>
              <a:ext cx="516082" cy="4399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sq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VN" sz="3200">
                  <a:solidFill>
                    <a:srgbClr val="A50021"/>
                  </a:solidFill>
                  <a:latin typeface="#9Slide07 IcielBaliho Script" pitchFamily="2" charset="77"/>
                  <a:cs typeface="Times New Roman" panose="02020603050405020304" pitchFamily="18" charset="0"/>
                </a:rPr>
                <a:t>2</a:t>
              </a:r>
            </a:p>
          </p:txBody>
        </p:sp>
        <p:cxnSp>
          <p:nvCxnSpPr>
            <p:cNvPr id="78" name="Straight Connector 50">
              <a:extLst>
                <a:ext uri="{FF2B5EF4-FFF2-40B4-BE49-F238E27FC236}">
                  <a16:creationId xmlns:a16="http://schemas.microsoft.com/office/drawing/2014/main" id="{F3F6FD61-6536-F848-8A29-C27ABC486FC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71541" y="4707982"/>
              <a:ext cx="296515" cy="305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79" name="Text Box 25">
            <a:extLst>
              <a:ext uri="{FF2B5EF4-FFF2-40B4-BE49-F238E27FC236}">
                <a16:creationId xmlns:a16="http://schemas.microsoft.com/office/drawing/2014/main" id="{8BBBCD03-8943-7A46-B394-9D3B96AAA6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33988" y="4501067"/>
            <a:ext cx="102918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0,5</a:t>
            </a:r>
          </a:p>
        </p:txBody>
      </p:sp>
      <p:sp>
        <p:nvSpPr>
          <p:cNvPr id="80" name="Text Box 25">
            <a:extLst>
              <a:ext uri="{FF2B5EF4-FFF2-40B4-BE49-F238E27FC236}">
                <a16:creationId xmlns:a16="http://schemas.microsoft.com/office/drawing/2014/main" id="{5AF6872E-6D52-214C-B43E-4D050EEE17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20322" y="5222952"/>
            <a:ext cx="102733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3200" dirty="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2,75</a:t>
            </a:r>
          </a:p>
        </p:txBody>
      </p:sp>
      <p:sp>
        <p:nvSpPr>
          <p:cNvPr id="81" name="Text Box 25">
            <a:extLst>
              <a:ext uri="{FF2B5EF4-FFF2-40B4-BE49-F238E27FC236}">
                <a16:creationId xmlns:a16="http://schemas.microsoft.com/office/drawing/2014/main" id="{731BDF18-7F28-9144-BA09-16282DD7AB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06656" y="5943645"/>
            <a:ext cx="102733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320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1,1</a:t>
            </a:r>
          </a:p>
        </p:txBody>
      </p:sp>
      <p:sp>
        <p:nvSpPr>
          <p:cNvPr id="82" name="Text Box 32">
            <a:extLst>
              <a:ext uri="{FF2B5EF4-FFF2-40B4-BE49-F238E27FC236}">
                <a16:creationId xmlns:a16="http://schemas.microsoft.com/office/drawing/2014/main" id="{B82F578C-5538-254F-B0BC-9D3ABCE4EA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74937" y="79895"/>
            <a:ext cx="806926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 u="sng" dirty="0" err="1">
                <a:solidFill>
                  <a:srgbClr val="800000"/>
                </a:solidFill>
                <a:latin typeface="#9Slide07 IcielBaliho Script" pitchFamily="2" charset="77"/>
              </a:rPr>
              <a:t>Bài</a:t>
            </a:r>
            <a:r>
              <a:rPr lang="en-US" altLang="en-US" sz="4000" b="1" u="sng" dirty="0">
                <a:solidFill>
                  <a:srgbClr val="800000"/>
                </a:solidFill>
                <a:latin typeface="#9Slide07 IcielBaliho Script" pitchFamily="2" charset="77"/>
              </a:rPr>
              <a:t> 2</a:t>
            </a:r>
            <a:r>
              <a:rPr lang="en-US" altLang="en-US" sz="4000" b="1" dirty="0">
                <a:solidFill>
                  <a:srgbClr val="800000"/>
                </a:solidFill>
                <a:latin typeface="#9Slide07 IcielBaliho Script" pitchFamily="2" charset="77"/>
              </a:rPr>
              <a:t> : </a:t>
            </a:r>
            <a:r>
              <a:rPr lang="en-US" altLang="en-US" sz="4000" b="1" dirty="0" err="1">
                <a:solidFill>
                  <a:srgbClr val="800000"/>
                </a:solidFill>
                <a:latin typeface="#9Slide07 IcielBaliho Script" pitchFamily="2" charset="77"/>
              </a:rPr>
              <a:t>Viết</a:t>
            </a:r>
            <a:r>
              <a:rPr lang="en-US" altLang="en-US" sz="40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4000" b="1" dirty="0" err="1">
                <a:solidFill>
                  <a:srgbClr val="800000"/>
                </a:solidFill>
                <a:latin typeface="#9Slide07 IcielBaliho Script" pitchFamily="2" charset="77"/>
              </a:rPr>
              <a:t>số</a:t>
            </a:r>
            <a:r>
              <a:rPr lang="en-US" altLang="en-US" sz="40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4000" b="1" dirty="0" err="1">
                <a:solidFill>
                  <a:srgbClr val="800000"/>
                </a:solidFill>
                <a:latin typeface="#9Slide07 IcielBaliho Script" pitchFamily="2" charset="77"/>
              </a:rPr>
              <a:t>thích</a:t>
            </a:r>
            <a:r>
              <a:rPr lang="en-US" altLang="en-US" sz="40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4000" b="1" dirty="0" err="1">
                <a:solidFill>
                  <a:srgbClr val="800000"/>
                </a:solidFill>
                <a:latin typeface="#9Slide07 IcielBaliho Script" pitchFamily="2" charset="77"/>
              </a:rPr>
              <a:t>hợp</a:t>
            </a:r>
            <a:r>
              <a:rPr lang="en-US" altLang="en-US" sz="40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4000" b="1" dirty="0" err="1">
                <a:solidFill>
                  <a:srgbClr val="800000"/>
                </a:solidFill>
                <a:latin typeface="#9Slide07 IcielBaliho Script" pitchFamily="2" charset="77"/>
              </a:rPr>
              <a:t>vào</a:t>
            </a:r>
            <a:r>
              <a:rPr lang="en-US" altLang="en-US" sz="40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4000" b="1" dirty="0" err="1">
                <a:solidFill>
                  <a:srgbClr val="800000"/>
                </a:solidFill>
                <a:latin typeface="#9Slide07 IcielBaliho Script" pitchFamily="2" charset="77"/>
              </a:rPr>
              <a:t>chỗ</a:t>
            </a:r>
            <a:r>
              <a:rPr lang="en-US" altLang="en-US" sz="40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4000" b="1" dirty="0" err="1">
                <a:solidFill>
                  <a:srgbClr val="800000"/>
                </a:solidFill>
                <a:latin typeface="#9Slide07 IcielBaliho Script" pitchFamily="2" charset="77"/>
              </a:rPr>
              <a:t>chấm</a:t>
            </a:r>
            <a:r>
              <a:rPr lang="en-US" altLang="en-US" sz="4000" b="1" dirty="0">
                <a:solidFill>
                  <a:srgbClr val="800000"/>
                </a:solidFill>
                <a:latin typeface="#9Slide07 IcielBaliho Script" pitchFamily="2" charset="77"/>
              </a:rPr>
              <a:t> :</a:t>
            </a:r>
          </a:p>
        </p:txBody>
      </p:sp>
      <p:pic>
        <p:nvPicPr>
          <p:cNvPr id="83" name="3" descr="Cây và zombie trong Plants Vs. Zombies 2: It's About Time">
            <a:extLst>
              <a:ext uri="{FF2B5EF4-FFF2-40B4-BE49-F238E27FC236}">
                <a16:creationId xmlns:a16="http://schemas.microsoft.com/office/drawing/2014/main" id="{D6DF5CE9-303F-0C4E-8092-FD7D7529E78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407" b="13926"/>
          <a:stretch/>
        </p:blipFill>
        <p:spPr bwMode="auto">
          <a:xfrm>
            <a:off x="9431575" y="2356933"/>
            <a:ext cx="2618251" cy="22011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9202845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9" dur="1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4" dur="1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9" dur="1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1" dur="1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3" dur="1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5" dur="1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0" dur="1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5" dur="1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90" dur="1" fill="hold"/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95" dur="1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0" dur="1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2" dur="1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7" dur="1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2" dur="1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9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3" grpId="0"/>
      <p:bldP spid="53" grpId="0"/>
      <p:bldP spid="54" grpId="0"/>
      <p:bldP spid="59" grpId="0"/>
      <p:bldP spid="64" grpId="0"/>
      <p:bldP spid="69" grpId="0"/>
      <p:bldP spid="70" grpId="0"/>
      <p:bldP spid="71" grpId="0"/>
      <p:bldP spid="73" grpId="0"/>
      <p:bldP spid="74" grpId="0"/>
      <p:bldP spid="79" grpId="0"/>
      <p:bldP spid="80" grpId="0"/>
      <p:bldP spid="81" grpId="0"/>
    </p:bldLst>
  </p:timing>
  <p:extLst mod="1">
    <p:ext uri="{E180D4A7-C9FB-4DFB-919C-405C955672EB}">
      <p14:showEvtLst xmlns:p14="http://schemas.microsoft.com/office/powerpoint/2010/main">
        <p14:playEvt time="2577" objId="20"/>
        <p14:stopEvt time="5436" objId="20"/>
      </p14:showEvtLst>
    </p:ext>
  </p:extLs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>
            <a:extLst>
              <a:ext uri="{FF2B5EF4-FFF2-40B4-BE49-F238E27FC236}">
                <a16:creationId xmlns:a16="http://schemas.microsoft.com/office/drawing/2014/main" id="{DDC901A4-05D7-4241-9A8A-D14284005676}"/>
              </a:ext>
            </a:extLst>
          </p:cNvPr>
          <p:cNvSpPr/>
          <p:nvPr/>
        </p:nvSpPr>
        <p:spPr>
          <a:xfrm>
            <a:off x="370390" y="277792"/>
            <a:ext cx="11655706" cy="6296628"/>
          </a:xfrm>
          <a:prstGeom prst="roundRect">
            <a:avLst/>
          </a:prstGeom>
          <a:solidFill>
            <a:srgbClr val="FFFFFF">
              <a:alpha val="8902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  <p:sp>
        <p:nvSpPr>
          <p:cNvPr id="38" name="Text Box 2">
            <a:extLst>
              <a:ext uri="{FF2B5EF4-FFF2-40B4-BE49-F238E27FC236}">
                <a16:creationId xmlns:a16="http://schemas.microsoft.com/office/drawing/2014/main" id="{572C5163-A8EF-9042-9A24-1EF192742E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0880" y="377534"/>
            <a:ext cx="9144000" cy="646331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3600" b="1" u="sng" noProof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#9Slide07 IcielBaliho Script" pitchFamily="2" charset="77"/>
                <a:cs typeface="Times New Roman" pitchFamily="18" charset="0"/>
              </a:rPr>
              <a:t>Bài 3</a:t>
            </a:r>
            <a:r>
              <a:rPr lang="en-US" sz="3600" b="1" noProof="1">
                <a:solidFill>
                  <a:srgbClr val="C00000"/>
                </a:solidFill>
                <a:latin typeface="#9Slide07 IcielBaliho Script" pitchFamily="2" charset="77"/>
                <a:cs typeface="Times New Roman" pitchFamily="18" charset="0"/>
              </a:rPr>
              <a:t>. Đồng hồ chỉ bao nhiêu giờ và bao nhiêu phút ?</a:t>
            </a:r>
          </a:p>
        </p:txBody>
      </p:sp>
      <p:grpSp>
        <p:nvGrpSpPr>
          <p:cNvPr id="39" name="Group 8">
            <a:extLst>
              <a:ext uri="{FF2B5EF4-FFF2-40B4-BE49-F238E27FC236}">
                <a16:creationId xmlns:a16="http://schemas.microsoft.com/office/drawing/2014/main" id="{DF9B5DDC-7847-AD49-9BBE-85AA2AF1FDE5}"/>
              </a:ext>
            </a:extLst>
          </p:cNvPr>
          <p:cNvGrpSpPr>
            <a:grpSpLocks/>
          </p:cNvGrpSpPr>
          <p:nvPr/>
        </p:nvGrpSpPr>
        <p:grpSpPr bwMode="auto">
          <a:xfrm>
            <a:off x="6884244" y="1088020"/>
            <a:ext cx="2667000" cy="2514600"/>
            <a:chOff x="3552" y="912"/>
            <a:chExt cx="1104" cy="1104"/>
          </a:xfrm>
        </p:grpSpPr>
        <p:pic>
          <p:nvPicPr>
            <p:cNvPr id="40" name="Picture 9" descr="Chuong 5 - On tap ve thoi gian - T157">
              <a:extLst>
                <a:ext uri="{FF2B5EF4-FFF2-40B4-BE49-F238E27FC236}">
                  <a16:creationId xmlns:a16="http://schemas.microsoft.com/office/drawing/2014/main" id="{11840465-B084-214E-947A-2CECA324308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5704" t="1903" r="14711" b="57236"/>
            <a:stretch>
              <a:fillRect/>
            </a:stretch>
          </p:blipFill>
          <p:spPr bwMode="auto">
            <a:xfrm>
              <a:off x="3552" y="912"/>
              <a:ext cx="1104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" name="Oval 10">
              <a:extLst>
                <a:ext uri="{FF2B5EF4-FFF2-40B4-BE49-F238E27FC236}">
                  <a16:creationId xmlns:a16="http://schemas.microsoft.com/office/drawing/2014/main" id="{BBAABFA5-F1F9-2F47-BC4D-3970E1B030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48" y="1800"/>
              <a:ext cx="192" cy="19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>
                  <a:solidFill>
                    <a:schemeClr val="tx2"/>
                  </a:solidFill>
                  <a:ea typeface="SimSun" panose="02010600030101010101" pitchFamily="2" charset="-122"/>
                </a:rPr>
                <a:t>2</a:t>
              </a:r>
            </a:p>
          </p:txBody>
        </p:sp>
      </p:grpSp>
      <p:grpSp>
        <p:nvGrpSpPr>
          <p:cNvPr id="42" name="Group 11">
            <a:extLst>
              <a:ext uri="{FF2B5EF4-FFF2-40B4-BE49-F238E27FC236}">
                <a16:creationId xmlns:a16="http://schemas.microsoft.com/office/drawing/2014/main" id="{97E693F1-3807-9A44-AFEC-7EDAE8534276}"/>
              </a:ext>
            </a:extLst>
          </p:cNvPr>
          <p:cNvGrpSpPr>
            <a:grpSpLocks/>
          </p:cNvGrpSpPr>
          <p:nvPr/>
        </p:nvGrpSpPr>
        <p:grpSpPr bwMode="auto">
          <a:xfrm>
            <a:off x="3074244" y="3934408"/>
            <a:ext cx="2624138" cy="2640012"/>
            <a:chOff x="1104" y="2352"/>
            <a:chExt cx="1104" cy="1104"/>
          </a:xfrm>
        </p:grpSpPr>
        <p:pic>
          <p:nvPicPr>
            <p:cNvPr id="43" name="Picture 12" descr="Chuong 5 - On tap ve thoi gian - T157">
              <a:extLst>
                <a:ext uri="{FF2B5EF4-FFF2-40B4-BE49-F238E27FC236}">
                  <a16:creationId xmlns:a16="http://schemas.microsoft.com/office/drawing/2014/main" id="{1E524A36-677E-C243-B10D-1C8FCC4E904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378" t="50751" r="61646" b="9164"/>
            <a:stretch>
              <a:fillRect/>
            </a:stretch>
          </p:blipFill>
          <p:spPr bwMode="auto">
            <a:xfrm>
              <a:off x="1104" y="2352"/>
              <a:ext cx="1104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" name="Oval 13">
              <a:extLst>
                <a:ext uri="{FF2B5EF4-FFF2-40B4-BE49-F238E27FC236}">
                  <a16:creationId xmlns:a16="http://schemas.microsoft.com/office/drawing/2014/main" id="{55B80DE0-E49F-4840-BFE9-3D0482B10F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2" y="3256"/>
              <a:ext cx="192" cy="19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>
                  <a:solidFill>
                    <a:schemeClr val="tx2"/>
                  </a:solidFill>
                  <a:ea typeface="SimSun" panose="02010600030101010101" pitchFamily="2" charset="-122"/>
                </a:rPr>
                <a:t>3</a:t>
              </a:r>
            </a:p>
          </p:txBody>
        </p:sp>
      </p:grpSp>
      <p:grpSp>
        <p:nvGrpSpPr>
          <p:cNvPr id="45" name="Group 14">
            <a:extLst>
              <a:ext uri="{FF2B5EF4-FFF2-40B4-BE49-F238E27FC236}">
                <a16:creationId xmlns:a16="http://schemas.microsoft.com/office/drawing/2014/main" id="{DD350474-CFBE-E748-909A-30B315D8CB66}"/>
              </a:ext>
            </a:extLst>
          </p:cNvPr>
          <p:cNvGrpSpPr>
            <a:grpSpLocks/>
          </p:cNvGrpSpPr>
          <p:nvPr/>
        </p:nvGrpSpPr>
        <p:grpSpPr bwMode="auto">
          <a:xfrm>
            <a:off x="6911232" y="3934408"/>
            <a:ext cx="2628900" cy="2640012"/>
            <a:chOff x="3552" y="2352"/>
            <a:chExt cx="1104" cy="1099"/>
          </a:xfrm>
        </p:grpSpPr>
        <p:pic>
          <p:nvPicPr>
            <p:cNvPr id="46" name="Picture 15" descr="Chuong 5 - On tap ve thoi gian - T157">
              <a:extLst>
                <a:ext uri="{FF2B5EF4-FFF2-40B4-BE49-F238E27FC236}">
                  <a16:creationId xmlns:a16="http://schemas.microsoft.com/office/drawing/2014/main" id="{8953D370-ECE0-3442-BA0A-9E69C481529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5278" t="49976" r="15746" b="9163"/>
            <a:stretch>
              <a:fillRect/>
            </a:stretch>
          </p:blipFill>
          <p:spPr bwMode="auto">
            <a:xfrm>
              <a:off x="3552" y="2352"/>
              <a:ext cx="1104" cy="1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7" name="Oval 16">
              <a:extLst>
                <a:ext uri="{FF2B5EF4-FFF2-40B4-BE49-F238E27FC236}">
                  <a16:creationId xmlns:a16="http://schemas.microsoft.com/office/drawing/2014/main" id="{88CCD531-5E3A-0345-B2FE-27D993765F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48" y="3256"/>
              <a:ext cx="192" cy="19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>
                  <a:solidFill>
                    <a:schemeClr val="tx2"/>
                  </a:solidFill>
                  <a:ea typeface="SimSun" panose="02010600030101010101" pitchFamily="2" charset="-122"/>
                </a:rPr>
                <a:t>4</a:t>
              </a:r>
            </a:p>
          </p:txBody>
        </p:sp>
      </p:grpSp>
      <p:grpSp>
        <p:nvGrpSpPr>
          <p:cNvPr id="48" name="Group 17">
            <a:extLst>
              <a:ext uri="{FF2B5EF4-FFF2-40B4-BE49-F238E27FC236}">
                <a16:creationId xmlns:a16="http://schemas.microsoft.com/office/drawing/2014/main" id="{90CE37FF-95FC-C94F-B287-F2C8A7C0FFE5}"/>
              </a:ext>
            </a:extLst>
          </p:cNvPr>
          <p:cNvGrpSpPr>
            <a:grpSpLocks/>
          </p:cNvGrpSpPr>
          <p:nvPr/>
        </p:nvGrpSpPr>
        <p:grpSpPr bwMode="auto">
          <a:xfrm>
            <a:off x="3025032" y="1088020"/>
            <a:ext cx="2667000" cy="2514600"/>
            <a:chOff x="1152" y="912"/>
            <a:chExt cx="1104" cy="1104"/>
          </a:xfrm>
        </p:grpSpPr>
        <p:pic>
          <p:nvPicPr>
            <p:cNvPr id="49" name="Picture 18" descr="Chuong 5 - On tap ve thoi gian - T157">
              <a:extLst>
                <a:ext uri="{FF2B5EF4-FFF2-40B4-BE49-F238E27FC236}">
                  <a16:creationId xmlns:a16="http://schemas.microsoft.com/office/drawing/2014/main" id="{64A15143-D6AF-1642-91F2-81779EF630A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862" t="3746" r="61162" b="57236"/>
            <a:stretch>
              <a:fillRect/>
            </a:stretch>
          </p:blipFill>
          <p:spPr bwMode="auto">
            <a:xfrm>
              <a:off x="1152" y="912"/>
              <a:ext cx="1104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0" name="Oval 19">
              <a:extLst>
                <a:ext uri="{FF2B5EF4-FFF2-40B4-BE49-F238E27FC236}">
                  <a16:creationId xmlns:a16="http://schemas.microsoft.com/office/drawing/2014/main" id="{1AD7592D-27DF-8442-AA05-32EA7EB3E8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8" y="1816"/>
              <a:ext cx="192" cy="19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>
                  <a:solidFill>
                    <a:schemeClr val="tx2"/>
                  </a:solidFill>
                  <a:ea typeface="SimSun" panose="02010600030101010101" pitchFamily="2" charset="-122"/>
                </a:rPr>
                <a:t>1</a:t>
              </a: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13335121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  <p:extLst>
    <p:ext uri="{E180D4A7-C9FB-4DFB-919C-405C955672EB}">
      <p14:showEvtLst xmlns:p14="http://schemas.microsoft.com/office/powerpoint/2010/main">
        <p14:playEvt time="2845" objId="20"/>
        <p14:stopEvt time="5822" objId="20"/>
      </p14:showEvtLst>
    </p:ext>
  </p:extLs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>
            <a:extLst>
              <a:ext uri="{FF2B5EF4-FFF2-40B4-BE49-F238E27FC236}">
                <a16:creationId xmlns:a16="http://schemas.microsoft.com/office/drawing/2014/main" id="{48929E7A-E2EA-4E94-B2F7-D7D0EDA9F3A3}"/>
              </a:ext>
            </a:extLst>
          </p:cNvPr>
          <p:cNvSpPr/>
          <p:nvPr/>
        </p:nvSpPr>
        <p:spPr>
          <a:xfrm rot="5400000">
            <a:off x="-986462" y="3613857"/>
            <a:ext cx="4838733" cy="254882"/>
          </a:xfrm>
          <a:prstGeom prst="rect">
            <a:avLst/>
          </a:prstGeom>
          <a:solidFill>
            <a:schemeClr val="bg2">
              <a:lumMod val="2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A5C3AB44-93F0-46A3-B204-F3C3DC28D50A}"/>
              </a:ext>
            </a:extLst>
          </p:cNvPr>
          <p:cNvGrpSpPr/>
          <p:nvPr/>
        </p:nvGrpSpPr>
        <p:grpSpPr>
          <a:xfrm>
            <a:off x="1560345" y="3152712"/>
            <a:ext cx="6793679" cy="1370403"/>
            <a:chOff x="518475" y="2176042"/>
            <a:chExt cx="6793679" cy="1370403"/>
          </a:xfrm>
        </p:grpSpPr>
        <p:sp>
          <p:nvSpPr>
            <p:cNvPr id="23" name="Plaque 22">
              <a:extLst>
                <a:ext uri="{FF2B5EF4-FFF2-40B4-BE49-F238E27FC236}">
                  <a16:creationId xmlns:a16="http://schemas.microsoft.com/office/drawing/2014/main" id="{286ADE33-A0D8-4041-9B22-EF5AC6C087F1}"/>
                </a:ext>
              </a:extLst>
            </p:cNvPr>
            <p:cNvSpPr/>
            <p:nvPr/>
          </p:nvSpPr>
          <p:spPr>
            <a:xfrm>
              <a:off x="518475" y="2176042"/>
              <a:ext cx="6052008" cy="934804"/>
            </a:xfrm>
            <a:custGeom>
              <a:avLst/>
              <a:gdLst>
                <a:gd name="connsiteX0" fmla="*/ 0 w 6052008"/>
                <a:gd name="connsiteY0" fmla="*/ 155804 h 934804"/>
                <a:gd name="connsiteX1" fmla="*/ 155804 w 6052008"/>
                <a:gd name="connsiteY1" fmla="*/ 0 h 934804"/>
                <a:gd name="connsiteX2" fmla="*/ 729844 w 6052008"/>
                <a:gd name="connsiteY2" fmla="*/ 0 h 934804"/>
                <a:gd name="connsiteX3" fmla="*/ 1303884 w 6052008"/>
                <a:gd name="connsiteY3" fmla="*/ 0 h 934804"/>
                <a:gd name="connsiteX4" fmla="*/ 1705712 w 6052008"/>
                <a:gd name="connsiteY4" fmla="*/ 0 h 934804"/>
                <a:gd name="connsiteX5" fmla="*/ 2337156 w 6052008"/>
                <a:gd name="connsiteY5" fmla="*/ 0 h 934804"/>
                <a:gd name="connsiteX6" fmla="*/ 2911196 w 6052008"/>
                <a:gd name="connsiteY6" fmla="*/ 0 h 934804"/>
                <a:gd name="connsiteX7" fmla="*/ 3313024 w 6052008"/>
                <a:gd name="connsiteY7" fmla="*/ 0 h 934804"/>
                <a:gd name="connsiteX8" fmla="*/ 3887064 w 6052008"/>
                <a:gd name="connsiteY8" fmla="*/ 0 h 934804"/>
                <a:gd name="connsiteX9" fmla="*/ 4288892 w 6052008"/>
                <a:gd name="connsiteY9" fmla="*/ 0 h 934804"/>
                <a:gd name="connsiteX10" fmla="*/ 4690720 w 6052008"/>
                <a:gd name="connsiteY10" fmla="*/ 0 h 934804"/>
                <a:gd name="connsiteX11" fmla="*/ 5264760 w 6052008"/>
                <a:gd name="connsiteY11" fmla="*/ 0 h 934804"/>
                <a:gd name="connsiteX12" fmla="*/ 5896204 w 6052008"/>
                <a:gd name="connsiteY12" fmla="*/ 0 h 934804"/>
                <a:gd name="connsiteX13" fmla="*/ 6052008 w 6052008"/>
                <a:gd name="connsiteY13" fmla="*/ 155804 h 934804"/>
                <a:gd name="connsiteX14" fmla="*/ 6052008 w 6052008"/>
                <a:gd name="connsiteY14" fmla="*/ 461170 h 934804"/>
                <a:gd name="connsiteX15" fmla="*/ 6052008 w 6052008"/>
                <a:gd name="connsiteY15" fmla="*/ 779000 h 934804"/>
                <a:gd name="connsiteX16" fmla="*/ 5896204 w 6052008"/>
                <a:gd name="connsiteY16" fmla="*/ 934804 h 934804"/>
                <a:gd name="connsiteX17" fmla="*/ 5379568 w 6052008"/>
                <a:gd name="connsiteY17" fmla="*/ 934804 h 934804"/>
                <a:gd name="connsiteX18" fmla="*/ 4748124 w 6052008"/>
                <a:gd name="connsiteY18" fmla="*/ 934804 h 934804"/>
                <a:gd name="connsiteX19" fmla="*/ 4288892 w 6052008"/>
                <a:gd name="connsiteY19" fmla="*/ 934804 h 934804"/>
                <a:gd name="connsiteX20" fmla="*/ 3887064 w 6052008"/>
                <a:gd name="connsiteY20" fmla="*/ 934804 h 934804"/>
                <a:gd name="connsiteX21" fmla="*/ 3198216 w 6052008"/>
                <a:gd name="connsiteY21" fmla="*/ 934804 h 934804"/>
                <a:gd name="connsiteX22" fmla="*/ 2796388 w 6052008"/>
                <a:gd name="connsiteY22" fmla="*/ 934804 h 934804"/>
                <a:gd name="connsiteX23" fmla="*/ 2337156 w 6052008"/>
                <a:gd name="connsiteY23" fmla="*/ 934804 h 934804"/>
                <a:gd name="connsiteX24" fmla="*/ 1648308 w 6052008"/>
                <a:gd name="connsiteY24" fmla="*/ 934804 h 934804"/>
                <a:gd name="connsiteX25" fmla="*/ 959460 w 6052008"/>
                <a:gd name="connsiteY25" fmla="*/ 934804 h 934804"/>
                <a:gd name="connsiteX26" fmla="*/ 155804 w 6052008"/>
                <a:gd name="connsiteY26" fmla="*/ 934804 h 934804"/>
                <a:gd name="connsiteX27" fmla="*/ 0 w 6052008"/>
                <a:gd name="connsiteY27" fmla="*/ 779000 h 934804"/>
                <a:gd name="connsiteX28" fmla="*/ 0 w 6052008"/>
                <a:gd name="connsiteY28" fmla="*/ 486098 h 934804"/>
                <a:gd name="connsiteX29" fmla="*/ 0 w 6052008"/>
                <a:gd name="connsiteY29" fmla="*/ 155804 h 9348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</a:cxnLst>
              <a:rect l="l" t="t" r="r" b="b"/>
              <a:pathLst>
                <a:path w="6052008" h="934804" fill="none" extrusionOk="0">
                  <a:moveTo>
                    <a:pt x="0" y="155804"/>
                  </a:moveTo>
                  <a:cubicBezTo>
                    <a:pt x="77882" y="178251"/>
                    <a:pt x="149876" y="85326"/>
                    <a:pt x="155804" y="0"/>
                  </a:cubicBezTo>
                  <a:cubicBezTo>
                    <a:pt x="381133" y="-45439"/>
                    <a:pt x="611749" y="17367"/>
                    <a:pt x="729844" y="0"/>
                  </a:cubicBezTo>
                  <a:cubicBezTo>
                    <a:pt x="847939" y="-17367"/>
                    <a:pt x="1149661" y="29121"/>
                    <a:pt x="1303884" y="0"/>
                  </a:cubicBezTo>
                  <a:cubicBezTo>
                    <a:pt x="1458107" y="-29121"/>
                    <a:pt x="1559554" y="36410"/>
                    <a:pt x="1705712" y="0"/>
                  </a:cubicBezTo>
                  <a:cubicBezTo>
                    <a:pt x="1851870" y="-36410"/>
                    <a:pt x="2137597" y="9355"/>
                    <a:pt x="2337156" y="0"/>
                  </a:cubicBezTo>
                  <a:cubicBezTo>
                    <a:pt x="2536715" y="-9355"/>
                    <a:pt x="2698142" y="23279"/>
                    <a:pt x="2911196" y="0"/>
                  </a:cubicBezTo>
                  <a:cubicBezTo>
                    <a:pt x="3124250" y="-23279"/>
                    <a:pt x="3198735" y="24915"/>
                    <a:pt x="3313024" y="0"/>
                  </a:cubicBezTo>
                  <a:cubicBezTo>
                    <a:pt x="3427313" y="-24915"/>
                    <a:pt x="3643575" y="59400"/>
                    <a:pt x="3887064" y="0"/>
                  </a:cubicBezTo>
                  <a:cubicBezTo>
                    <a:pt x="4130553" y="-59400"/>
                    <a:pt x="4159733" y="18483"/>
                    <a:pt x="4288892" y="0"/>
                  </a:cubicBezTo>
                  <a:cubicBezTo>
                    <a:pt x="4418051" y="-18483"/>
                    <a:pt x="4490198" y="43024"/>
                    <a:pt x="4690720" y="0"/>
                  </a:cubicBezTo>
                  <a:cubicBezTo>
                    <a:pt x="4891242" y="-43024"/>
                    <a:pt x="5120255" y="44426"/>
                    <a:pt x="5264760" y="0"/>
                  </a:cubicBezTo>
                  <a:cubicBezTo>
                    <a:pt x="5409265" y="-44426"/>
                    <a:pt x="5605784" y="63720"/>
                    <a:pt x="5896204" y="0"/>
                  </a:cubicBezTo>
                  <a:cubicBezTo>
                    <a:pt x="5888131" y="99096"/>
                    <a:pt x="5979282" y="163311"/>
                    <a:pt x="6052008" y="155804"/>
                  </a:cubicBezTo>
                  <a:cubicBezTo>
                    <a:pt x="6066382" y="247974"/>
                    <a:pt x="6023451" y="360106"/>
                    <a:pt x="6052008" y="461170"/>
                  </a:cubicBezTo>
                  <a:cubicBezTo>
                    <a:pt x="6080565" y="562234"/>
                    <a:pt x="6028687" y="709836"/>
                    <a:pt x="6052008" y="779000"/>
                  </a:cubicBezTo>
                  <a:cubicBezTo>
                    <a:pt x="5976296" y="792670"/>
                    <a:pt x="5908867" y="848363"/>
                    <a:pt x="5896204" y="934804"/>
                  </a:cubicBezTo>
                  <a:cubicBezTo>
                    <a:pt x="5697768" y="938016"/>
                    <a:pt x="5626501" y="884175"/>
                    <a:pt x="5379568" y="934804"/>
                  </a:cubicBezTo>
                  <a:cubicBezTo>
                    <a:pt x="5132635" y="985433"/>
                    <a:pt x="5006252" y="902153"/>
                    <a:pt x="4748124" y="934804"/>
                  </a:cubicBezTo>
                  <a:cubicBezTo>
                    <a:pt x="4489996" y="967455"/>
                    <a:pt x="4499653" y="930781"/>
                    <a:pt x="4288892" y="934804"/>
                  </a:cubicBezTo>
                  <a:cubicBezTo>
                    <a:pt x="4078131" y="938827"/>
                    <a:pt x="3970232" y="887599"/>
                    <a:pt x="3887064" y="934804"/>
                  </a:cubicBezTo>
                  <a:cubicBezTo>
                    <a:pt x="3803896" y="982009"/>
                    <a:pt x="3462085" y="873214"/>
                    <a:pt x="3198216" y="934804"/>
                  </a:cubicBezTo>
                  <a:cubicBezTo>
                    <a:pt x="2934347" y="996394"/>
                    <a:pt x="2939997" y="934570"/>
                    <a:pt x="2796388" y="934804"/>
                  </a:cubicBezTo>
                  <a:cubicBezTo>
                    <a:pt x="2652779" y="935038"/>
                    <a:pt x="2524827" y="892516"/>
                    <a:pt x="2337156" y="934804"/>
                  </a:cubicBezTo>
                  <a:cubicBezTo>
                    <a:pt x="2149485" y="977092"/>
                    <a:pt x="1974512" y="863154"/>
                    <a:pt x="1648308" y="934804"/>
                  </a:cubicBezTo>
                  <a:cubicBezTo>
                    <a:pt x="1322104" y="1006454"/>
                    <a:pt x="1279866" y="925468"/>
                    <a:pt x="959460" y="934804"/>
                  </a:cubicBezTo>
                  <a:cubicBezTo>
                    <a:pt x="639054" y="944140"/>
                    <a:pt x="387256" y="929681"/>
                    <a:pt x="155804" y="934804"/>
                  </a:cubicBezTo>
                  <a:cubicBezTo>
                    <a:pt x="178775" y="859282"/>
                    <a:pt x="99322" y="781065"/>
                    <a:pt x="0" y="779000"/>
                  </a:cubicBezTo>
                  <a:cubicBezTo>
                    <a:pt x="-21502" y="712632"/>
                    <a:pt x="3265" y="599594"/>
                    <a:pt x="0" y="486098"/>
                  </a:cubicBezTo>
                  <a:cubicBezTo>
                    <a:pt x="-3265" y="372602"/>
                    <a:pt x="1898" y="292303"/>
                    <a:pt x="0" y="155804"/>
                  </a:cubicBezTo>
                  <a:close/>
                </a:path>
                <a:path w="6052008" h="934804" stroke="0" extrusionOk="0">
                  <a:moveTo>
                    <a:pt x="0" y="155804"/>
                  </a:moveTo>
                  <a:cubicBezTo>
                    <a:pt x="98714" y="155984"/>
                    <a:pt x="147369" y="93438"/>
                    <a:pt x="155804" y="0"/>
                  </a:cubicBezTo>
                  <a:cubicBezTo>
                    <a:pt x="457673" y="-66999"/>
                    <a:pt x="527312" y="17215"/>
                    <a:pt x="787248" y="0"/>
                  </a:cubicBezTo>
                  <a:cubicBezTo>
                    <a:pt x="1047184" y="-17215"/>
                    <a:pt x="1152533" y="7133"/>
                    <a:pt x="1246480" y="0"/>
                  </a:cubicBezTo>
                  <a:cubicBezTo>
                    <a:pt x="1340427" y="-7133"/>
                    <a:pt x="1536312" y="6303"/>
                    <a:pt x="1648308" y="0"/>
                  </a:cubicBezTo>
                  <a:cubicBezTo>
                    <a:pt x="1760304" y="-6303"/>
                    <a:pt x="1987515" y="20665"/>
                    <a:pt x="2222348" y="0"/>
                  </a:cubicBezTo>
                  <a:cubicBezTo>
                    <a:pt x="2457181" y="-20665"/>
                    <a:pt x="2549709" y="39326"/>
                    <a:pt x="2738984" y="0"/>
                  </a:cubicBezTo>
                  <a:cubicBezTo>
                    <a:pt x="2928259" y="-39326"/>
                    <a:pt x="2981587" y="10337"/>
                    <a:pt x="3198216" y="0"/>
                  </a:cubicBezTo>
                  <a:cubicBezTo>
                    <a:pt x="3414845" y="-10337"/>
                    <a:pt x="3497763" y="11016"/>
                    <a:pt x="3657448" y="0"/>
                  </a:cubicBezTo>
                  <a:cubicBezTo>
                    <a:pt x="3817133" y="-11016"/>
                    <a:pt x="4084072" y="26616"/>
                    <a:pt x="4231488" y="0"/>
                  </a:cubicBezTo>
                  <a:cubicBezTo>
                    <a:pt x="4378904" y="-26616"/>
                    <a:pt x="4597486" y="40459"/>
                    <a:pt x="4690720" y="0"/>
                  </a:cubicBezTo>
                  <a:cubicBezTo>
                    <a:pt x="4783954" y="-40459"/>
                    <a:pt x="5163654" y="77062"/>
                    <a:pt x="5379568" y="0"/>
                  </a:cubicBezTo>
                  <a:cubicBezTo>
                    <a:pt x="5595482" y="-77062"/>
                    <a:pt x="5681916" y="37604"/>
                    <a:pt x="5896204" y="0"/>
                  </a:cubicBezTo>
                  <a:cubicBezTo>
                    <a:pt x="5874285" y="83323"/>
                    <a:pt x="5963217" y="154207"/>
                    <a:pt x="6052008" y="155804"/>
                  </a:cubicBezTo>
                  <a:cubicBezTo>
                    <a:pt x="6084815" y="221367"/>
                    <a:pt x="6021751" y="389394"/>
                    <a:pt x="6052008" y="473634"/>
                  </a:cubicBezTo>
                  <a:cubicBezTo>
                    <a:pt x="6082265" y="557874"/>
                    <a:pt x="6046962" y="628569"/>
                    <a:pt x="6052008" y="779000"/>
                  </a:cubicBezTo>
                  <a:cubicBezTo>
                    <a:pt x="5966379" y="782255"/>
                    <a:pt x="5883848" y="834422"/>
                    <a:pt x="5896204" y="934804"/>
                  </a:cubicBezTo>
                  <a:cubicBezTo>
                    <a:pt x="5669943" y="986130"/>
                    <a:pt x="5532646" y="922136"/>
                    <a:pt x="5379568" y="934804"/>
                  </a:cubicBezTo>
                  <a:cubicBezTo>
                    <a:pt x="5226490" y="947472"/>
                    <a:pt x="4879793" y="870406"/>
                    <a:pt x="4690720" y="934804"/>
                  </a:cubicBezTo>
                  <a:cubicBezTo>
                    <a:pt x="4501647" y="999202"/>
                    <a:pt x="4279332" y="872728"/>
                    <a:pt x="4001872" y="934804"/>
                  </a:cubicBezTo>
                  <a:cubicBezTo>
                    <a:pt x="3724412" y="996880"/>
                    <a:pt x="3618545" y="908968"/>
                    <a:pt x="3370428" y="934804"/>
                  </a:cubicBezTo>
                  <a:cubicBezTo>
                    <a:pt x="3122311" y="960640"/>
                    <a:pt x="2956074" y="894215"/>
                    <a:pt x="2681580" y="934804"/>
                  </a:cubicBezTo>
                  <a:cubicBezTo>
                    <a:pt x="2407086" y="975393"/>
                    <a:pt x="2350983" y="929628"/>
                    <a:pt x="2050136" y="934804"/>
                  </a:cubicBezTo>
                  <a:cubicBezTo>
                    <a:pt x="1749289" y="939980"/>
                    <a:pt x="1775482" y="933182"/>
                    <a:pt x="1533500" y="934804"/>
                  </a:cubicBezTo>
                  <a:cubicBezTo>
                    <a:pt x="1291518" y="936426"/>
                    <a:pt x="1191198" y="918330"/>
                    <a:pt x="1074268" y="934804"/>
                  </a:cubicBezTo>
                  <a:cubicBezTo>
                    <a:pt x="957338" y="951278"/>
                    <a:pt x="568293" y="869257"/>
                    <a:pt x="155804" y="934804"/>
                  </a:cubicBezTo>
                  <a:cubicBezTo>
                    <a:pt x="149561" y="839947"/>
                    <a:pt x="95012" y="772063"/>
                    <a:pt x="0" y="779000"/>
                  </a:cubicBezTo>
                  <a:cubicBezTo>
                    <a:pt x="-22397" y="706670"/>
                    <a:pt x="33002" y="557747"/>
                    <a:pt x="0" y="486098"/>
                  </a:cubicBezTo>
                  <a:cubicBezTo>
                    <a:pt x="-33002" y="414449"/>
                    <a:pt x="39318" y="280892"/>
                    <a:pt x="0" y="155804"/>
                  </a:cubicBezTo>
                  <a:close/>
                </a:path>
              </a:pathLst>
            </a:custGeom>
            <a:solidFill>
              <a:srgbClr val="0E202E"/>
            </a:solidFill>
            <a:ln w="57150">
              <a:solidFill>
                <a:schemeClr val="bg1">
                  <a:lumMod val="50000"/>
                </a:schemeClr>
              </a:solidFill>
              <a:extLst>
                <a:ext uri="{C807C97D-BFC1-408E-A445-0C87EB9F89A2}">
                  <ask:lineSketchStyleProps xmlns:ask="http://schemas.microsoft.com/office/drawing/2018/sketchyshapes" xmlns="" sd="1220306403">
                    <a:prstGeom prst="plaque">
                      <a:avLst/>
                    </a:prstGeom>
                    <ask:type>
                      <ask:lineSketchScribble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#9Slide07 VT323" pitchFamily="49" charset="77"/>
              </a:endParaRP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B27C1D40-8AC5-4F75-A302-742F69228AAF}"/>
                </a:ext>
              </a:extLst>
            </p:cNvPr>
            <p:cNvSpPr txBox="1"/>
            <p:nvPr/>
          </p:nvSpPr>
          <p:spPr>
            <a:xfrm>
              <a:off x="1916545" y="2223006"/>
              <a:ext cx="5395609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altLang="en-US" sz="4000" dirty="0">
                  <a:solidFill>
                    <a:schemeClr val="bg1"/>
                  </a:solidFill>
                  <a:latin typeface="#9Slide07 VT323" pitchFamily="49" charset="77"/>
                </a:rPr>
                <a:t>B. 9 </a:t>
              </a:r>
              <a:r>
                <a:rPr lang="en-US" altLang="en-US" sz="4000" dirty="0" err="1">
                  <a:solidFill>
                    <a:schemeClr val="bg1"/>
                  </a:solidFill>
                  <a:latin typeface="#9Slide07 VT323" pitchFamily="49" charset="77"/>
                </a:rPr>
                <a:t>giờ</a:t>
              </a:r>
              <a:r>
                <a:rPr lang="en-US" altLang="en-US" sz="4000" dirty="0">
                  <a:solidFill>
                    <a:schemeClr val="bg1"/>
                  </a:solidFill>
                  <a:latin typeface="#9Slide07 VT323" pitchFamily="49" charset="77"/>
                </a:rPr>
                <a:t> 9 </a:t>
              </a:r>
              <a:r>
                <a:rPr lang="en-US" altLang="en-US" sz="4000" dirty="0" err="1">
                  <a:solidFill>
                    <a:schemeClr val="bg1"/>
                  </a:solidFill>
                  <a:latin typeface="#9Slide07 VT323" pitchFamily="49" charset="77"/>
                </a:rPr>
                <a:t>phút</a:t>
              </a:r>
              <a:endParaRPr lang="en-US" altLang="en-US" sz="4000" dirty="0">
                <a:solidFill>
                  <a:schemeClr val="bg1"/>
                </a:solidFill>
                <a:latin typeface="#9Slide07 VT323" pitchFamily="49" charset="77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#9Slide07 VT323" pitchFamily="49" charset="77"/>
                <a:ea typeface="Cambria" panose="02040503050406030204" pitchFamily="18" charset="0"/>
              </a:endParaRPr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04867E1D-0145-4102-A7B4-964E4FA0AE29}"/>
              </a:ext>
            </a:extLst>
          </p:cNvPr>
          <p:cNvGrpSpPr/>
          <p:nvPr/>
        </p:nvGrpSpPr>
        <p:grpSpPr>
          <a:xfrm>
            <a:off x="1560345" y="1784640"/>
            <a:ext cx="6614229" cy="934804"/>
            <a:chOff x="518475" y="2176042"/>
            <a:chExt cx="3120975" cy="934804"/>
          </a:xfrm>
        </p:grpSpPr>
        <p:sp>
          <p:nvSpPr>
            <p:cNvPr id="26" name="Plaque 25">
              <a:extLst>
                <a:ext uri="{FF2B5EF4-FFF2-40B4-BE49-F238E27FC236}">
                  <a16:creationId xmlns:a16="http://schemas.microsoft.com/office/drawing/2014/main" id="{89FB5B6A-2294-4EBB-8FE6-2A7BC13A415F}"/>
                </a:ext>
              </a:extLst>
            </p:cNvPr>
            <p:cNvSpPr/>
            <p:nvPr/>
          </p:nvSpPr>
          <p:spPr>
            <a:xfrm>
              <a:off x="518475" y="2176042"/>
              <a:ext cx="2855686" cy="934804"/>
            </a:xfrm>
            <a:custGeom>
              <a:avLst/>
              <a:gdLst>
                <a:gd name="connsiteX0" fmla="*/ 0 w 2855686"/>
                <a:gd name="connsiteY0" fmla="*/ 155804 h 934804"/>
                <a:gd name="connsiteX1" fmla="*/ 155804 w 2855686"/>
                <a:gd name="connsiteY1" fmla="*/ 0 h 934804"/>
                <a:gd name="connsiteX2" fmla="*/ 664620 w 2855686"/>
                <a:gd name="connsiteY2" fmla="*/ 0 h 934804"/>
                <a:gd name="connsiteX3" fmla="*/ 1147994 w 2855686"/>
                <a:gd name="connsiteY3" fmla="*/ 0 h 934804"/>
                <a:gd name="connsiteX4" fmla="*/ 1605928 w 2855686"/>
                <a:gd name="connsiteY4" fmla="*/ 0 h 934804"/>
                <a:gd name="connsiteX5" fmla="*/ 2089303 w 2855686"/>
                <a:gd name="connsiteY5" fmla="*/ 0 h 934804"/>
                <a:gd name="connsiteX6" fmla="*/ 2699882 w 2855686"/>
                <a:gd name="connsiteY6" fmla="*/ 0 h 934804"/>
                <a:gd name="connsiteX7" fmla="*/ 2855686 w 2855686"/>
                <a:gd name="connsiteY7" fmla="*/ 155804 h 934804"/>
                <a:gd name="connsiteX8" fmla="*/ 2855686 w 2855686"/>
                <a:gd name="connsiteY8" fmla="*/ 454938 h 934804"/>
                <a:gd name="connsiteX9" fmla="*/ 2855686 w 2855686"/>
                <a:gd name="connsiteY9" fmla="*/ 779000 h 934804"/>
                <a:gd name="connsiteX10" fmla="*/ 2699882 w 2855686"/>
                <a:gd name="connsiteY10" fmla="*/ 934804 h 934804"/>
                <a:gd name="connsiteX11" fmla="*/ 2267389 w 2855686"/>
                <a:gd name="connsiteY11" fmla="*/ 934804 h 934804"/>
                <a:gd name="connsiteX12" fmla="*/ 1834895 w 2855686"/>
                <a:gd name="connsiteY12" fmla="*/ 934804 h 934804"/>
                <a:gd name="connsiteX13" fmla="*/ 1300639 w 2855686"/>
                <a:gd name="connsiteY13" fmla="*/ 934804 h 934804"/>
                <a:gd name="connsiteX14" fmla="*/ 791824 w 2855686"/>
                <a:gd name="connsiteY14" fmla="*/ 934804 h 934804"/>
                <a:gd name="connsiteX15" fmla="*/ 155804 w 2855686"/>
                <a:gd name="connsiteY15" fmla="*/ 934804 h 934804"/>
                <a:gd name="connsiteX16" fmla="*/ 0 w 2855686"/>
                <a:gd name="connsiteY16" fmla="*/ 779000 h 934804"/>
                <a:gd name="connsiteX17" fmla="*/ 0 w 2855686"/>
                <a:gd name="connsiteY17" fmla="*/ 454938 h 934804"/>
                <a:gd name="connsiteX18" fmla="*/ 0 w 2855686"/>
                <a:gd name="connsiteY18" fmla="*/ 155804 h 9348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2855686" h="934804" fill="none" extrusionOk="0">
                  <a:moveTo>
                    <a:pt x="0" y="155804"/>
                  </a:moveTo>
                  <a:cubicBezTo>
                    <a:pt x="93305" y="153976"/>
                    <a:pt x="147245" y="88392"/>
                    <a:pt x="155804" y="0"/>
                  </a:cubicBezTo>
                  <a:cubicBezTo>
                    <a:pt x="282712" y="-21923"/>
                    <a:pt x="502366" y="26692"/>
                    <a:pt x="664620" y="0"/>
                  </a:cubicBezTo>
                  <a:cubicBezTo>
                    <a:pt x="826874" y="-26692"/>
                    <a:pt x="982773" y="2293"/>
                    <a:pt x="1147994" y="0"/>
                  </a:cubicBezTo>
                  <a:cubicBezTo>
                    <a:pt x="1313215" y="-2293"/>
                    <a:pt x="1483142" y="47105"/>
                    <a:pt x="1605928" y="0"/>
                  </a:cubicBezTo>
                  <a:cubicBezTo>
                    <a:pt x="1728714" y="-47105"/>
                    <a:pt x="1868263" y="55147"/>
                    <a:pt x="2089303" y="0"/>
                  </a:cubicBezTo>
                  <a:cubicBezTo>
                    <a:pt x="2310343" y="-55147"/>
                    <a:pt x="2544324" y="59731"/>
                    <a:pt x="2699882" y="0"/>
                  </a:cubicBezTo>
                  <a:cubicBezTo>
                    <a:pt x="2686655" y="103359"/>
                    <a:pt x="2782874" y="148248"/>
                    <a:pt x="2855686" y="155804"/>
                  </a:cubicBezTo>
                  <a:cubicBezTo>
                    <a:pt x="2862442" y="296565"/>
                    <a:pt x="2821277" y="386815"/>
                    <a:pt x="2855686" y="454938"/>
                  </a:cubicBezTo>
                  <a:cubicBezTo>
                    <a:pt x="2890095" y="523061"/>
                    <a:pt x="2851171" y="656164"/>
                    <a:pt x="2855686" y="779000"/>
                  </a:cubicBezTo>
                  <a:cubicBezTo>
                    <a:pt x="2760137" y="783097"/>
                    <a:pt x="2699477" y="843515"/>
                    <a:pt x="2699882" y="934804"/>
                  </a:cubicBezTo>
                  <a:cubicBezTo>
                    <a:pt x="2549426" y="978177"/>
                    <a:pt x="2431193" y="886908"/>
                    <a:pt x="2267389" y="934804"/>
                  </a:cubicBezTo>
                  <a:cubicBezTo>
                    <a:pt x="2103585" y="982700"/>
                    <a:pt x="1925267" y="898195"/>
                    <a:pt x="1834895" y="934804"/>
                  </a:cubicBezTo>
                  <a:cubicBezTo>
                    <a:pt x="1744523" y="971413"/>
                    <a:pt x="1492073" y="905659"/>
                    <a:pt x="1300639" y="934804"/>
                  </a:cubicBezTo>
                  <a:cubicBezTo>
                    <a:pt x="1109205" y="963949"/>
                    <a:pt x="941112" y="901113"/>
                    <a:pt x="791824" y="934804"/>
                  </a:cubicBezTo>
                  <a:cubicBezTo>
                    <a:pt x="642537" y="968495"/>
                    <a:pt x="438119" y="916196"/>
                    <a:pt x="155804" y="934804"/>
                  </a:cubicBezTo>
                  <a:cubicBezTo>
                    <a:pt x="168901" y="844202"/>
                    <a:pt x="88521" y="797417"/>
                    <a:pt x="0" y="779000"/>
                  </a:cubicBezTo>
                  <a:cubicBezTo>
                    <a:pt x="-34567" y="666994"/>
                    <a:pt x="7531" y="525130"/>
                    <a:pt x="0" y="454938"/>
                  </a:cubicBezTo>
                  <a:cubicBezTo>
                    <a:pt x="-7531" y="384746"/>
                    <a:pt x="3060" y="293710"/>
                    <a:pt x="0" y="155804"/>
                  </a:cubicBezTo>
                  <a:close/>
                </a:path>
                <a:path w="2855686" h="934804" stroke="0" extrusionOk="0">
                  <a:moveTo>
                    <a:pt x="0" y="155804"/>
                  </a:moveTo>
                  <a:cubicBezTo>
                    <a:pt x="98714" y="155984"/>
                    <a:pt x="147369" y="93438"/>
                    <a:pt x="155804" y="0"/>
                  </a:cubicBezTo>
                  <a:cubicBezTo>
                    <a:pt x="379296" y="-48095"/>
                    <a:pt x="447479" y="63393"/>
                    <a:pt x="690060" y="0"/>
                  </a:cubicBezTo>
                  <a:cubicBezTo>
                    <a:pt x="932641" y="-63393"/>
                    <a:pt x="998378" y="5393"/>
                    <a:pt x="1147994" y="0"/>
                  </a:cubicBezTo>
                  <a:cubicBezTo>
                    <a:pt x="1297610" y="-5393"/>
                    <a:pt x="1409337" y="340"/>
                    <a:pt x="1580488" y="0"/>
                  </a:cubicBezTo>
                  <a:cubicBezTo>
                    <a:pt x="1751639" y="-340"/>
                    <a:pt x="1926972" y="52887"/>
                    <a:pt x="2089303" y="0"/>
                  </a:cubicBezTo>
                  <a:cubicBezTo>
                    <a:pt x="2251634" y="-52887"/>
                    <a:pt x="2540005" y="57928"/>
                    <a:pt x="2699882" y="0"/>
                  </a:cubicBezTo>
                  <a:cubicBezTo>
                    <a:pt x="2713036" y="99607"/>
                    <a:pt x="2770626" y="137411"/>
                    <a:pt x="2855686" y="155804"/>
                  </a:cubicBezTo>
                  <a:cubicBezTo>
                    <a:pt x="2863173" y="226990"/>
                    <a:pt x="2839307" y="357087"/>
                    <a:pt x="2855686" y="454938"/>
                  </a:cubicBezTo>
                  <a:cubicBezTo>
                    <a:pt x="2872065" y="552789"/>
                    <a:pt x="2833573" y="658020"/>
                    <a:pt x="2855686" y="779000"/>
                  </a:cubicBezTo>
                  <a:cubicBezTo>
                    <a:pt x="2789695" y="764043"/>
                    <a:pt x="2694685" y="868067"/>
                    <a:pt x="2699882" y="934804"/>
                  </a:cubicBezTo>
                  <a:cubicBezTo>
                    <a:pt x="2552672" y="951715"/>
                    <a:pt x="2384489" y="897660"/>
                    <a:pt x="2267389" y="934804"/>
                  </a:cubicBezTo>
                  <a:cubicBezTo>
                    <a:pt x="2150289" y="971948"/>
                    <a:pt x="1883112" y="926181"/>
                    <a:pt x="1758573" y="934804"/>
                  </a:cubicBezTo>
                  <a:cubicBezTo>
                    <a:pt x="1634034" y="943427"/>
                    <a:pt x="1393534" y="876281"/>
                    <a:pt x="1198876" y="934804"/>
                  </a:cubicBezTo>
                  <a:cubicBezTo>
                    <a:pt x="1004218" y="993327"/>
                    <a:pt x="941238" y="887494"/>
                    <a:pt x="715501" y="934804"/>
                  </a:cubicBezTo>
                  <a:cubicBezTo>
                    <a:pt x="489764" y="982114"/>
                    <a:pt x="405962" y="881317"/>
                    <a:pt x="155804" y="934804"/>
                  </a:cubicBezTo>
                  <a:cubicBezTo>
                    <a:pt x="152381" y="847909"/>
                    <a:pt x="81681" y="775746"/>
                    <a:pt x="0" y="779000"/>
                  </a:cubicBezTo>
                  <a:cubicBezTo>
                    <a:pt x="-32252" y="696062"/>
                    <a:pt x="30951" y="615221"/>
                    <a:pt x="0" y="467402"/>
                  </a:cubicBezTo>
                  <a:cubicBezTo>
                    <a:pt x="-30951" y="319583"/>
                    <a:pt x="23315" y="280781"/>
                    <a:pt x="0" y="155804"/>
                  </a:cubicBezTo>
                  <a:close/>
                </a:path>
              </a:pathLst>
            </a:custGeom>
            <a:solidFill>
              <a:srgbClr val="0E202E"/>
            </a:solidFill>
            <a:ln w="57150">
              <a:solidFill>
                <a:schemeClr val="bg1">
                  <a:lumMod val="50000"/>
                </a:schemeClr>
              </a:solidFill>
              <a:extLst>
                <a:ext uri="{C807C97D-BFC1-408E-A445-0C87EB9F89A2}">
                  <ask:lineSketchStyleProps xmlns:ask="http://schemas.microsoft.com/office/drawing/2018/sketchyshapes" xmlns="" sd="1220306403">
                    <a:prstGeom prst="plaque">
                      <a:avLst/>
                    </a:prstGeom>
                    <ask:type>
                      <ask:lineSketchScribble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#9Slide07 VT323" pitchFamily="49" charset="77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51ADAC03-6480-4BB7-949F-24BFC482C456}"/>
                </a:ext>
              </a:extLst>
            </p:cNvPr>
            <p:cNvSpPr txBox="1"/>
            <p:nvPr/>
          </p:nvSpPr>
          <p:spPr>
            <a:xfrm>
              <a:off x="1178165" y="2276940"/>
              <a:ext cx="246128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4000" dirty="0">
                  <a:solidFill>
                    <a:schemeClr val="bg1"/>
                  </a:solidFill>
                  <a:latin typeface="#9Slide07 VT323" pitchFamily="49" charset="77"/>
                  <a:ea typeface="Cambria" panose="02040503050406030204" pitchFamily="18" charset="0"/>
                </a:rPr>
                <a:t>A.</a:t>
              </a: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#9Slide07 VT323" pitchFamily="49" charset="77"/>
                  <a:ea typeface="Cambria" panose="02040503050406030204" pitchFamily="18" charset="0"/>
                </a:rPr>
                <a:t> </a:t>
              </a:r>
              <a:r>
                <a:rPr lang="en-US" altLang="en-US" sz="4000" dirty="0">
                  <a:solidFill>
                    <a:schemeClr val="bg1"/>
                  </a:solidFill>
                  <a:latin typeface="#9Slide07 VT323" pitchFamily="49" charset="77"/>
                </a:rPr>
                <a:t>9 </a:t>
              </a:r>
              <a:r>
                <a:rPr lang="en-US" altLang="en-US" sz="4000" dirty="0" err="1">
                  <a:solidFill>
                    <a:schemeClr val="bg1"/>
                  </a:solidFill>
                  <a:latin typeface="#9Slide07 VT323" pitchFamily="49" charset="77"/>
                </a:rPr>
                <a:t>giờ</a:t>
              </a:r>
              <a:r>
                <a:rPr lang="en-US" altLang="en-US" sz="4000" dirty="0">
                  <a:solidFill>
                    <a:schemeClr val="bg1"/>
                  </a:solidFill>
                  <a:latin typeface="#9Slide07 VT323" pitchFamily="49" charset="77"/>
                </a:rPr>
                <a:t> 43 </a:t>
              </a:r>
              <a:r>
                <a:rPr lang="en-US" altLang="en-US" sz="4000" dirty="0" err="1">
                  <a:solidFill>
                    <a:schemeClr val="bg1"/>
                  </a:solidFill>
                  <a:latin typeface="#9Slide07 VT323" pitchFamily="49" charset="77"/>
                </a:rPr>
                <a:t>phút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#9Slide07 VT323" pitchFamily="49" charset="77"/>
                <a:ea typeface="Cambria" panose="02040503050406030204" pitchFamily="18" charset="0"/>
              </a:endParaRPr>
            </a:p>
          </p:txBody>
        </p:sp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40F77141-8FFC-4958-BD0A-4E3AD506CDE8}"/>
              </a:ext>
            </a:extLst>
          </p:cNvPr>
          <p:cNvGrpSpPr/>
          <p:nvPr/>
        </p:nvGrpSpPr>
        <p:grpSpPr>
          <a:xfrm>
            <a:off x="1560345" y="4739237"/>
            <a:ext cx="6052006" cy="934804"/>
            <a:chOff x="518475" y="2176042"/>
            <a:chExt cx="6052006" cy="934804"/>
          </a:xfrm>
        </p:grpSpPr>
        <p:sp>
          <p:nvSpPr>
            <p:cNvPr id="29" name="Plaque 28">
              <a:extLst>
                <a:ext uri="{FF2B5EF4-FFF2-40B4-BE49-F238E27FC236}">
                  <a16:creationId xmlns:a16="http://schemas.microsoft.com/office/drawing/2014/main" id="{7D6A9F82-3D1A-4E4F-A4A1-29D60CE86FEB}"/>
                </a:ext>
              </a:extLst>
            </p:cNvPr>
            <p:cNvSpPr/>
            <p:nvPr/>
          </p:nvSpPr>
          <p:spPr>
            <a:xfrm>
              <a:off x="518475" y="2176042"/>
              <a:ext cx="6052006" cy="934804"/>
            </a:xfrm>
            <a:custGeom>
              <a:avLst/>
              <a:gdLst>
                <a:gd name="connsiteX0" fmla="*/ 0 w 6052006"/>
                <a:gd name="connsiteY0" fmla="*/ 155804 h 934804"/>
                <a:gd name="connsiteX1" fmla="*/ 155804 w 6052006"/>
                <a:gd name="connsiteY1" fmla="*/ 0 h 934804"/>
                <a:gd name="connsiteX2" fmla="*/ 729844 w 6052006"/>
                <a:gd name="connsiteY2" fmla="*/ 0 h 934804"/>
                <a:gd name="connsiteX3" fmla="*/ 1303884 w 6052006"/>
                <a:gd name="connsiteY3" fmla="*/ 0 h 934804"/>
                <a:gd name="connsiteX4" fmla="*/ 1705711 w 6052006"/>
                <a:gd name="connsiteY4" fmla="*/ 0 h 934804"/>
                <a:gd name="connsiteX5" fmla="*/ 2337155 w 6052006"/>
                <a:gd name="connsiteY5" fmla="*/ 0 h 934804"/>
                <a:gd name="connsiteX6" fmla="*/ 2911195 w 6052006"/>
                <a:gd name="connsiteY6" fmla="*/ 0 h 934804"/>
                <a:gd name="connsiteX7" fmla="*/ 3313023 w 6052006"/>
                <a:gd name="connsiteY7" fmla="*/ 0 h 934804"/>
                <a:gd name="connsiteX8" fmla="*/ 3887063 w 6052006"/>
                <a:gd name="connsiteY8" fmla="*/ 0 h 934804"/>
                <a:gd name="connsiteX9" fmla="*/ 4288891 w 6052006"/>
                <a:gd name="connsiteY9" fmla="*/ 0 h 934804"/>
                <a:gd name="connsiteX10" fmla="*/ 4690718 w 6052006"/>
                <a:gd name="connsiteY10" fmla="*/ 0 h 934804"/>
                <a:gd name="connsiteX11" fmla="*/ 5264758 w 6052006"/>
                <a:gd name="connsiteY11" fmla="*/ 0 h 934804"/>
                <a:gd name="connsiteX12" fmla="*/ 5896202 w 6052006"/>
                <a:gd name="connsiteY12" fmla="*/ 0 h 934804"/>
                <a:gd name="connsiteX13" fmla="*/ 6052006 w 6052006"/>
                <a:gd name="connsiteY13" fmla="*/ 155804 h 934804"/>
                <a:gd name="connsiteX14" fmla="*/ 6052006 w 6052006"/>
                <a:gd name="connsiteY14" fmla="*/ 461170 h 934804"/>
                <a:gd name="connsiteX15" fmla="*/ 6052006 w 6052006"/>
                <a:gd name="connsiteY15" fmla="*/ 779000 h 934804"/>
                <a:gd name="connsiteX16" fmla="*/ 5896202 w 6052006"/>
                <a:gd name="connsiteY16" fmla="*/ 934804 h 934804"/>
                <a:gd name="connsiteX17" fmla="*/ 5379566 w 6052006"/>
                <a:gd name="connsiteY17" fmla="*/ 934804 h 934804"/>
                <a:gd name="connsiteX18" fmla="*/ 4748122 w 6052006"/>
                <a:gd name="connsiteY18" fmla="*/ 934804 h 934804"/>
                <a:gd name="connsiteX19" fmla="*/ 4288891 w 6052006"/>
                <a:gd name="connsiteY19" fmla="*/ 934804 h 934804"/>
                <a:gd name="connsiteX20" fmla="*/ 3887063 w 6052006"/>
                <a:gd name="connsiteY20" fmla="*/ 934804 h 934804"/>
                <a:gd name="connsiteX21" fmla="*/ 3198215 w 6052006"/>
                <a:gd name="connsiteY21" fmla="*/ 934804 h 934804"/>
                <a:gd name="connsiteX22" fmla="*/ 2796387 w 6052006"/>
                <a:gd name="connsiteY22" fmla="*/ 934804 h 934804"/>
                <a:gd name="connsiteX23" fmla="*/ 2337155 w 6052006"/>
                <a:gd name="connsiteY23" fmla="*/ 934804 h 934804"/>
                <a:gd name="connsiteX24" fmla="*/ 1648307 w 6052006"/>
                <a:gd name="connsiteY24" fmla="*/ 934804 h 934804"/>
                <a:gd name="connsiteX25" fmla="*/ 959460 w 6052006"/>
                <a:gd name="connsiteY25" fmla="*/ 934804 h 934804"/>
                <a:gd name="connsiteX26" fmla="*/ 155804 w 6052006"/>
                <a:gd name="connsiteY26" fmla="*/ 934804 h 934804"/>
                <a:gd name="connsiteX27" fmla="*/ 0 w 6052006"/>
                <a:gd name="connsiteY27" fmla="*/ 779000 h 934804"/>
                <a:gd name="connsiteX28" fmla="*/ 0 w 6052006"/>
                <a:gd name="connsiteY28" fmla="*/ 486098 h 934804"/>
                <a:gd name="connsiteX29" fmla="*/ 0 w 6052006"/>
                <a:gd name="connsiteY29" fmla="*/ 155804 h 9348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</a:cxnLst>
              <a:rect l="l" t="t" r="r" b="b"/>
              <a:pathLst>
                <a:path w="6052006" h="934804" fill="none" extrusionOk="0">
                  <a:moveTo>
                    <a:pt x="0" y="155804"/>
                  </a:moveTo>
                  <a:cubicBezTo>
                    <a:pt x="77882" y="178251"/>
                    <a:pt x="149876" y="85326"/>
                    <a:pt x="155804" y="0"/>
                  </a:cubicBezTo>
                  <a:cubicBezTo>
                    <a:pt x="381133" y="-45439"/>
                    <a:pt x="611749" y="17367"/>
                    <a:pt x="729844" y="0"/>
                  </a:cubicBezTo>
                  <a:cubicBezTo>
                    <a:pt x="847939" y="-17367"/>
                    <a:pt x="1149661" y="29121"/>
                    <a:pt x="1303884" y="0"/>
                  </a:cubicBezTo>
                  <a:cubicBezTo>
                    <a:pt x="1458107" y="-29121"/>
                    <a:pt x="1569435" y="36738"/>
                    <a:pt x="1705711" y="0"/>
                  </a:cubicBezTo>
                  <a:cubicBezTo>
                    <a:pt x="1841987" y="-36738"/>
                    <a:pt x="2137596" y="9355"/>
                    <a:pt x="2337155" y="0"/>
                  </a:cubicBezTo>
                  <a:cubicBezTo>
                    <a:pt x="2536714" y="-9355"/>
                    <a:pt x="2698141" y="23279"/>
                    <a:pt x="2911195" y="0"/>
                  </a:cubicBezTo>
                  <a:cubicBezTo>
                    <a:pt x="3124249" y="-23279"/>
                    <a:pt x="3198734" y="24915"/>
                    <a:pt x="3313023" y="0"/>
                  </a:cubicBezTo>
                  <a:cubicBezTo>
                    <a:pt x="3427312" y="-24915"/>
                    <a:pt x="3643574" y="59400"/>
                    <a:pt x="3887063" y="0"/>
                  </a:cubicBezTo>
                  <a:cubicBezTo>
                    <a:pt x="4130552" y="-59400"/>
                    <a:pt x="4159732" y="18483"/>
                    <a:pt x="4288891" y="0"/>
                  </a:cubicBezTo>
                  <a:cubicBezTo>
                    <a:pt x="4418050" y="-18483"/>
                    <a:pt x="4498828" y="4757"/>
                    <a:pt x="4690718" y="0"/>
                  </a:cubicBezTo>
                  <a:cubicBezTo>
                    <a:pt x="4882608" y="-4757"/>
                    <a:pt x="5120253" y="44426"/>
                    <a:pt x="5264758" y="0"/>
                  </a:cubicBezTo>
                  <a:cubicBezTo>
                    <a:pt x="5409263" y="-44426"/>
                    <a:pt x="5605782" y="63720"/>
                    <a:pt x="5896202" y="0"/>
                  </a:cubicBezTo>
                  <a:cubicBezTo>
                    <a:pt x="5888129" y="99096"/>
                    <a:pt x="5979280" y="163311"/>
                    <a:pt x="6052006" y="155804"/>
                  </a:cubicBezTo>
                  <a:cubicBezTo>
                    <a:pt x="6066380" y="247974"/>
                    <a:pt x="6023449" y="360106"/>
                    <a:pt x="6052006" y="461170"/>
                  </a:cubicBezTo>
                  <a:cubicBezTo>
                    <a:pt x="6080563" y="562234"/>
                    <a:pt x="6028685" y="709836"/>
                    <a:pt x="6052006" y="779000"/>
                  </a:cubicBezTo>
                  <a:cubicBezTo>
                    <a:pt x="5976294" y="792670"/>
                    <a:pt x="5908865" y="848363"/>
                    <a:pt x="5896202" y="934804"/>
                  </a:cubicBezTo>
                  <a:cubicBezTo>
                    <a:pt x="5697766" y="938016"/>
                    <a:pt x="5626499" y="884175"/>
                    <a:pt x="5379566" y="934804"/>
                  </a:cubicBezTo>
                  <a:cubicBezTo>
                    <a:pt x="5132633" y="985433"/>
                    <a:pt x="5006250" y="902153"/>
                    <a:pt x="4748122" y="934804"/>
                  </a:cubicBezTo>
                  <a:cubicBezTo>
                    <a:pt x="4489994" y="967455"/>
                    <a:pt x="4497473" y="928494"/>
                    <a:pt x="4288891" y="934804"/>
                  </a:cubicBezTo>
                  <a:cubicBezTo>
                    <a:pt x="4080309" y="941114"/>
                    <a:pt x="3970231" y="887599"/>
                    <a:pt x="3887063" y="934804"/>
                  </a:cubicBezTo>
                  <a:cubicBezTo>
                    <a:pt x="3803895" y="982009"/>
                    <a:pt x="3462084" y="873214"/>
                    <a:pt x="3198215" y="934804"/>
                  </a:cubicBezTo>
                  <a:cubicBezTo>
                    <a:pt x="2934346" y="996394"/>
                    <a:pt x="2939996" y="934570"/>
                    <a:pt x="2796387" y="934804"/>
                  </a:cubicBezTo>
                  <a:cubicBezTo>
                    <a:pt x="2652778" y="935038"/>
                    <a:pt x="2524826" y="892516"/>
                    <a:pt x="2337155" y="934804"/>
                  </a:cubicBezTo>
                  <a:cubicBezTo>
                    <a:pt x="2149484" y="977092"/>
                    <a:pt x="1974511" y="863154"/>
                    <a:pt x="1648307" y="934804"/>
                  </a:cubicBezTo>
                  <a:cubicBezTo>
                    <a:pt x="1322103" y="1006454"/>
                    <a:pt x="1273809" y="925429"/>
                    <a:pt x="959460" y="934804"/>
                  </a:cubicBezTo>
                  <a:cubicBezTo>
                    <a:pt x="645111" y="944179"/>
                    <a:pt x="387256" y="929681"/>
                    <a:pt x="155804" y="934804"/>
                  </a:cubicBezTo>
                  <a:cubicBezTo>
                    <a:pt x="178775" y="859282"/>
                    <a:pt x="99322" y="781065"/>
                    <a:pt x="0" y="779000"/>
                  </a:cubicBezTo>
                  <a:cubicBezTo>
                    <a:pt x="-21502" y="712632"/>
                    <a:pt x="3265" y="599594"/>
                    <a:pt x="0" y="486098"/>
                  </a:cubicBezTo>
                  <a:cubicBezTo>
                    <a:pt x="-3265" y="372602"/>
                    <a:pt x="1898" y="292303"/>
                    <a:pt x="0" y="155804"/>
                  </a:cubicBezTo>
                  <a:close/>
                </a:path>
                <a:path w="6052006" h="934804" stroke="0" extrusionOk="0">
                  <a:moveTo>
                    <a:pt x="0" y="155804"/>
                  </a:moveTo>
                  <a:cubicBezTo>
                    <a:pt x="98714" y="155984"/>
                    <a:pt x="147369" y="93438"/>
                    <a:pt x="155804" y="0"/>
                  </a:cubicBezTo>
                  <a:cubicBezTo>
                    <a:pt x="457673" y="-66999"/>
                    <a:pt x="527312" y="17215"/>
                    <a:pt x="787248" y="0"/>
                  </a:cubicBezTo>
                  <a:cubicBezTo>
                    <a:pt x="1047184" y="-17215"/>
                    <a:pt x="1152533" y="7133"/>
                    <a:pt x="1246480" y="0"/>
                  </a:cubicBezTo>
                  <a:cubicBezTo>
                    <a:pt x="1340427" y="-7133"/>
                    <a:pt x="1544745" y="13169"/>
                    <a:pt x="1648307" y="0"/>
                  </a:cubicBezTo>
                  <a:cubicBezTo>
                    <a:pt x="1751869" y="-13169"/>
                    <a:pt x="1987514" y="20665"/>
                    <a:pt x="2222347" y="0"/>
                  </a:cubicBezTo>
                  <a:cubicBezTo>
                    <a:pt x="2457180" y="-20665"/>
                    <a:pt x="2549708" y="39326"/>
                    <a:pt x="2738983" y="0"/>
                  </a:cubicBezTo>
                  <a:cubicBezTo>
                    <a:pt x="2928258" y="-39326"/>
                    <a:pt x="2981586" y="10337"/>
                    <a:pt x="3198215" y="0"/>
                  </a:cubicBezTo>
                  <a:cubicBezTo>
                    <a:pt x="3414844" y="-10337"/>
                    <a:pt x="3497762" y="11016"/>
                    <a:pt x="3657447" y="0"/>
                  </a:cubicBezTo>
                  <a:cubicBezTo>
                    <a:pt x="3817132" y="-11016"/>
                    <a:pt x="4084071" y="26616"/>
                    <a:pt x="4231487" y="0"/>
                  </a:cubicBezTo>
                  <a:cubicBezTo>
                    <a:pt x="4378903" y="-26616"/>
                    <a:pt x="4466820" y="49098"/>
                    <a:pt x="4690718" y="0"/>
                  </a:cubicBezTo>
                  <a:cubicBezTo>
                    <a:pt x="4914616" y="-49098"/>
                    <a:pt x="5163652" y="77062"/>
                    <a:pt x="5379566" y="0"/>
                  </a:cubicBezTo>
                  <a:cubicBezTo>
                    <a:pt x="5595480" y="-77062"/>
                    <a:pt x="5681914" y="37604"/>
                    <a:pt x="5896202" y="0"/>
                  </a:cubicBezTo>
                  <a:cubicBezTo>
                    <a:pt x="5874283" y="83323"/>
                    <a:pt x="5963215" y="154207"/>
                    <a:pt x="6052006" y="155804"/>
                  </a:cubicBezTo>
                  <a:cubicBezTo>
                    <a:pt x="6084813" y="221367"/>
                    <a:pt x="6021749" y="389394"/>
                    <a:pt x="6052006" y="473634"/>
                  </a:cubicBezTo>
                  <a:cubicBezTo>
                    <a:pt x="6082263" y="557874"/>
                    <a:pt x="6046960" y="628569"/>
                    <a:pt x="6052006" y="779000"/>
                  </a:cubicBezTo>
                  <a:cubicBezTo>
                    <a:pt x="5966377" y="782255"/>
                    <a:pt x="5883846" y="834422"/>
                    <a:pt x="5896202" y="934804"/>
                  </a:cubicBezTo>
                  <a:cubicBezTo>
                    <a:pt x="5669941" y="986130"/>
                    <a:pt x="5532644" y="922136"/>
                    <a:pt x="5379566" y="934804"/>
                  </a:cubicBezTo>
                  <a:cubicBezTo>
                    <a:pt x="5226488" y="947472"/>
                    <a:pt x="4879791" y="870406"/>
                    <a:pt x="4690718" y="934804"/>
                  </a:cubicBezTo>
                  <a:cubicBezTo>
                    <a:pt x="4501645" y="999202"/>
                    <a:pt x="4278043" y="872679"/>
                    <a:pt x="4001871" y="934804"/>
                  </a:cubicBezTo>
                  <a:cubicBezTo>
                    <a:pt x="3725699" y="996929"/>
                    <a:pt x="3618544" y="908968"/>
                    <a:pt x="3370427" y="934804"/>
                  </a:cubicBezTo>
                  <a:cubicBezTo>
                    <a:pt x="3122310" y="960640"/>
                    <a:pt x="2956073" y="894215"/>
                    <a:pt x="2681579" y="934804"/>
                  </a:cubicBezTo>
                  <a:cubicBezTo>
                    <a:pt x="2407085" y="975393"/>
                    <a:pt x="2350982" y="929628"/>
                    <a:pt x="2050135" y="934804"/>
                  </a:cubicBezTo>
                  <a:cubicBezTo>
                    <a:pt x="1749288" y="939980"/>
                    <a:pt x="1773130" y="926932"/>
                    <a:pt x="1533500" y="934804"/>
                  </a:cubicBezTo>
                  <a:cubicBezTo>
                    <a:pt x="1293870" y="942676"/>
                    <a:pt x="1191198" y="918330"/>
                    <a:pt x="1074268" y="934804"/>
                  </a:cubicBezTo>
                  <a:cubicBezTo>
                    <a:pt x="957338" y="951278"/>
                    <a:pt x="568293" y="869257"/>
                    <a:pt x="155804" y="934804"/>
                  </a:cubicBezTo>
                  <a:cubicBezTo>
                    <a:pt x="149561" y="839947"/>
                    <a:pt x="95012" y="772063"/>
                    <a:pt x="0" y="779000"/>
                  </a:cubicBezTo>
                  <a:cubicBezTo>
                    <a:pt x="-22397" y="706670"/>
                    <a:pt x="33002" y="557747"/>
                    <a:pt x="0" y="486098"/>
                  </a:cubicBezTo>
                  <a:cubicBezTo>
                    <a:pt x="-33002" y="414449"/>
                    <a:pt x="39318" y="280892"/>
                    <a:pt x="0" y="155804"/>
                  </a:cubicBezTo>
                  <a:close/>
                </a:path>
              </a:pathLst>
            </a:custGeom>
            <a:solidFill>
              <a:srgbClr val="0E202E"/>
            </a:solidFill>
            <a:ln w="57150">
              <a:solidFill>
                <a:schemeClr val="bg1">
                  <a:lumMod val="50000"/>
                </a:schemeClr>
              </a:solidFill>
              <a:extLst>
                <a:ext uri="{C807C97D-BFC1-408E-A445-0C87EB9F89A2}">
                  <ask:lineSketchStyleProps xmlns:ask="http://schemas.microsoft.com/office/drawing/2018/sketchyshapes" xmlns="" sd="1220306403">
                    <a:prstGeom prst="plaque">
                      <a:avLst/>
                    </a:prstGeom>
                    <ask:type>
                      <ask:lineSketchScribble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#9Slide07 VT323" pitchFamily="49" charset="77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079269AF-51DF-4992-8CBC-BD07458E1456}"/>
                </a:ext>
              </a:extLst>
            </p:cNvPr>
            <p:cNvSpPr txBox="1"/>
            <p:nvPr/>
          </p:nvSpPr>
          <p:spPr>
            <a:xfrm>
              <a:off x="1846145" y="2268870"/>
              <a:ext cx="4531357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#9Slide07 VT323" pitchFamily="49" charset="77"/>
                  <a:ea typeface="Cambria" panose="02040503050406030204" pitchFamily="18" charset="0"/>
                </a:rPr>
                <a:t>C. </a:t>
              </a:r>
              <a:r>
                <a:rPr lang="en-US" altLang="en-US" sz="4000" dirty="0">
                  <a:solidFill>
                    <a:schemeClr val="bg1"/>
                  </a:solidFill>
                  <a:latin typeface="#9Slide07 VT323" pitchFamily="49" charset="77"/>
                </a:rPr>
                <a:t>10 </a:t>
              </a:r>
              <a:r>
                <a:rPr lang="en-US" altLang="en-US" sz="4000" dirty="0" err="1">
                  <a:solidFill>
                    <a:schemeClr val="bg1"/>
                  </a:solidFill>
                  <a:latin typeface="#9Slide07 VT323" pitchFamily="49" charset="77"/>
                </a:rPr>
                <a:t>giờ</a:t>
              </a:r>
              <a:r>
                <a:rPr lang="en-US" altLang="en-US" sz="4000" dirty="0">
                  <a:solidFill>
                    <a:schemeClr val="bg1"/>
                  </a:solidFill>
                  <a:latin typeface="#9Slide07 VT323" pitchFamily="49" charset="77"/>
                </a:rPr>
                <a:t> 50 </a:t>
              </a:r>
              <a:r>
                <a:rPr lang="en-US" altLang="en-US" sz="4000" dirty="0" err="1">
                  <a:solidFill>
                    <a:schemeClr val="bg1"/>
                  </a:solidFill>
                  <a:latin typeface="#9Slide07 VT323" pitchFamily="49" charset="77"/>
                </a:rPr>
                <a:t>phút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#9Slide07 VT323" pitchFamily="49" charset="77"/>
                <a:ea typeface="Cambria" panose="02040503050406030204" pitchFamily="18" charset="0"/>
              </a:endParaRPr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2E712468-D373-4DA0-BC36-9F7CA357C0E2}"/>
              </a:ext>
            </a:extLst>
          </p:cNvPr>
          <p:cNvGrpSpPr/>
          <p:nvPr/>
        </p:nvGrpSpPr>
        <p:grpSpPr>
          <a:xfrm>
            <a:off x="1305463" y="246499"/>
            <a:ext cx="7842775" cy="1084083"/>
            <a:chOff x="725865" y="237848"/>
            <a:chExt cx="7842775" cy="1084083"/>
          </a:xfrm>
        </p:grpSpPr>
        <p:sp>
          <p:nvSpPr>
            <p:cNvPr id="35" name="Rectangle: Rounded Corners 34">
              <a:extLst>
                <a:ext uri="{FF2B5EF4-FFF2-40B4-BE49-F238E27FC236}">
                  <a16:creationId xmlns:a16="http://schemas.microsoft.com/office/drawing/2014/main" id="{68D3CD93-C850-4D03-82DA-8768E1F080FA}"/>
                </a:ext>
              </a:extLst>
            </p:cNvPr>
            <p:cNvSpPr/>
            <p:nvPr/>
          </p:nvSpPr>
          <p:spPr>
            <a:xfrm>
              <a:off x="725865" y="237848"/>
              <a:ext cx="7157817" cy="1084083"/>
            </a:xfrm>
            <a:prstGeom prst="roundRect">
              <a:avLst>
                <a:gd name="adj" fmla="val 6373"/>
              </a:avLst>
            </a:prstGeom>
            <a:solidFill>
              <a:srgbClr val="99A988"/>
            </a:solidFill>
            <a:ln w="57150">
              <a:solidFill>
                <a:srgbClr val="15252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FE9A67B9-CFF7-4023-8B8D-4F39A4D4961D}"/>
                </a:ext>
              </a:extLst>
            </p:cNvPr>
            <p:cNvSpPr txBox="1"/>
            <p:nvPr/>
          </p:nvSpPr>
          <p:spPr>
            <a:xfrm>
              <a:off x="896901" y="501476"/>
              <a:ext cx="767173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3200" b="1" noProof="1">
                  <a:solidFill>
                    <a:srgbClr val="002060"/>
                  </a:solidFill>
                  <a:latin typeface="#9Slide07 IcielBaliho Script" pitchFamily="2" charset="77"/>
                  <a:cs typeface="Times New Roman" pitchFamily="18" charset="0"/>
                </a:rPr>
                <a:t>Đồng hồ chỉ bao nhiêu giờ và bao nhiêu phút ?</a:t>
              </a:r>
            </a:p>
          </p:txBody>
        </p:sp>
      </p:grpSp>
      <p:pic>
        <p:nvPicPr>
          <p:cNvPr id="37" name="30 Second Timer">
            <a:hlinkClick r:id="" action="ppaction://media"/>
            <a:extLst>
              <a:ext uri="{FF2B5EF4-FFF2-40B4-BE49-F238E27FC236}">
                <a16:creationId xmlns:a16="http://schemas.microsoft.com/office/drawing/2014/main" id="{CC21B6FE-DB16-488B-93EA-F1B73F197F48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 rotWithShape="1">
          <a:blip r:embed="rId6"/>
          <a:srcRect l="25029" t="5442" r="25389" b="4956"/>
          <a:stretch/>
        </p:blipFill>
        <p:spPr>
          <a:xfrm>
            <a:off x="9833196" y="101330"/>
            <a:ext cx="1596915" cy="1623317"/>
          </a:xfrm>
          <a:prstGeom prst="ellipse">
            <a:avLst/>
          </a:prstGeom>
        </p:spPr>
      </p:pic>
      <p:pic>
        <p:nvPicPr>
          <p:cNvPr id="20" name="Picture 5" descr="TOAN 2">
            <a:extLst>
              <a:ext uri="{FF2B5EF4-FFF2-40B4-BE49-F238E27FC236}">
                <a16:creationId xmlns:a16="http://schemas.microsoft.com/office/drawing/2014/main" id="{16E6541A-43C0-224B-B2D5-C31E888300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lum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778"/>
          <a:stretch>
            <a:fillRect/>
          </a:stretch>
        </p:blipFill>
        <p:spPr bwMode="auto">
          <a:xfrm>
            <a:off x="8224979" y="2252042"/>
            <a:ext cx="3657600" cy="288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2113456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fill="hold" nodeType="afterEffect" p14:presetBounceEnd="56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6000">
                                          <p:cBhvr additive="base">
                                            <p:cTn id="7" dur="50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6000">
                                          <p:cBhvr additive="base">
                                            <p:cTn id="8" dur="50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0" presetID="2" presetClass="entr" presetSubtype="4" fill="hold" nodeType="afterEffect" p14:presetBounceEnd="56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6000">
                                          <p:cBhvr additive="base">
                                            <p:cTn id="12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6000">
                                          <p:cBhvr additive="base">
                                            <p:cTn id="13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0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5" presetID="2" presetClass="entr" presetSubtype="4" fill="hold" nodeType="afterEffect" p14:presetBounceEnd="56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6000">
                                          <p:cBhvr additive="base">
                                            <p:cTn id="17" dur="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6000">
                                          <p:cBhvr additive="base">
                                            <p:cTn id="18" dur="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9" fill="hold">
                          <p:stCondLst>
                            <p:cond delay="indefinite"/>
                          </p:stCondLst>
                          <p:childTnLst>
                            <p:par>
                              <p:cTn id="2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1" presetID="1" presetClass="mediacall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22" dur="56052" fill="hold"/>
                                            <p:tgtEl>
                                              <p:spTgt spid="37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3" fill="hold">
                          <p:stCondLst>
                            <p:cond delay="indefinite"/>
                          </p:stCondLst>
                          <p:childTnLst>
                            <p:par>
                              <p:cTn id="2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" presetID="2" presetClass="exit" presetSubtype="4" decel="5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26" dur="500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7" dur="500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2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30" presetID="2" presetClass="exit" presetSubtype="4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31" dur="500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2" dur="500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30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video>
                  <p:cMediaNode vol="80000">
                    <p:cTn id="34" fill="hold" display="0">
                      <p:stCondLst>
                        <p:cond delay="indefinite"/>
                      </p:stCondLst>
                    </p:cTn>
                    <p:tgtEl>
                      <p:spTgt spid="37"/>
                    </p:tgtEl>
                  </p:cMediaNode>
                </p:video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8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0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0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8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5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8" dur="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8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9" fill="hold">
                          <p:stCondLst>
                            <p:cond delay="indefinite"/>
                          </p:stCondLst>
                          <p:childTnLst>
                            <p:par>
                              <p:cTn id="2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1" presetID="1" presetClass="mediacall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22" dur="56052" fill="hold"/>
                                            <p:tgtEl>
                                              <p:spTgt spid="37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3" fill="hold">
                          <p:stCondLst>
                            <p:cond delay="indefinite"/>
                          </p:stCondLst>
                          <p:childTnLst>
                            <p:par>
                              <p:cTn id="2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" presetID="2" presetClass="exit" presetSubtype="4" decel="5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26" dur="500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7" dur="500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2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8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30" presetID="2" presetClass="exit" presetSubtype="4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31" dur="500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2" dur="500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30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8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video>
                  <p:cMediaNode vol="80000">
                    <p:cTn id="34" fill="hold" display="0">
                      <p:stCondLst>
                        <p:cond delay="indefinite"/>
                      </p:stCondLst>
                    </p:cTn>
                    <p:tgtEl>
                      <p:spTgt spid="37"/>
                    </p:tgtEl>
                  </p:cMediaNode>
                </p:video>
              </p:childTnLst>
            </p:cTn>
          </p:par>
        </p:tnLst>
      </p:timing>
    </mc:Fallback>
  </mc:AlternateContent>
  <p:extLst>
    <p:ext uri="{E180D4A7-C9FB-4DFB-919C-405C955672EB}">
      <p14:showEvtLst xmlns:p14="http://schemas.microsoft.com/office/powerpoint/2010/main">
        <p14:playEvt time="2314" objId="37"/>
        <p14:stopEvt time="8307" objId="37"/>
      </p14:showEvtLst>
    </p:ext>
  </p:extLs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>
            <a:extLst>
              <a:ext uri="{FF2B5EF4-FFF2-40B4-BE49-F238E27FC236}">
                <a16:creationId xmlns:a16="http://schemas.microsoft.com/office/drawing/2014/main" id="{48929E7A-E2EA-4E94-B2F7-D7D0EDA9F3A3}"/>
              </a:ext>
            </a:extLst>
          </p:cNvPr>
          <p:cNvSpPr/>
          <p:nvPr/>
        </p:nvSpPr>
        <p:spPr>
          <a:xfrm rot="5400000">
            <a:off x="-986462" y="3613857"/>
            <a:ext cx="4838733" cy="254882"/>
          </a:xfrm>
          <a:prstGeom prst="rect">
            <a:avLst/>
          </a:prstGeom>
          <a:solidFill>
            <a:schemeClr val="bg2">
              <a:lumMod val="2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A5C3AB44-93F0-46A3-B204-F3C3DC28D50A}"/>
              </a:ext>
            </a:extLst>
          </p:cNvPr>
          <p:cNvGrpSpPr/>
          <p:nvPr/>
        </p:nvGrpSpPr>
        <p:grpSpPr>
          <a:xfrm>
            <a:off x="1560345" y="3152712"/>
            <a:ext cx="6149272" cy="1569660"/>
            <a:chOff x="518475" y="2176042"/>
            <a:chExt cx="6149272" cy="1569660"/>
          </a:xfrm>
        </p:grpSpPr>
        <p:sp>
          <p:nvSpPr>
            <p:cNvPr id="23" name="Plaque 22">
              <a:extLst>
                <a:ext uri="{FF2B5EF4-FFF2-40B4-BE49-F238E27FC236}">
                  <a16:creationId xmlns:a16="http://schemas.microsoft.com/office/drawing/2014/main" id="{286ADE33-A0D8-4041-9B22-EF5AC6C087F1}"/>
                </a:ext>
              </a:extLst>
            </p:cNvPr>
            <p:cNvSpPr/>
            <p:nvPr/>
          </p:nvSpPr>
          <p:spPr>
            <a:xfrm>
              <a:off x="518475" y="2176042"/>
              <a:ext cx="6052008" cy="934804"/>
            </a:xfrm>
            <a:custGeom>
              <a:avLst/>
              <a:gdLst>
                <a:gd name="connsiteX0" fmla="*/ 0 w 6052008"/>
                <a:gd name="connsiteY0" fmla="*/ 155804 h 934804"/>
                <a:gd name="connsiteX1" fmla="*/ 155804 w 6052008"/>
                <a:gd name="connsiteY1" fmla="*/ 0 h 934804"/>
                <a:gd name="connsiteX2" fmla="*/ 729844 w 6052008"/>
                <a:gd name="connsiteY2" fmla="*/ 0 h 934804"/>
                <a:gd name="connsiteX3" fmla="*/ 1303884 w 6052008"/>
                <a:gd name="connsiteY3" fmla="*/ 0 h 934804"/>
                <a:gd name="connsiteX4" fmla="*/ 1705712 w 6052008"/>
                <a:gd name="connsiteY4" fmla="*/ 0 h 934804"/>
                <a:gd name="connsiteX5" fmla="*/ 2337156 w 6052008"/>
                <a:gd name="connsiteY5" fmla="*/ 0 h 934804"/>
                <a:gd name="connsiteX6" fmla="*/ 2911196 w 6052008"/>
                <a:gd name="connsiteY6" fmla="*/ 0 h 934804"/>
                <a:gd name="connsiteX7" fmla="*/ 3313024 w 6052008"/>
                <a:gd name="connsiteY7" fmla="*/ 0 h 934804"/>
                <a:gd name="connsiteX8" fmla="*/ 3887064 w 6052008"/>
                <a:gd name="connsiteY8" fmla="*/ 0 h 934804"/>
                <a:gd name="connsiteX9" fmla="*/ 4288892 w 6052008"/>
                <a:gd name="connsiteY9" fmla="*/ 0 h 934804"/>
                <a:gd name="connsiteX10" fmla="*/ 4690720 w 6052008"/>
                <a:gd name="connsiteY10" fmla="*/ 0 h 934804"/>
                <a:gd name="connsiteX11" fmla="*/ 5264760 w 6052008"/>
                <a:gd name="connsiteY11" fmla="*/ 0 h 934804"/>
                <a:gd name="connsiteX12" fmla="*/ 5896204 w 6052008"/>
                <a:gd name="connsiteY12" fmla="*/ 0 h 934804"/>
                <a:gd name="connsiteX13" fmla="*/ 6052008 w 6052008"/>
                <a:gd name="connsiteY13" fmla="*/ 155804 h 934804"/>
                <a:gd name="connsiteX14" fmla="*/ 6052008 w 6052008"/>
                <a:gd name="connsiteY14" fmla="*/ 461170 h 934804"/>
                <a:gd name="connsiteX15" fmla="*/ 6052008 w 6052008"/>
                <a:gd name="connsiteY15" fmla="*/ 779000 h 934804"/>
                <a:gd name="connsiteX16" fmla="*/ 5896204 w 6052008"/>
                <a:gd name="connsiteY16" fmla="*/ 934804 h 934804"/>
                <a:gd name="connsiteX17" fmla="*/ 5379568 w 6052008"/>
                <a:gd name="connsiteY17" fmla="*/ 934804 h 934804"/>
                <a:gd name="connsiteX18" fmla="*/ 4748124 w 6052008"/>
                <a:gd name="connsiteY18" fmla="*/ 934804 h 934804"/>
                <a:gd name="connsiteX19" fmla="*/ 4288892 w 6052008"/>
                <a:gd name="connsiteY19" fmla="*/ 934804 h 934804"/>
                <a:gd name="connsiteX20" fmla="*/ 3887064 w 6052008"/>
                <a:gd name="connsiteY20" fmla="*/ 934804 h 934804"/>
                <a:gd name="connsiteX21" fmla="*/ 3198216 w 6052008"/>
                <a:gd name="connsiteY21" fmla="*/ 934804 h 934804"/>
                <a:gd name="connsiteX22" fmla="*/ 2796388 w 6052008"/>
                <a:gd name="connsiteY22" fmla="*/ 934804 h 934804"/>
                <a:gd name="connsiteX23" fmla="*/ 2337156 w 6052008"/>
                <a:gd name="connsiteY23" fmla="*/ 934804 h 934804"/>
                <a:gd name="connsiteX24" fmla="*/ 1648308 w 6052008"/>
                <a:gd name="connsiteY24" fmla="*/ 934804 h 934804"/>
                <a:gd name="connsiteX25" fmla="*/ 959460 w 6052008"/>
                <a:gd name="connsiteY25" fmla="*/ 934804 h 934804"/>
                <a:gd name="connsiteX26" fmla="*/ 155804 w 6052008"/>
                <a:gd name="connsiteY26" fmla="*/ 934804 h 934804"/>
                <a:gd name="connsiteX27" fmla="*/ 0 w 6052008"/>
                <a:gd name="connsiteY27" fmla="*/ 779000 h 934804"/>
                <a:gd name="connsiteX28" fmla="*/ 0 w 6052008"/>
                <a:gd name="connsiteY28" fmla="*/ 486098 h 934804"/>
                <a:gd name="connsiteX29" fmla="*/ 0 w 6052008"/>
                <a:gd name="connsiteY29" fmla="*/ 155804 h 9348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</a:cxnLst>
              <a:rect l="l" t="t" r="r" b="b"/>
              <a:pathLst>
                <a:path w="6052008" h="934804" fill="none" extrusionOk="0">
                  <a:moveTo>
                    <a:pt x="0" y="155804"/>
                  </a:moveTo>
                  <a:cubicBezTo>
                    <a:pt x="77882" y="178251"/>
                    <a:pt x="149876" y="85326"/>
                    <a:pt x="155804" y="0"/>
                  </a:cubicBezTo>
                  <a:cubicBezTo>
                    <a:pt x="381133" y="-45439"/>
                    <a:pt x="611749" y="17367"/>
                    <a:pt x="729844" y="0"/>
                  </a:cubicBezTo>
                  <a:cubicBezTo>
                    <a:pt x="847939" y="-17367"/>
                    <a:pt x="1149661" y="29121"/>
                    <a:pt x="1303884" y="0"/>
                  </a:cubicBezTo>
                  <a:cubicBezTo>
                    <a:pt x="1458107" y="-29121"/>
                    <a:pt x="1559554" y="36410"/>
                    <a:pt x="1705712" y="0"/>
                  </a:cubicBezTo>
                  <a:cubicBezTo>
                    <a:pt x="1851870" y="-36410"/>
                    <a:pt x="2137597" y="9355"/>
                    <a:pt x="2337156" y="0"/>
                  </a:cubicBezTo>
                  <a:cubicBezTo>
                    <a:pt x="2536715" y="-9355"/>
                    <a:pt x="2698142" y="23279"/>
                    <a:pt x="2911196" y="0"/>
                  </a:cubicBezTo>
                  <a:cubicBezTo>
                    <a:pt x="3124250" y="-23279"/>
                    <a:pt x="3198735" y="24915"/>
                    <a:pt x="3313024" y="0"/>
                  </a:cubicBezTo>
                  <a:cubicBezTo>
                    <a:pt x="3427313" y="-24915"/>
                    <a:pt x="3643575" y="59400"/>
                    <a:pt x="3887064" y="0"/>
                  </a:cubicBezTo>
                  <a:cubicBezTo>
                    <a:pt x="4130553" y="-59400"/>
                    <a:pt x="4159733" y="18483"/>
                    <a:pt x="4288892" y="0"/>
                  </a:cubicBezTo>
                  <a:cubicBezTo>
                    <a:pt x="4418051" y="-18483"/>
                    <a:pt x="4490198" y="43024"/>
                    <a:pt x="4690720" y="0"/>
                  </a:cubicBezTo>
                  <a:cubicBezTo>
                    <a:pt x="4891242" y="-43024"/>
                    <a:pt x="5120255" y="44426"/>
                    <a:pt x="5264760" y="0"/>
                  </a:cubicBezTo>
                  <a:cubicBezTo>
                    <a:pt x="5409265" y="-44426"/>
                    <a:pt x="5605784" y="63720"/>
                    <a:pt x="5896204" y="0"/>
                  </a:cubicBezTo>
                  <a:cubicBezTo>
                    <a:pt x="5888131" y="99096"/>
                    <a:pt x="5979282" y="163311"/>
                    <a:pt x="6052008" y="155804"/>
                  </a:cubicBezTo>
                  <a:cubicBezTo>
                    <a:pt x="6066382" y="247974"/>
                    <a:pt x="6023451" y="360106"/>
                    <a:pt x="6052008" y="461170"/>
                  </a:cubicBezTo>
                  <a:cubicBezTo>
                    <a:pt x="6080565" y="562234"/>
                    <a:pt x="6028687" y="709836"/>
                    <a:pt x="6052008" y="779000"/>
                  </a:cubicBezTo>
                  <a:cubicBezTo>
                    <a:pt x="5976296" y="792670"/>
                    <a:pt x="5908867" y="848363"/>
                    <a:pt x="5896204" y="934804"/>
                  </a:cubicBezTo>
                  <a:cubicBezTo>
                    <a:pt x="5697768" y="938016"/>
                    <a:pt x="5626501" y="884175"/>
                    <a:pt x="5379568" y="934804"/>
                  </a:cubicBezTo>
                  <a:cubicBezTo>
                    <a:pt x="5132635" y="985433"/>
                    <a:pt x="5006252" y="902153"/>
                    <a:pt x="4748124" y="934804"/>
                  </a:cubicBezTo>
                  <a:cubicBezTo>
                    <a:pt x="4489996" y="967455"/>
                    <a:pt x="4499653" y="930781"/>
                    <a:pt x="4288892" y="934804"/>
                  </a:cubicBezTo>
                  <a:cubicBezTo>
                    <a:pt x="4078131" y="938827"/>
                    <a:pt x="3970232" y="887599"/>
                    <a:pt x="3887064" y="934804"/>
                  </a:cubicBezTo>
                  <a:cubicBezTo>
                    <a:pt x="3803896" y="982009"/>
                    <a:pt x="3462085" y="873214"/>
                    <a:pt x="3198216" y="934804"/>
                  </a:cubicBezTo>
                  <a:cubicBezTo>
                    <a:pt x="2934347" y="996394"/>
                    <a:pt x="2939997" y="934570"/>
                    <a:pt x="2796388" y="934804"/>
                  </a:cubicBezTo>
                  <a:cubicBezTo>
                    <a:pt x="2652779" y="935038"/>
                    <a:pt x="2524827" y="892516"/>
                    <a:pt x="2337156" y="934804"/>
                  </a:cubicBezTo>
                  <a:cubicBezTo>
                    <a:pt x="2149485" y="977092"/>
                    <a:pt x="1974512" y="863154"/>
                    <a:pt x="1648308" y="934804"/>
                  </a:cubicBezTo>
                  <a:cubicBezTo>
                    <a:pt x="1322104" y="1006454"/>
                    <a:pt x="1279866" y="925468"/>
                    <a:pt x="959460" y="934804"/>
                  </a:cubicBezTo>
                  <a:cubicBezTo>
                    <a:pt x="639054" y="944140"/>
                    <a:pt x="387256" y="929681"/>
                    <a:pt x="155804" y="934804"/>
                  </a:cubicBezTo>
                  <a:cubicBezTo>
                    <a:pt x="178775" y="859282"/>
                    <a:pt x="99322" y="781065"/>
                    <a:pt x="0" y="779000"/>
                  </a:cubicBezTo>
                  <a:cubicBezTo>
                    <a:pt x="-21502" y="712632"/>
                    <a:pt x="3265" y="599594"/>
                    <a:pt x="0" y="486098"/>
                  </a:cubicBezTo>
                  <a:cubicBezTo>
                    <a:pt x="-3265" y="372602"/>
                    <a:pt x="1898" y="292303"/>
                    <a:pt x="0" y="155804"/>
                  </a:cubicBezTo>
                  <a:close/>
                </a:path>
                <a:path w="6052008" h="934804" stroke="0" extrusionOk="0">
                  <a:moveTo>
                    <a:pt x="0" y="155804"/>
                  </a:moveTo>
                  <a:cubicBezTo>
                    <a:pt x="98714" y="155984"/>
                    <a:pt x="147369" y="93438"/>
                    <a:pt x="155804" y="0"/>
                  </a:cubicBezTo>
                  <a:cubicBezTo>
                    <a:pt x="457673" y="-66999"/>
                    <a:pt x="527312" y="17215"/>
                    <a:pt x="787248" y="0"/>
                  </a:cubicBezTo>
                  <a:cubicBezTo>
                    <a:pt x="1047184" y="-17215"/>
                    <a:pt x="1152533" y="7133"/>
                    <a:pt x="1246480" y="0"/>
                  </a:cubicBezTo>
                  <a:cubicBezTo>
                    <a:pt x="1340427" y="-7133"/>
                    <a:pt x="1536312" y="6303"/>
                    <a:pt x="1648308" y="0"/>
                  </a:cubicBezTo>
                  <a:cubicBezTo>
                    <a:pt x="1760304" y="-6303"/>
                    <a:pt x="1987515" y="20665"/>
                    <a:pt x="2222348" y="0"/>
                  </a:cubicBezTo>
                  <a:cubicBezTo>
                    <a:pt x="2457181" y="-20665"/>
                    <a:pt x="2549709" y="39326"/>
                    <a:pt x="2738984" y="0"/>
                  </a:cubicBezTo>
                  <a:cubicBezTo>
                    <a:pt x="2928259" y="-39326"/>
                    <a:pt x="2981587" y="10337"/>
                    <a:pt x="3198216" y="0"/>
                  </a:cubicBezTo>
                  <a:cubicBezTo>
                    <a:pt x="3414845" y="-10337"/>
                    <a:pt x="3497763" y="11016"/>
                    <a:pt x="3657448" y="0"/>
                  </a:cubicBezTo>
                  <a:cubicBezTo>
                    <a:pt x="3817133" y="-11016"/>
                    <a:pt x="4084072" y="26616"/>
                    <a:pt x="4231488" y="0"/>
                  </a:cubicBezTo>
                  <a:cubicBezTo>
                    <a:pt x="4378904" y="-26616"/>
                    <a:pt x="4597486" y="40459"/>
                    <a:pt x="4690720" y="0"/>
                  </a:cubicBezTo>
                  <a:cubicBezTo>
                    <a:pt x="4783954" y="-40459"/>
                    <a:pt x="5163654" y="77062"/>
                    <a:pt x="5379568" y="0"/>
                  </a:cubicBezTo>
                  <a:cubicBezTo>
                    <a:pt x="5595482" y="-77062"/>
                    <a:pt x="5681916" y="37604"/>
                    <a:pt x="5896204" y="0"/>
                  </a:cubicBezTo>
                  <a:cubicBezTo>
                    <a:pt x="5874285" y="83323"/>
                    <a:pt x="5963217" y="154207"/>
                    <a:pt x="6052008" y="155804"/>
                  </a:cubicBezTo>
                  <a:cubicBezTo>
                    <a:pt x="6084815" y="221367"/>
                    <a:pt x="6021751" y="389394"/>
                    <a:pt x="6052008" y="473634"/>
                  </a:cubicBezTo>
                  <a:cubicBezTo>
                    <a:pt x="6082265" y="557874"/>
                    <a:pt x="6046962" y="628569"/>
                    <a:pt x="6052008" y="779000"/>
                  </a:cubicBezTo>
                  <a:cubicBezTo>
                    <a:pt x="5966379" y="782255"/>
                    <a:pt x="5883848" y="834422"/>
                    <a:pt x="5896204" y="934804"/>
                  </a:cubicBezTo>
                  <a:cubicBezTo>
                    <a:pt x="5669943" y="986130"/>
                    <a:pt x="5532646" y="922136"/>
                    <a:pt x="5379568" y="934804"/>
                  </a:cubicBezTo>
                  <a:cubicBezTo>
                    <a:pt x="5226490" y="947472"/>
                    <a:pt x="4879793" y="870406"/>
                    <a:pt x="4690720" y="934804"/>
                  </a:cubicBezTo>
                  <a:cubicBezTo>
                    <a:pt x="4501647" y="999202"/>
                    <a:pt x="4279332" y="872728"/>
                    <a:pt x="4001872" y="934804"/>
                  </a:cubicBezTo>
                  <a:cubicBezTo>
                    <a:pt x="3724412" y="996880"/>
                    <a:pt x="3618545" y="908968"/>
                    <a:pt x="3370428" y="934804"/>
                  </a:cubicBezTo>
                  <a:cubicBezTo>
                    <a:pt x="3122311" y="960640"/>
                    <a:pt x="2956074" y="894215"/>
                    <a:pt x="2681580" y="934804"/>
                  </a:cubicBezTo>
                  <a:cubicBezTo>
                    <a:pt x="2407086" y="975393"/>
                    <a:pt x="2350983" y="929628"/>
                    <a:pt x="2050136" y="934804"/>
                  </a:cubicBezTo>
                  <a:cubicBezTo>
                    <a:pt x="1749289" y="939980"/>
                    <a:pt x="1775482" y="933182"/>
                    <a:pt x="1533500" y="934804"/>
                  </a:cubicBezTo>
                  <a:cubicBezTo>
                    <a:pt x="1291518" y="936426"/>
                    <a:pt x="1191198" y="918330"/>
                    <a:pt x="1074268" y="934804"/>
                  </a:cubicBezTo>
                  <a:cubicBezTo>
                    <a:pt x="957338" y="951278"/>
                    <a:pt x="568293" y="869257"/>
                    <a:pt x="155804" y="934804"/>
                  </a:cubicBezTo>
                  <a:cubicBezTo>
                    <a:pt x="149561" y="839947"/>
                    <a:pt x="95012" y="772063"/>
                    <a:pt x="0" y="779000"/>
                  </a:cubicBezTo>
                  <a:cubicBezTo>
                    <a:pt x="-22397" y="706670"/>
                    <a:pt x="33002" y="557747"/>
                    <a:pt x="0" y="486098"/>
                  </a:cubicBezTo>
                  <a:cubicBezTo>
                    <a:pt x="-33002" y="414449"/>
                    <a:pt x="39318" y="280892"/>
                    <a:pt x="0" y="155804"/>
                  </a:cubicBezTo>
                  <a:close/>
                </a:path>
              </a:pathLst>
            </a:custGeom>
            <a:solidFill>
              <a:srgbClr val="0E202E"/>
            </a:solidFill>
            <a:ln w="57150">
              <a:solidFill>
                <a:schemeClr val="bg1">
                  <a:lumMod val="50000"/>
                </a:schemeClr>
              </a:solidFill>
              <a:extLst>
                <a:ext uri="{C807C97D-BFC1-408E-A445-0C87EB9F89A2}">
                  <ask:lineSketchStyleProps xmlns:ask="http://schemas.microsoft.com/office/drawing/2018/sketchyshapes" xmlns="" sd="1220306403">
                    <a:prstGeom prst="plaque">
                      <a:avLst/>
                    </a:prstGeom>
                    <ask:type>
                      <ask:lineSketchScribble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#9Slide07 VT323" pitchFamily="49" charset="77"/>
              </a:endParaRP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B27C1D40-8AC5-4F75-A302-742F69228AAF}"/>
                </a:ext>
              </a:extLst>
            </p:cNvPr>
            <p:cNvSpPr txBox="1"/>
            <p:nvPr/>
          </p:nvSpPr>
          <p:spPr>
            <a:xfrm>
              <a:off x="1272138" y="2176042"/>
              <a:ext cx="5395609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altLang="en-US" sz="4800" dirty="0">
                  <a:solidFill>
                    <a:schemeClr val="bg1"/>
                  </a:solidFill>
                  <a:latin typeface="#9Slide07 VT323" pitchFamily="49" charset="77"/>
                </a:rPr>
                <a:t>B. 2 </a:t>
              </a:r>
              <a:r>
                <a:rPr lang="en-US" altLang="en-US" sz="4800" dirty="0" err="1">
                  <a:solidFill>
                    <a:schemeClr val="bg1"/>
                  </a:solidFill>
                  <a:latin typeface="#9Slide07 VT323" pitchFamily="49" charset="77"/>
                </a:rPr>
                <a:t>giờ</a:t>
              </a:r>
              <a:r>
                <a:rPr lang="en-US" altLang="en-US" sz="4800" dirty="0">
                  <a:solidFill>
                    <a:schemeClr val="bg1"/>
                  </a:solidFill>
                  <a:latin typeface="#9Slide07 VT323" pitchFamily="49" charset="77"/>
                </a:rPr>
                <a:t> 2 </a:t>
              </a:r>
              <a:r>
                <a:rPr lang="en-US" altLang="en-US" sz="4800" dirty="0" err="1">
                  <a:solidFill>
                    <a:schemeClr val="bg1"/>
                  </a:solidFill>
                  <a:latin typeface="#9Slide07 VT323" pitchFamily="49" charset="77"/>
                </a:rPr>
                <a:t>phút</a:t>
              </a:r>
              <a:endParaRPr lang="en-US" altLang="en-US" sz="4800" dirty="0">
                <a:solidFill>
                  <a:schemeClr val="bg1"/>
                </a:solidFill>
                <a:latin typeface="#9Slide07 VT323" pitchFamily="49" charset="77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#9Slide07 VT323" pitchFamily="49" charset="77"/>
                <a:ea typeface="Cambria" panose="02040503050406030204" pitchFamily="18" charset="0"/>
              </a:endParaRPr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04867E1D-0145-4102-A7B4-964E4FA0AE29}"/>
              </a:ext>
            </a:extLst>
          </p:cNvPr>
          <p:cNvGrpSpPr/>
          <p:nvPr/>
        </p:nvGrpSpPr>
        <p:grpSpPr>
          <a:xfrm>
            <a:off x="1560345" y="1705358"/>
            <a:ext cx="6052007" cy="1754326"/>
            <a:chOff x="518475" y="2096760"/>
            <a:chExt cx="2855686" cy="1754326"/>
          </a:xfrm>
        </p:grpSpPr>
        <p:sp>
          <p:nvSpPr>
            <p:cNvPr id="26" name="Plaque 25">
              <a:extLst>
                <a:ext uri="{FF2B5EF4-FFF2-40B4-BE49-F238E27FC236}">
                  <a16:creationId xmlns:a16="http://schemas.microsoft.com/office/drawing/2014/main" id="{89FB5B6A-2294-4EBB-8FE6-2A7BC13A415F}"/>
                </a:ext>
              </a:extLst>
            </p:cNvPr>
            <p:cNvSpPr/>
            <p:nvPr/>
          </p:nvSpPr>
          <p:spPr>
            <a:xfrm>
              <a:off x="518475" y="2176042"/>
              <a:ext cx="2855686" cy="934804"/>
            </a:xfrm>
            <a:custGeom>
              <a:avLst/>
              <a:gdLst>
                <a:gd name="connsiteX0" fmla="*/ 0 w 2855686"/>
                <a:gd name="connsiteY0" fmla="*/ 155804 h 934804"/>
                <a:gd name="connsiteX1" fmla="*/ 155804 w 2855686"/>
                <a:gd name="connsiteY1" fmla="*/ 0 h 934804"/>
                <a:gd name="connsiteX2" fmla="*/ 664620 w 2855686"/>
                <a:gd name="connsiteY2" fmla="*/ 0 h 934804"/>
                <a:gd name="connsiteX3" fmla="*/ 1147994 w 2855686"/>
                <a:gd name="connsiteY3" fmla="*/ 0 h 934804"/>
                <a:gd name="connsiteX4" fmla="*/ 1605928 w 2855686"/>
                <a:gd name="connsiteY4" fmla="*/ 0 h 934804"/>
                <a:gd name="connsiteX5" fmla="*/ 2089303 w 2855686"/>
                <a:gd name="connsiteY5" fmla="*/ 0 h 934804"/>
                <a:gd name="connsiteX6" fmla="*/ 2699882 w 2855686"/>
                <a:gd name="connsiteY6" fmla="*/ 0 h 934804"/>
                <a:gd name="connsiteX7" fmla="*/ 2855686 w 2855686"/>
                <a:gd name="connsiteY7" fmla="*/ 155804 h 934804"/>
                <a:gd name="connsiteX8" fmla="*/ 2855686 w 2855686"/>
                <a:gd name="connsiteY8" fmla="*/ 454938 h 934804"/>
                <a:gd name="connsiteX9" fmla="*/ 2855686 w 2855686"/>
                <a:gd name="connsiteY9" fmla="*/ 779000 h 934804"/>
                <a:gd name="connsiteX10" fmla="*/ 2699882 w 2855686"/>
                <a:gd name="connsiteY10" fmla="*/ 934804 h 934804"/>
                <a:gd name="connsiteX11" fmla="*/ 2267389 w 2855686"/>
                <a:gd name="connsiteY11" fmla="*/ 934804 h 934804"/>
                <a:gd name="connsiteX12" fmla="*/ 1834895 w 2855686"/>
                <a:gd name="connsiteY12" fmla="*/ 934804 h 934804"/>
                <a:gd name="connsiteX13" fmla="*/ 1300639 w 2855686"/>
                <a:gd name="connsiteY13" fmla="*/ 934804 h 934804"/>
                <a:gd name="connsiteX14" fmla="*/ 791824 w 2855686"/>
                <a:gd name="connsiteY14" fmla="*/ 934804 h 934804"/>
                <a:gd name="connsiteX15" fmla="*/ 155804 w 2855686"/>
                <a:gd name="connsiteY15" fmla="*/ 934804 h 934804"/>
                <a:gd name="connsiteX16" fmla="*/ 0 w 2855686"/>
                <a:gd name="connsiteY16" fmla="*/ 779000 h 934804"/>
                <a:gd name="connsiteX17" fmla="*/ 0 w 2855686"/>
                <a:gd name="connsiteY17" fmla="*/ 454938 h 934804"/>
                <a:gd name="connsiteX18" fmla="*/ 0 w 2855686"/>
                <a:gd name="connsiteY18" fmla="*/ 155804 h 9348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2855686" h="934804" fill="none" extrusionOk="0">
                  <a:moveTo>
                    <a:pt x="0" y="155804"/>
                  </a:moveTo>
                  <a:cubicBezTo>
                    <a:pt x="93305" y="153976"/>
                    <a:pt x="147245" y="88392"/>
                    <a:pt x="155804" y="0"/>
                  </a:cubicBezTo>
                  <a:cubicBezTo>
                    <a:pt x="282712" y="-21923"/>
                    <a:pt x="502366" y="26692"/>
                    <a:pt x="664620" y="0"/>
                  </a:cubicBezTo>
                  <a:cubicBezTo>
                    <a:pt x="826874" y="-26692"/>
                    <a:pt x="982773" y="2293"/>
                    <a:pt x="1147994" y="0"/>
                  </a:cubicBezTo>
                  <a:cubicBezTo>
                    <a:pt x="1313215" y="-2293"/>
                    <a:pt x="1483142" y="47105"/>
                    <a:pt x="1605928" y="0"/>
                  </a:cubicBezTo>
                  <a:cubicBezTo>
                    <a:pt x="1728714" y="-47105"/>
                    <a:pt x="1868263" y="55147"/>
                    <a:pt x="2089303" y="0"/>
                  </a:cubicBezTo>
                  <a:cubicBezTo>
                    <a:pt x="2310343" y="-55147"/>
                    <a:pt x="2544324" y="59731"/>
                    <a:pt x="2699882" y="0"/>
                  </a:cubicBezTo>
                  <a:cubicBezTo>
                    <a:pt x="2686655" y="103359"/>
                    <a:pt x="2782874" y="148248"/>
                    <a:pt x="2855686" y="155804"/>
                  </a:cubicBezTo>
                  <a:cubicBezTo>
                    <a:pt x="2862442" y="296565"/>
                    <a:pt x="2821277" y="386815"/>
                    <a:pt x="2855686" y="454938"/>
                  </a:cubicBezTo>
                  <a:cubicBezTo>
                    <a:pt x="2890095" y="523061"/>
                    <a:pt x="2851171" y="656164"/>
                    <a:pt x="2855686" y="779000"/>
                  </a:cubicBezTo>
                  <a:cubicBezTo>
                    <a:pt x="2760137" y="783097"/>
                    <a:pt x="2699477" y="843515"/>
                    <a:pt x="2699882" y="934804"/>
                  </a:cubicBezTo>
                  <a:cubicBezTo>
                    <a:pt x="2549426" y="978177"/>
                    <a:pt x="2431193" y="886908"/>
                    <a:pt x="2267389" y="934804"/>
                  </a:cubicBezTo>
                  <a:cubicBezTo>
                    <a:pt x="2103585" y="982700"/>
                    <a:pt x="1925267" y="898195"/>
                    <a:pt x="1834895" y="934804"/>
                  </a:cubicBezTo>
                  <a:cubicBezTo>
                    <a:pt x="1744523" y="971413"/>
                    <a:pt x="1492073" y="905659"/>
                    <a:pt x="1300639" y="934804"/>
                  </a:cubicBezTo>
                  <a:cubicBezTo>
                    <a:pt x="1109205" y="963949"/>
                    <a:pt x="941112" y="901113"/>
                    <a:pt x="791824" y="934804"/>
                  </a:cubicBezTo>
                  <a:cubicBezTo>
                    <a:pt x="642537" y="968495"/>
                    <a:pt x="438119" y="916196"/>
                    <a:pt x="155804" y="934804"/>
                  </a:cubicBezTo>
                  <a:cubicBezTo>
                    <a:pt x="168901" y="844202"/>
                    <a:pt x="88521" y="797417"/>
                    <a:pt x="0" y="779000"/>
                  </a:cubicBezTo>
                  <a:cubicBezTo>
                    <a:pt x="-34567" y="666994"/>
                    <a:pt x="7531" y="525130"/>
                    <a:pt x="0" y="454938"/>
                  </a:cubicBezTo>
                  <a:cubicBezTo>
                    <a:pt x="-7531" y="384746"/>
                    <a:pt x="3060" y="293710"/>
                    <a:pt x="0" y="155804"/>
                  </a:cubicBezTo>
                  <a:close/>
                </a:path>
                <a:path w="2855686" h="934804" stroke="0" extrusionOk="0">
                  <a:moveTo>
                    <a:pt x="0" y="155804"/>
                  </a:moveTo>
                  <a:cubicBezTo>
                    <a:pt x="98714" y="155984"/>
                    <a:pt x="147369" y="93438"/>
                    <a:pt x="155804" y="0"/>
                  </a:cubicBezTo>
                  <a:cubicBezTo>
                    <a:pt x="379296" y="-48095"/>
                    <a:pt x="447479" y="63393"/>
                    <a:pt x="690060" y="0"/>
                  </a:cubicBezTo>
                  <a:cubicBezTo>
                    <a:pt x="932641" y="-63393"/>
                    <a:pt x="998378" y="5393"/>
                    <a:pt x="1147994" y="0"/>
                  </a:cubicBezTo>
                  <a:cubicBezTo>
                    <a:pt x="1297610" y="-5393"/>
                    <a:pt x="1409337" y="340"/>
                    <a:pt x="1580488" y="0"/>
                  </a:cubicBezTo>
                  <a:cubicBezTo>
                    <a:pt x="1751639" y="-340"/>
                    <a:pt x="1926972" y="52887"/>
                    <a:pt x="2089303" y="0"/>
                  </a:cubicBezTo>
                  <a:cubicBezTo>
                    <a:pt x="2251634" y="-52887"/>
                    <a:pt x="2540005" y="57928"/>
                    <a:pt x="2699882" y="0"/>
                  </a:cubicBezTo>
                  <a:cubicBezTo>
                    <a:pt x="2713036" y="99607"/>
                    <a:pt x="2770626" y="137411"/>
                    <a:pt x="2855686" y="155804"/>
                  </a:cubicBezTo>
                  <a:cubicBezTo>
                    <a:pt x="2863173" y="226990"/>
                    <a:pt x="2839307" y="357087"/>
                    <a:pt x="2855686" y="454938"/>
                  </a:cubicBezTo>
                  <a:cubicBezTo>
                    <a:pt x="2872065" y="552789"/>
                    <a:pt x="2833573" y="658020"/>
                    <a:pt x="2855686" y="779000"/>
                  </a:cubicBezTo>
                  <a:cubicBezTo>
                    <a:pt x="2789695" y="764043"/>
                    <a:pt x="2694685" y="868067"/>
                    <a:pt x="2699882" y="934804"/>
                  </a:cubicBezTo>
                  <a:cubicBezTo>
                    <a:pt x="2552672" y="951715"/>
                    <a:pt x="2384489" y="897660"/>
                    <a:pt x="2267389" y="934804"/>
                  </a:cubicBezTo>
                  <a:cubicBezTo>
                    <a:pt x="2150289" y="971948"/>
                    <a:pt x="1883112" y="926181"/>
                    <a:pt x="1758573" y="934804"/>
                  </a:cubicBezTo>
                  <a:cubicBezTo>
                    <a:pt x="1634034" y="943427"/>
                    <a:pt x="1393534" y="876281"/>
                    <a:pt x="1198876" y="934804"/>
                  </a:cubicBezTo>
                  <a:cubicBezTo>
                    <a:pt x="1004218" y="993327"/>
                    <a:pt x="941238" y="887494"/>
                    <a:pt x="715501" y="934804"/>
                  </a:cubicBezTo>
                  <a:cubicBezTo>
                    <a:pt x="489764" y="982114"/>
                    <a:pt x="405962" y="881317"/>
                    <a:pt x="155804" y="934804"/>
                  </a:cubicBezTo>
                  <a:cubicBezTo>
                    <a:pt x="152381" y="847909"/>
                    <a:pt x="81681" y="775746"/>
                    <a:pt x="0" y="779000"/>
                  </a:cubicBezTo>
                  <a:cubicBezTo>
                    <a:pt x="-32252" y="696062"/>
                    <a:pt x="30951" y="615221"/>
                    <a:pt x="0" y="467402"/>
                  </a:cubicBezTo>
                  <a:cubicBezTo>
                    <a:pt x="-30951" y="319583"/>
                    <a:pt x="23315" y="280781"/>
                    <a:pt x="0" y="155804"/>
                  </a:cubicBezTo>
                  <a:close/>
                </a:path>
              </a:pathLst>
            </a:custGeom>
            <a:solidFill>
              <a:srgbClr val="0E202E"/>
            </a:solidFill>
            <a:ln w="57150">
              <a:solidFill>
                <a:schemeClr val="bg1">
                  <a:lumMod val="50000"/>
                </a:schemeClr>
              </a:solidFill>
              <a:extLst>
                <a:ext uri="{C807C97D-BFC1-408E-A445-0C87EB9F89A2}">
                  <ask:lineSketchStyleProps xmlns:ask="http://schemas.microsoft.com/office/drawing/2018/sketchyshapes" xmlns="" sd="1220306403">
                    <a:prstGeom prst="plaque">
                      <a:avLst/>
                    </a:prstGeom>
                    <ask:type>
                      <ask:lineSketchScribble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#9Slide07 VT323" pitchFamily="49" charset="77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51ADAC03-6480-4BB7-949F-24BFC482C456}"/>
                </a:ext>
              </a:extLst>
            </p:cNvPr>
            <p:cNvSpPr txBox="1"/>
            <p:nvPr/>
          </p:nvSpPr>
          <p:spPr>
            <a:xfrm>
              <a:off x="851404" y="2096760"/>
              <a:ext cx="2461285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5400" dirty="0">
                  <a:solidFill>
                    <a:schemeClr val="bg1"/>
                  </a:solidFill>
                  <a:latin typeface="#9Slide07 VT323" pitchFamily="49" charset="77"/>
                  <a:ea typeface="Cambria" panose="02040503050406030204" pitchFamily="18" charset="0"/>
                </a:rPr>
                <a:t>A.</a:t>
              </a:r>
              <a:r>
                <a:rPr kumimoji="0" lang="en-US" sz="54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#9Slide07 VT323" pitchFamily="49" charset="77"/>
                  <a:ea typeface="Cambria" panose="02040503050406030204" pitchFamily="18" charset="0"/>
                </a:rPr>
                <a:t> </a:t>
              </a:r>
              <a:r>
                <a:rPr lang="en-US" altLang="en-US" sz="5400" dirty="0">
                  <a:solidFill>
                    <a:schemeClr val="bg1"/>
                  </a:solidFill>
                  <a:latin typeface="#9Slide07 VT323" pitchFamily="49" charset="77"/>
                </a:rPr>
                <a:t>1 </a:t>
              </a:r>
              <a:r>
                <a:rPr lang="en-US" altLang="en-US" sz="5400" dirty="0" err="1">
                  <a:solidFill>
                    <a:schemeClr val="bg1"/>
                  </a:solidFill>
                  <a:latin typeface="#9Slide07 VT323" pitchFamily="49" charset="77"/>
                </a:rPr>
                <a:t>giờ</a:t>
              </a:r>
              <a:r>
                <a:rPr lang="en-US" altLang="en-US" sz="5400" dirty="0">
                  <a:solidFill>
                    <a:schemeClr val="bg1"/>
                  </a:solidFill>
                  <a:latin typeface="#9Slide07 VT323" pitchFamily="49" charset="77"/>
                </a:rPr>
                <a:t> 12 </a:t>
              </a:r>
              <a:r>
                <a:rPr lang="en-US" altLang="en-US" sz="5400" dirty="0" err="1">
                  <a:solidFill>
                    <a:schemeClr val="bg1"/>
                  </a:solidFill>
                  <a:latin typeface="#9Slide07 VT323" pitchFamily="49" charset="77"/>
                </a:rPr>
                <a:t>phút</a:t>
              </a:r>
              <a:endParaRPr lang="en-US" altLang="en-US" sz="4800" dirty="0">
                <a:solidFill>
                  <a:schemeClr val="bg1"/>
                </a:solidFill>
                <a:latin typeface="#9Slide07 VT323" pitchFamily="49" charset="77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5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#9Slide07 VT323" pitchFamily="49" charset="77"/>
                <a:ea typeface="Cambria" panose="02040503050406030204" pitchFamily="18" charset="0"/>
              </a:endParaRPr>
            </a:p>
          </p:txBody>
        </p:sp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40F77141-8FFC-4958-BD0A-4E3AD506CDE8}"/>
              </a:ext>
            </a:extLst>
          </p:cNvPr>
          <p:cNvGrpSpPr/>
          <p:nvPr/>
        </p:nvGrpSpPr>
        <p:grpSpPr>
          <a:xfrm>
            <a:off x="1560345" y="4721824"/>
            <a:ext cx="6052006" cy="1569660"/>
            <a:chOff x="518475" y="2158629"/>
            <a:chExt cx="6052006" cy="1569660"/>
          </a:xfrm>
        </p:grpSpPr>
        <p:sp>
          <p:nvSpPr>
            <p:cNvPr id="29" name="Plaque 28">
              <a:extLst>
                <a:ext uri="{FF2B5EF4-FFF2-40B4-BE49-F238E27FC236}">
                  <a16:creationId xmlns:a16="http://schemas.microsoft.com/office/drawing/2014/main" id="{7D6A9F82-3D1A-4E4F-A4A1-29D60CE86FEB}"/>
                </a:ext>
              </a:extLst>
            </p:cNvPr>
            <p:cNvSpPr/>
            <p:nvPr/>
          </p:nvSpPr>
          <p:spPr>
            <a:xfrm>
              <a:off x="518475" y="2176042"/>
              <a:ext cx="6052006" cy="934804"/>
            </a:xfrm>
            <a:custGeom>
              <a:avLst/>
              <a:gdLst>
                <a:gd name="connsiteX0" fmla="*/ 0 w 6052006"/>
                <a:gd name="connsiteY0" fmla="*/ 155804 h 934804"/>
                <a:gd name="connsiteX1" fmla="*/ 155804 w 6052006"/>
                <a:gd name="connsiteY1" fmla="*/ 0 h 934804"/>
                <a:gd name="connsiteX2" fmla="*/ 729844 w 6052006"/>
                <a:gd name="connsiteY2" fmla="*/ 0 h 934804"/>
                <a:gd name="connsiteX3" fmla="*/ 1303884 w 6052006"/>
                <a:gd name="connsiteY3" fmla="*/ 0 h 934804"/>
                <a:gd name="connsiteX4" fmla="*/ 1705711 w 6052006"/>
                <a:gd name="connsiteY4" fmla="*/ 0 h 934804"/>
                <a:gd name="connsiteX5" fmla="*/ 2337155 w 6052006"/>
                <a:gd name="connsiteY5" fmla="*/ 0 h 934804"/>
                <a:gd name="connsiteX6" fmla="*/ 2911195 w 6052006"/>
                <a:gd name="connsiteY6" fmla="*/ 0 h 934804"/>
                <a:gd name="connsiteX7" fmla="*/ 3313023 w 6052006"/>
                <a:gd name="connsiteY7" fmla="*/ 0 h 934804"/>
                <a:gd name="connsiteX8" fmla="*/ 3887063 w 6052006"/>
                <a:gd name="connsiteY8" fmla="*/ 0 h 934804"/>
                <a:gd name="connsiteX9" fmla="*/ 4288891 w 6052006"/>
                <a:gd name="connsiteY9" fmla="*/ 0 h 934804"/>
                <a:gd name="connsiteX10" fmla="*/ 4690718 w 6052006"/>
                <a:gd name="connsiteY10" fmla="*/ 0 h 934804"/>
                <a:gd name="connsiteX11" fmla="*/ 5264758 w 6052006"/>
                <a:gd name="connsiteY11" fmla="*/ 0 h 934804"/>
                <a:gd name="connsiteX12" fmla="*/ 5896202 w 6052006"/>
                <a:gd name="connsiteY12" fmla="*/ 0 h 934804"/>
                <a:gd name="connsiteX13" fmla="*/ 6052006 w 6052006"/>
                <a:gd name="connsiteY13" fmla="*/ 155804 h 934804"/>
                <a:gd name="connsiteX14" fmla="*/ 6052006 w 6052006"/>
                <a:gd name="connsiteY14" fmla="*/ 461170 h 934804"/>
                <a:gd name="connsiteX15" fmla="*/ 6052006 w 6052006"/>
                <a:gd name="connsiteY15" fmla="*/ 779000 h 934804"/>
                <a:gd name="connsiteX16" fmla="*/ 5896202 w 6052006"/>
                <a:gd name="connsiteY16" fmla="*/ 934804 h 934804"/>
                <a:gd name="connsiteX17" fmla="*/ 5379566 w 6052006"/>
                <a:gd name="connsiteY17" fmla="*/ 934804 h 934804"/>
                <a:gd name="connsiteX18" fmla="*/ 4748122 w 6052006"/>
                <a:gd name="connsiteY18" fmla="*/ 934804 h 934804"/>
                <a:gd name="connsiteX19" fmla="*/ 4288891 w 6052006"/>
                <a:gd name="connsiteY19" fmla="*/ 934804 h 934804"/>
                <a:gd name="connsiteX20" fmla="*/ 3887063 w 6052006"/>
                <a:gd name="connsiteY20" fmla="*/ 934804 h 934804"/>
                <a:gd name="connsiteX21" fmla="*/ 3198215 w 6052006"/>
                <a:gd name="connsiteY21" fmla="*/ 934804 h 934804"/>
                <a:gd name="connsiteX22" fmla="*/ 2796387 w 6052006"/>
                <a:gd name="connsiteY22" fmla="*/ 934804 h 934804"/>
                <a:gd name="connsiteX23" fmla="*/ 2337155 w 6052006"/>
                <a:gd name="connsiteY23" fmla="*/ 934804 h 934804"/>
                <a:gd name="connsiteX24" fmla="*/ 1648307 w 6052006"/>
                <a:gd name="connsiteY24" fmla="*/ 934804 h 934804"/>
                <a:gd name="connsiteX25" fmla="*/ 959460 w 6052006"/>
                <a:gd name="connsiteY25" fmla="*/ 934804 h 934804"/>
                <a:gd name="connsiteX26" fmla="*/ 155804 w 6052006"/>
                <a:gd name="connsiteY26" fmla="*/ 934804 h 934804"/>
                <a:gd name="connsiteX27" fmla="*/ 0 w 6052006"/>
                <a:gd name="connsiteY27" fmla="*/ 779000 h 934804"/>
                <a:gd name="connsiteX28" fmla="*/ 0 w 6052006"/>
                <a:gd name="connsiteY28" fmla="*/ 486098 h 934804"/>
                <a:gd name="connsiteX29" fmla="*/ 0 w 6052006"/>
                <a:gd name="connsiteY29" fmla="*/ 155804 h 9348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</a:cxnLst>
              <a:rect l="l" t="t" r="r" b="b"/>
              <a:pathLst>
                <a:path w="6052006" h="934804" fill="none" extrusionOk="0">
                  <a:moveTo>
                    <a:pt x="0" y="155804"/>
                  </a:moveTo>
                  <a:cubicBezTo>
                    <a:pt x="77882" y="178251"/>
                    <a:pt x="149876" y="85326"/>
                    <a:pt x="155804" y="0"/>
                  </a:cubicBezTo>
                  <a:cubicBezTo>
                    <a:pt x="381133" y="-45439"/>
                    <a:pt x="611749" y="17367"/>
                    <a:pt x="729844" y="0"/>
                  </a:cubicBezTo>
                  <a:cubicBezTo>
                    <a:pt x="847939" y="-17367"/>
                    <a:pt x="1149661" y="29121"/>
                    <a:pt x="1303884" y="0"/>
                  </a:cubicBezTo>
                  <a:cubicBezTo>
                    <a:pt x="1458107" y="-29121"/>
                    <a:pt x="1569435" y="36738"/>
                    <a:pt x="1705711" y="0"/>
                  </a:cubicBezTo>
                  <a:cubicBezTo>
                    <a:pt x="1841987" y="-36738"/>
                    <a:pt x="2137596" y="9355"/>
                    <a:pt x="2337155" y="0"/>
                  </a:cubicBezTo>
                  <a:cubicBezTo>
                    <a:pt x="2536714" y="-9355"/>
                    <a:pt x="2698141" y="23279"/>
                    <a:pt x="2911195" y="0"/>
                  </a:cubicBezTo>
                  <a:cubicBezTo>
                    <a:pt x="3124249" y="-23279"/>
                    <a:pt x="3198734" y="24915"/>
                    <a:pt x="3313023" y="0"/>
                  </a:cubicBezTo>
                  <a:cubicBezTo>
                    <a:pt x="3427312" y="-24915"/>
                    <a:pt x="3643574" y="59400"/>
                    <a:pt x="3887063" y="0"/>
                  </a:cubicBezTo>
                  <a:cubicBezTo>
                    <a:pt x="4130552" y="-59400"/>
                    <a:pt x="4159732" y="18483"/>
                    <a:pt x="4288891" y="0"/>
                  </a:cubicBezTo>
                  <a:cubicBezTo>
                    <a:pt x="4418050" y="-18483"/>
                    <a:pt x="4498828" y="4757"/>
                    <a:pt x="4690718" y="0"/>
                  </a:cubicBezTo>
                  <a:cubicBezTo>
                    <a:pt x="4882608" y="-4757"/>
                    <a:pt x="5120253" y="44426"/>
                    <a:pt x="5264758" y="0"/>
                  </a:cubicBezTo>
                  <a:cubicBezTo>
                    <a:pt x="5409263" y="-44426"/>
                    <a:pt x="5605782" y="63720"/>
                    <a:pt x="5896202" y="0"/>
                  </a:cubicBezTo>
                  <a:cubicBezTo>
                    <a:pt x="5888129" y="99096"/>
                    <a:pt x="5979280" y="163311"/>
                    <a:pt x="6052006" y="155804"/>
                  </a:cubicBezTo>
                  <a:cubicBezTo>
                    <a:pt x="6066380" y="247974"/>
                    <a:pt x="6023449" y="360106"/>
                    <a:pt x="6052006" y="461170"/>
                  </a:cubicBezTo>
                  <a:cubicBezTo>
                    <a:pt x="6080563" y="562234"/>
                    <a:pt x="6028685" y="709836"/>
                    <a:pt x="6052006" y="779000"/>
                  </a:cubicBezTo>
                  <a:cubicBezTo>
                    <a:pt x="5976294" y="792670"/>
                    <a:pt x="5908865" y="848363"/>
                    <a:pt x="5896202" y="934804"/>
                  </a:cubicBezTo>
                  <a:cubicBezTo>
                    <a:pt x="5697766" y="938016"/>
                    <a:pt x="5626499" y="884175"/>
                    <a:pt x="5379566" y="934804"/>
                  </a:cubicBezTo>
                  <a:cubicBezTo>
                    <a:pt x="5132633" y="985433"/>
                    <a:pt x="5006250" y="902153"/>
                    <a:pt x="4748122" y="934804"/>
                  </a:cubicBezTo>
                  <a:cubicBezTo>
                    <a:pt x="4489994" y="967455"/>
                    <a:pt x="4497473" y="928494"/>
                    <a:pt x="4288891" y="934804"/>
                  </a:cubicBezTo>
                  <a:cubicBezTo>
                    <a:pt x="4080309" y="941114"/>
                    <a:pt x="3970231" y="887599"/>
                    <a:pt x="3887063" y="934804"/>
                  </a:cubicBezTo>
                  <a:cubicBezTo>
                    <a:pt x="3803895" y="982009"/>
                    <a:pt x="3462084" y="873214"/>
                    <a:pt x="3198215" y="934804"/>
                  </a:cubicBezTo>
                  <a:cubicBezTo>
                    <a:pt x="2934346" y="996394"/>
                    <a:pt x="2939996" y="934570"/>
                    <a:pt x="2796387" y="934804"/>
                  </a:cubicBezTo>
                  <a:cubicBezTo>
                    <a:pt x="2652778" y="935038"/>
                    <a:pt x="2524826" y="892516"/>
                    <a:pt x="2337155" y="934804"/>
                  </a:cubicBezTo>
                  <a:cubicBezTo>
                    <a:pt x="2149484" y="977092"/>
                    <a:pt x="1974511" y="863154"/>
                    <a:pt x="1648307" y="934804"/>
                  </a:cubicBezTo>
                  <a:cubicBezTo>
                    <a:pt x="1322103" y="1006454"/>
                    <a:pt x="1273809" y="925429"/>
                    <a:pt x="959460" y="934804"/>
                  </a:cubicBezTo>
                  <a:cubicBezTo>
                    <a:pt x="645111" y="944179"/>
                    <a:pt x="387256" y="929681"/>
                    <a:pt x="155804" y="934804"/>
                  </a:cubicBezTo>
                  <a:cubicBezTo>
                    <a:pt x="178775" y="859282"/>
                    <a:pt x="99322" y="781065"/>
                    <a:pt x="0" y="779000"/>
                  </a:cubicBezTo>
                  <a:cubicBezTo>
                    <a:pt x="-21502" y="712632"/>
                    <a:pt x="3265" y="599594"/>
                    <a:pt x="0" y="486098"/>
                  </a:cubicBezTo>
                  <a:cubicBezTo>
                    <a:pt x="-3265" y="372602"/>
                    <a:pt x="1898" y="292303"/>
                    <a:pt x="0" y="155804"/>
                  </a:cubicBezTo>
                  <a:close/>
                </a:path>
                <a:path w="6052006" h="934804" stroke="0" extrusionOk="0">
                  <a:moveTo>
                    <a:pt x="0" y="155804"/>
                  </a:moveTo>
                  <a:cubicBezTo>
                    <a:pt x="98714" y="155984"/>
                    <a:pt x="147369" y="93438"/>
                    <a:pt x="155804" y="0"/>
                  </a:cubicBezTo>
                  <a:cubicBezTo>
                    <a:pt x="457673" y="-66999"/>
                    <a:pt x="527312" y="17215"/>
                    <a:pt x="787248" y="0"/>
                  </a:cubicBezTo>
                  <a:cubicBezTo>
                    <a:pt x="1047184" y="-17215"/>
                    <a:pt x="1152533" y="7133"/>
                    <a:pt x="1246480" y="0"/>
                  </a:cubicBezTo>
                  <a:cubicBezTo>
                    <a:pt x="1340427" y="-7133"/>
                    <a:pt x="1544745" y="13169"/>
                    <a:pt x="1648307" y="0"/>
                  </a:cubicBezTo>
                  <a:cubicBezTo>
                    <a:pt x="1751869" y="-13169"/>
                    <a:pt x="1987514" y="20665"/>
                    <a:pt x="2222347" y="0"/>
                  </a:cubicBezTo>
                  <a:cubicBezTo>
                    <a:pt x="2457180" y="-20665"/>
                    <a:pt x="2549708" y="39326"/>
                    <a:pt x="2738983" y="0"/>
                  </a:cubicBezTo>
                  <a:cubicBezTo>
                    <a:pt x="2928258" y="-39326"/>
                    <a:pt x="2981586" y="10337"/>
                    <a:pt x="3198215" y="0"/>
                  </a:cubicBezTo>
                  <a:cubicBezTo>
                    <a:pt x="3414844" y="-10337"/>
                    <a:pt x="3497762" y="11016"/>
                    <a:pt x="3657447" y="0"/>
                  </a:cubicBezTo>
                  <a:cubicBezTo>
                    <a:pt x="3817132" y="-11016"/>
                    <a:pt x="4084071" y="26616"/>
                    <a:pt x="4231487" y="0"/>
                  </a:cubicBezTo>
                  <a:cubicBezTo>
                    <a:pt x="4378903" y="-26616"/>
                    <a:pt x="4466820" y="49098"/>
                    <a:pt x="4690718" y="0"/>
                  </a:cubicBezTo>
                  <a:cubicBezTo>
                    <a:pt x="4914616" y="-49098"/>
                    <a:pt x="5163652" y="77062"/>
                    <a:pt x="5379566" y="0"/>
                  </a:cubicBezTo>
                  <a:cubicBezTo>
                    <a:pt x="5595480" y="-77062"/>
                    <a:pt x="5681914" y="37604"/>
                    <a:pt x="5896202" y="0"/>
                  </a:cubicBezTo>
                  <a:cubicBezTo>
                    <a:pt x="5874283" y="83323"/>
                    <a:pt x="5963215" y="154207"/>
                    <a:pt x="6052006" y="155804"/>
                  </a:cubicBezTo>
                  <a:cubicBezTo>
                    <a:pt x="6084813" y="221367"/>
                    <a:pt x="6021749" y="389394"/>
                    <a:pt x="6052006" y="473634"/>
                  </a:cubicBezTo>
                  <a:cubicBezTo>
                    <a:pt x="6082263" y="557874"/>
                    <a:pt x="6046960" y="628569"/>
                    <a:pt x="6052006" y="779000"/>
                  </a:cubicBezTo>
                  <a:cubicBezTo>
                    <a:pt x="5966377" y="782255"/>
                    <a:pt x="5883846" y="834422"/>
                    <a:pt x="5896202" y="934804"/>
                  </a:cubicBezTo>
                  <a:cubicBezTo>
                    <a:pt x="5669941" y="986130"/>
                    <a:pt x="5532644" y="922136"/>
                    <a:pt x="5379566" y="934804"/>
                  </a:cubicBezTo>
                  <a:cubicBezTo>
                    <a:pt x="5226488" y="947472"/>
                    <a:pt x="4879791" y="870406"/>
                    <a:pt x="4690718" y="934804"/>
                  </a:cubicBezTo>
                  <a:cubicBezTo>
                    <a:pt x="4501645" y="999202"/>
                    <a:pt x="4278043" y="872679"/>
                    <a:pt x="4001871" y="934804"/>
                  </a:cubicBezTo>
                  <a:cubicBezTo>
                    <a:pt x="3725699" y="996929"/>
                    <a:pt x="3618544" y="908968"/>
                    <a:pt x="3370427" y="934804"/>
                  </a:cubicBezTo>
                  <a:cubicBezTo>
                    <a:pt x="3122310" y="960640"/>
                    <a:pt x="2956073" y="894215"/>
                    <a:pt x="2681579" y="934804"/>
                  </a:cubicBezTo>
                  <a:cubicBezTo>
                    <a:pt x="2407085" y="975393"/>
                    <a:pt x="2350982" y="929628"/>
                    <a:pt x="2050135" y="934804"/>
                  </a:cubicBezTo>
                  <a:cubicBezTo>
                    <a:pt x="1749288" y="939980"/>
                    <a:pt x="1773130" y="926932"/>
                    <a:pt x="1533500" y="934804"/>
                  </a:cubicBezTo>
                  <a:cubicBezTo>
                    <a:pt x="1293870" y="942676"/>
                    <a:pt x="1191198" y="918330"/>
                    <a:pt x="1074268" y="934804"/>
                  </a:cubicBezTo>
                  <a:cubicBezTo>
                    <a:pt x="957338" y="951278"/>
                    <a:pt x="568293" y="869257"/>
                    <a:pt x="155804" y="934804"/>
                  </a:cubicBezTo>
                  <a:cubicBezTo>
                    <a:pt x="149561" y="839947"/>
                    <a:pt x="95012" y="772063"/>
                    <a:pt x="0" y="779000"/>
                  </a:cubicBezTo>
                  <a:cubicBezTo>
                    <a:pt x="-22397" y="706670"/>
                    <a:pt x="33002" y="557747"/>
                    <a:pt x="0" y="486098"/>
                  </a:cubicBezTo>
                  <a:cubicBezTo>
                    <a:pt x="-33002" y="414449"/>
                    <a:pt x="39318" y="280892"/>
                    <a:pt x="0" y="155804"/>
                  </a:cubicBezTo>
                  <a:close/>
                </a:path>
              </a:pathLst>
            </a:custGeom>
            <a:solidFill>
              <a:srgbClr val="0E202E"/>
            </a:solidFill>
            <a:ln w="57150">
              <a:solidFill>
                <a:schemeClr val="bg1">
                  <a:lumMod val="50000"/>
                </a:schemeClr>
              </a:solidFill>
              <a:extLst>
                <a:ext uri="{C807C97D-BFC1-408E-A445-0C87EB9F89A2}">
                  <ask:lineSketchStyleProps xmlns:ask="http://schemas.microsoft.com/office/drawing/2018/sketchyshapes" xmlns="" sd="1220306403">
                    <a:prstGeom prst="plaque">
                      <a:avLst/>
                    </a:prstGeom>
                    <ask:type>
                      <ask:lineSketchScribble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#9Slide07 VT323" pitchFamily="49" charset="77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079269AF-51DF-4992-8CBC-BD07458E1456}"/>
                </a:ext>
              </a:extLst>
            </p:cNvPr>
            <p:cNvSpPr txBox="1"/>
            <p:nvPr/>
          </p:nvSpPr>
          <p:spPr>
            <a:xfrm>
              <a:off x="1272137" y="2158629"/>
              <a:ext cx="4531357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#9Slide07 VT323" pitchFamily="49" charset="77"/>
                  <a:ea typeface="Cambria" panose="02040503050406030204" pitchFamily="18" charset="0"/>
                </a:rPr>
                <a:t>C. </a:t>
              </a:r>
              <a:r>
                <a:rPr lang="en-US" altLang="en-US" sz="4800" dirty="0">
                  <a:solidFill>
                    <a:schemeClr val="bg1"/>
                  </a:solidFill>
                  <a:latin typeface="#9Slide07 VT323" pitchFamily="49" charset="77"/>
                </a:rPr>
                <a:t>2 </a:t>
              </a:r>
              <a:r>
                <a:rPr lang="en-US" altLang="en-US" sz="4800" dirty="0" err="1">
                  <a:solidFill>
                    <a:schemeClr val="bg1"/>
                  </a:solidFill>
                  <a:latin typeface="#9Slide07 VT323" pitchFamily="49" charset="77"/>
                </a:rPr>
                <a:t>giờ</a:t>
              </a:r>
              <a:r>
                <a:rPr lang="en-US" altLang="en-US" sz="4800" dirty="0">
                  <a:solidFill>
                    <a:schemeClr val="bg1"/>
                  </a:solidFill>
                  <a:latin typeface="#9Slide07 VT323" pitchFamily="49" charset="77"/>
                </a:rPr>
                <a:t> 5 </a:t>
              </a:r>
              <a:r>
                <a:rPr lang="en-US" altLang="en-US" sz="4800" dirty="0" err="1">
                  <a:solidFill>
                    <a:schemeClr val="bg1"/>
                  </a:solidFill>
                  <a:latin typeface="#9Slide07 VT323" pitchFamily="49" charset="77"/>
                </a:rPr>
                <a:t>phút</a:t>
              </a:r>
              <a:endParaRPr lang="en-US" altLang="en-US" sz="4800" dirty="0">
                <a:solidFill>
                  <a:schemeClr val="bg1"/>
                </a:solidFill>
                <a:latin typeface="#9Slide07 VT323" pitchFamily="49" charset="77"/>
                <a:cs typeface="Times New Roman" panose="02020603050405020304" pitchFamily="18" charset="0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#9Slide07 VT323" pitchFamily="49" charset="77"/>
                <a:ea typeface="Cambria" panose="02040503050406030204" pitchFamily="18" charset="0"/>
              </a:endParaRPr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2E712468-D373-4DA0-BC36-9F7CA357C0E2}"/>
              </a:ext>
            </a:extLst>
          </p:cNvPr>
          <p:cNvGrpSpPr/>
          <p:nvPr/>
        </p:nvGrpSpPr>
        <p:grpSpPr>
          <a:xfrm>
            <a:off x="1305463" y="246499"/>
            <a:ext cx="8227178" cy="1084083"/>
            <a:chOff x="725865" y="237848"/>
            <a:chExt cx="8227178" cy="1084083"/>
          </a:xfrm>
        </p:grpSpPr>
        <p:sp>
          <p:nvSpPr>
            <p:cNvPr id="35" name="Rectangle: Rounded Corners 34">
              <a:extLst>
                <a:ext uri="{FF2B5EF4-FFF2-40B4-BE49-F238E27FC236}">
                  <a16:creationId xmlns:a16="http://schemas.microsoft.com/office/drawing/2014/main" id="{68D3CD93-C850-4D03-82DA-8768E1F080FA}"/>
                </a:ext>
              </a:extLst>
            </p:cNvPr>
            <p:cNvSpPr/>
            <p:nvPr/>
          </p:nvSpPr>
          <p:spPr>
            <a:xfrm>
              <a:off x="725865" y="237848"/>
              <a:ext cx="7157817" cy="1084083"/>
            </a:xfrm>
            <a:prstGeom prst="roundRect">
              <a:avLst>
                <a:gd name="adj" fmla="val 6373"/>
              </a:avLst>
            </a:prstGeom>
            <a:solidFill>
              <a:srgbClr val="99A988"/>
            </a:solidFill>
            <a:ln w="57150">
              <a:solidFill>
                <a:srgbClr val="15252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FE9A67B9-CFF7-4023-8B8D-4F39A4D4961D}"/>
                </a:ext>
              </a:extLst>
            </p:cNvPr>
            <p:cNvSpPr txBox="1"/>
            <p:nvPr/>
          </p:nvSpPr>
          <p:spPr>
            <a:xfrm>
              <a:off x="1281304" y="497871"/>
              <a:ext cx="767173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800" b="1" noProof="1">
                  <a:solidFill>
                    <a:srgbClr val="002060"/>
                  </a:solidFill>
                  <a:latin typeface="#9Slide07 IcielBaliho Script" pitchFamily="2" charset="77"/>
                  <a:cs typeface="Times New Roman" pitchFamily="18" charset="0"/>
                </a:rPr>
                <a:t>Đồng hồ chỉ bao nhiêu giờ và bao nhiêu phút ?</a:t>
              </a:r>
            </a:p>
          </p:txBody>
        </p:sp>
      </p:grpSp>
      <p:pic>
        <p:nvPicPr>
          <p:cNvPr id="37" name="30 Second Timer">
            <a:hlinkClick r:id="" action="ppaction://media"/>
            <a:extLst>
              <a:ext uri="{FF2B5EF4-FFF2-40B4-BE49-F238E27FC236}">
                <a16:creationId xmlns:a16="http://schemas.microsoft.com/office/drawing/2014/main" id="{CC21B6FE-DB16-488B-93EA-F1B73F197F48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 rotWithShape="1">
          <a:blip r:embed="rId6"/>
          <a:srcRect l="25029" t="5442" r="25389" b="4956"/>
          <a:stretch/>
        </p:blipFill>
        <p:spPr>
          <a:xfrm>
            <a:off x="9833196" y="101330"/>
            <a:ext cx="1596915" cy="1623317"/>
          </a:xfrm>
          <a:prstGeom prst="ellipse">
            <a:avLst/>
          </a:prstGeom>
        </p:spPr>
      </p:pic>
      <p:grpSp>
        <p:nvGrpSpPr>
          <p:cNvPr id="17" name="Group 11">
            <a:extLst>
              <a:ext uri="{FF2B5EF4-FFF2-40B4-BE49-F238E27FC236}">
                <a16:creationId xmlns:a16="http://schemas.microsoft.com/office/drawing/2014/main" id="{72D9F4D4-34C6-784E-832E-D61D3487D1D2}"/>
              </a:ext>
            </a:extLst>
          </p:cNvPr>
          <p:cNvGrpSpPr>
            <a:grpSpLocks/>
          </p:cNvGrpSpPr>
          <p:nvPr/>
        </p:nvGrpSpPr>
        <p:grpSpPr bwMode="auto">
          <a:xfrm>
            <a:off x="9010420" y="2719444"/>
            <a:ext cx="2624138" cy="2640012"/>
            <a:chOff x="1104" y="2352"/>
            <a:chExt cx="1104" cy="1104"/>
          </a:xfrm>
        </p:grpSpPr>
        <p:pic>
          <p:nvPicPr>
            <p:cNvPr id="18" name="Picture 12" descr="Chuong 5 - On tap ve thoi gian - T157">
              <a:extLst>
                <a:ext uri="{FF2B5EF4-FFF2-40B4-BE49-F238E27FC236}">
                  <a16:creationId xmlns:a16="http://schemas.microsoft.com/office/drawing/2014/main" id="{6B12B82C-8D2B-FE49-8FD0-8CB1F99DA74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378" t="50751" r="61646" b="9164"/>
            <a:stretch>
              <a:fillRect/>
            </a:stretch>
          </p:blipFill>
          <p:spPr bwMode="auto">
            <a:xfrm>
              <a:off x="1104" y="2352"/>
              <a:ext cx="1104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" name="Oval 13">
              <a:extLst>
                <a:ext uri="{FF2B5EF4-FFF2-40B4-BE49-F238E27FC236}">
                  <a16:creationId xmlns:a16="http://schemas.microsoft.com/office/drawing/2014/main" id="{4767FD7E-717D-5D46-9B5A-0B0E4148C5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2" y="3256"/>
              <a:ext cx="192" cy="19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>
                  <a:solidFill>
                    <a:schemeClr val="tx2"/>
                  </a:solidFill>
                  <a:ea typeface="SimSun" panose="02010600030101010101" pitchFamily="2" charset="-122"/>
                </a:rPr>
                <a:t>3</a:t>
              </a: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2809347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fill="hold" nodeType="afterEffect" p14:presetBounceEnd="56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6000">
                                          <p:cBhvr additive="base">
                                            <p:cTn id="7" dur="50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6000">
                                          <p:cBhvr additive="base">
                                            <p:cTn id="8" dur="50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0" presetID="2" presetClass="entr" presetSubtype="4" fill="hold" nodeType="afterEffect" p14:presetBounceEnd="56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6000">
                                          <p:cBhvr additive="base">
                                            <p:cTn id="12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6000">
                                          <p:cBhvr additive="base">
                                            <p:cTn id="13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0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5" presetID="2" presetClass="entr" presetSubtype="4" fill="hold" nodeType="afterEffect" p14:presetBounceEnd="56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6000">
                                          <p:cBhvr additive="base">
                                            <p:cTn id="17" dur="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6000">
                                          <p:cBhvr additive="base">
                                            <p:cTn id="18" dur="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9" fill="hold">
                          <p:stCondLst>
                            <p:cond delay="indefinite"/>
                          </p:stCondLst>
                          <p:childTnLst>
                            <p:par>
                              <p:cTn id="2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1" presetID="1" presetClass="mediacall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22" dur="56052" fill="hold"/>
                                            <p:tgtEl>
                                              <p:spTgt spid="37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3" fill="hold">
                          <p:stCondLst>
                            <p:cond delay="indefinite"/>
                          </p:stCondLst>
                          <p:childTnLst>
                            <p:par>
                              <p:cTn id="2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" presetID="2" presetClass="exit" presetSubtype="4" decel="5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26" dur="500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7" dur="500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2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30" presetID="2" presetClass="exit" presetSubtype="4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31" dur="500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2" dur="500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30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video>
                  <p:cMediaNode vol="80000">
                    <p:cTn id="34" fill="hold" display="0">
                      <p:stCondLst>
                        <p:cond delay="indefinite"/>
                      </p:stCondLst>
                    </p:cTn>
                    <p:tgtEl>
                      <p:spTgt spid="37"/>
                    </p:tgtEl>
                  </p:cMediaNode>
                </p:video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8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0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0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8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5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8" dur="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8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9" fill="hold">
                          <p:stCondLst>
                            <p:cond delay="indefinite"/>
                          </p:stCondLst>
                          <p:childTnLst>
                            <p:par>
                              <p:cTn id="2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1" presetID="1" presetClass="mediacall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22" dur="56052" fill="hold"/>
                                            <p:tgtEl>
                                              <p:spTgt spid="37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3" fill="hold">
                          <p:stCondLst>
                            <p:cond delay="indefinite"/>
                          </p:stCondLst>
                          <p:childTnLst>
                            <p:par>
                              <p:cTn id="2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" presetID="2" presetClass="exit" presetSubtype="4" decel="5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26" dur="500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7" dur="500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2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8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30" presetID="2" presetClass="exit" presetSubtype="4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31" dur="500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2" dur="500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30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8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video>
                  <p:cMediaNode vol="80000">
                    <p:cTn id="34" fill="hold" display="0">
                      <p:stCondLst>
                        <p:cond delay="indefinite"/>
                      </p:stCondLst>
                    </p:cTn>
                    <p:tgtEl>
                      <p:spTgt spid="37"/>
                    </p:tgtEl>
                  </p:cMediaNode>
                </p:video>
              </p:childTnLst>
            </p:cTn>
          </p:par>
        </p:tnLst>
      </p:timing>
    </mc:Fallback>
  </mc:AlternateContent>
  <p:extLst>
    <p:ext uri="{E180D4A7-C9FB-4DFB-919C-405C955672EB}">
      <p14:showEvtLst xmlns:p14="http://schemas.microsoft.com/office/powerpoint/2010/main">
        <p14:playEvt time="2314" objId="37"/>
        <p14:stopEvt time="8307" objId="37"/>
      </p14:showEvtLst>
    </p:ext>
  </p:extLs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>
            <a:extLst>
              <a:ext uri="{FF2B5EF4-FFF2-40B4-BE49-F238E27FC236}">
                <a16:creationId xmlns:a16="http://schemas.microsoft.com/office/drawing/2014/main" id="{DDC901A4-05D7-4241-9A8A-D14284005676}"/>
              </a:ext>
            </a:extLst>
          </p:cNvPr>
          <p:cNvSpPr/>
          <p:nvPr/>
        </p:nvSpPr>
        <p:spPr>
          <a:xfrm>
            <a:off x="370390" y="277792"/>
            <a:ext cx="11655706" cy="6493398"/>
          </a:xfrm>
          <a:prstGeom prst="roundRect">
            <a:avLst/>
          </a:prstGeom>
          <a:solidFill>
            <a:srgbClr val="FFFFFF">
              <a:alpha val="8902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 sz="2000"/>
          </a:p>
        </p:txBody>
      </p:sp>
      <p:sp>
        <p:nvSpPr>
          <p:cNvPr id="38" name="Text Box 2">
            <a:extLst>
              <a:ext uri="{FF2B5EF4-FFF2-40B4-BE49-F238E27FC236}">
                <a16:creationId xmlns:a16="http://schemas.microsoft.com/office/drawing/2014/main" id="{572C5163-A8EF-9042-9A24-1EF192742E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0880" y="377534"/>
            <a:ext cx="9144000" cy="646331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3600" b="1" u="sng" noProof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#9Slide07 IcielBaliho Script" pitchFamily="2" charset="77"/>
                <a:cs typeface="Times New Roman" pitchFamily="18" charset="0"/>
              </a:rPr>
              <a:t>Bài 3</a:t>
            </a:r>
            <a:r>
              <a:rPr lang="en-US" sz="3600" b="1" noProof="1">
                <a:solidFill>
                  <a:srgbClr val="C00000"/>
                </a:solidFill>
                <a:latin typeface="#9Slide07 IcielBaliho Script" pitchFamily="2" charset="77"/>
                <a:cs typeface="Times New Roman" pitchFamily="18" charset="0"/>
              </a:rPr>
              <a:t>. Đồng hồ chỉ bao nhiêu giờ và bao nhiêu phút ?</a:t>
            </a:r>
          </a:p>
        </p:txBody>
      </p:sp>
      <p:grpSp>
        <p:nvGrpSpPr>
          <p:cNvPr id="16" name="Group 8">
            <a:extLst>
              <a:ext uri="{FF2B5EF4-FFF2-40B4-BE49-F238E27FC236}">
                <a16:creationId xmlns:a16="http://schemas.microsoft.com/office/drawing/2014/main" id="{E6D3D2ED-C744-1745-AAB1-7ECB6797AD9C}"/>
              </a:ext>
            </a:extLst>
          </p:cNvPr>
          <p:cNvGrpSpPr>
            <a:grpSpLocks/>
          </p:cNvGrpSpPr>
          <p:nvPr/>
        </p:nvGrpSpPr>
        <p:grpSpPr bwMode="auto">
          <a:xfrm>
            <a:off x="7938304" y="934499"/>
            <a:ext cx="2505075" cy="2057400"/>
            <a:chOff x="3552" y="912"/>
            <a:chExt cx="1280" cy="1104"/>
          </a:xfrm>
        </p:grpSpPr>
        <p:pic>
          <p:nvPicPr>
            <p:cNvPr id="17" name="Picture 9" descr="Chuong 5 - On tap ve thoi gian - T157">
              <a:extLst>
                <a:ext uri="{FF2B5EF4-FFF2-40B4-BE49-F238E27FC236}">
                  <a16:creationId xmlns:a16="http://schemas.microsoft.com/office/drawing/2014/main" id="{01B8A154-A21D-2F45-9289-5BEC91E4023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5704" t="1903" r="14711" b="57236"/>
            <a:stretch>
              <a:fillRect/>
            </a:stretch>
          </p:blipFill>
          <p:spPr bwMode="auto">
            <a:xfrm>
              <a:off x="3552" y="912"/>
              <a:ext cx="1104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" name="Oval 10">
              <a:extLst>
                <a:ext uri="{FF2B5EF4-FFF2-40B4-BE49-F238E27FC236}">
                  <a16:creationId xmlns:a16="http://schemas.microsoft.com/office/drawing/2014/main" id="{D72C97D4-2F6A-AC46-98AF-0E513FD1DD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0" y="1464"/>
              <a:ext cx="192" cy="19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>
                  <a:solidFill>
                    <a:srgbClr val="002060"/>
                  </a:solidFill>
                  <a:latin typeface="#9Slide07 IcielBaliho Script" pitchFamily="2" charset="77"/>
                  <a:ea typeface="SimSun" panose="02010600030101010101" pitchFamily="2" charset="-122"/>
                </a:rPr>
                <a:t>2</a:t>
              </a:r>
            </a:p>
          </p:txBody>
        </p:sp>
      </p:grpSp>
      <p:grpSp>
        <p:nvGrpSpPr>
          <p:cNvPr id="19" name="Group 11">
            <a:extLst>
              <a:ext uri="{FF2B5EF4-FFF2-40B4-BE49-F238E27FC236}">
                <a16:creationId xmlns:a16="http://schemas.microsoft.com/office/drawing/2014/main" id="{F00DA859-6C32-7E4F-A63E-79340936975B}"/>
              </a:ext>
            </a:extLst>
          </p:cNvPr>
          <p:cNvGrpSpPr>
            <a:grpSpLocks/>
          </p:cNvGrpSpPr>
          <p:nvPr/>
        </p:nvGrpSpPr>
        <p:grpSpPr bwMode="auto">
          <a:xfrm>
            <a:off x="3145642" y="3698336"/>
            <a:ext cx="2490787" cy="2051050"/>
            <a:chOff x="1104" y="2352"/>
            <a:chExt cx="1290" cy="1104"/>
          </a:xfrm>
        </p:grpSpPr>
        <p:pic>
          <p:nvPicPr>
            <p:cNvPr id="20" name="Picture 12" descr="Chuong 5 - On tap ve thoi gian - T157">
              <a:extLst>
                <a:ext uri="{FF2B5EF4-FFF2-40B4-BE49-F238E27FC236}">
                  <a16:creationId xmlns:a16="http://schemas.microsoft.com/office/drawing/2014/main" id="{4695BA2F-F477-0A42-8319-35063B13858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378" t="50751" r="61646" b="9164"/>
            <a:stretch>
              <a:fillRect/>
            </a:stretch>
          </p:blipFill>
          <p:spPr bwMode="auto">
            <a:xfrm>
              <a:off x="1104" y="2352"/>
              <a:ext cx="1104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" name="Oval 13">
              <a:extLst>
                <a:ext uri="{FF2B5EF4-FFF2-40B4-BE49-F238E27FC236}">
                  <a16:creationId xmlns:a16="http://schemas.microsoft.com/office/drawing/2014/main" id="{097622D8-6757-A24A-A88F-237C6E5618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2" y="2808"/>
              <a:ext cx="192" cy="19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>
                  <a:solidFill>
                    <a:srgbClr val="002060"/>
                  </a:solidFill>
                  <a:latin typeface="#9Slide07 IcielBaliho Script" pitchFamily="2" charset="77"/>
                  <a:ea typeface="SimSun" panose="02010600030101010101" pitchFamily="2" charset="-122"/>
                </a:rPr>
                <a:t>3</a:t>
              </a:r>
            </a:p>
          </p:txBody>
        </p:sp>
      </p:grpSp>
      <p:grpSp>
        <p:nvGrpSpPr>
          <p:cNvPr id="22" name="Group 14">
            <a:extLst>
              <a:ext uri="{FF2B5EF4-FFF2-40B4-BE49-F238E27FC236}">
                <a16:creationId xmlns:a16="http://schemas.microsoft.com/office/drawing/2014/main" id="{BE646D53-D271-354B-B3A4-5F28FBF447F1}"/>
              </a:ext>
            </a:extLst>
          </p:cNvPr>
          <p:cNvGrpSpPr>
            <a:grpSpLocks/>
          </p:cNvGrpSpPr>
          <p:nvPr/>
        </p:nvGrpSpPr>
        <p:grpSpPr bwMode="auto">
          <a:xfrm>
            <a:off x="8001804" y="3638011"/>
            <a:ext cx="2574925" cy="2111375"/>
            <a:chOff x="3552" y="2160"/>
            <a:chExt cx="1137" cy="929"/>
          </a:xfrm>
        </p:grpSpPr>
        <p:pic>
          <p:nvPicPr>
            <p:cNvPr id="23" name="Picture 15" descr="Chuong 5 - On tap ve thoi gian - T157">
              <a:extLst>
                <a:ext uri="{FF2B5EF4-FFF2-40B4-BE49-F238E27FC236}">
                  <a16:creationId xmlns:a16="http://schemas.microsoft.com/office/drawing/2014/main" id="{7E3EE4AC-4F45-774B-A74A-EBF48BFC9BB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5278" t="49976" r="15746" b="9163"/>
            <a:stretch>
              <a:fillRect/>
            </a:stretch>
          </p:blipFill>
          <p:spPr bwMode="auto">
            <a:xfrm>
              <a:off x="3552" y="2160"/>
              <a:ext cx="934" cy="9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" name="Oval 16">
              <a:extLst>
                <a:ext uri="{FF2B5EF4-FFF2-40B4-BE49-F238E27FC236}">
                  <a16:creationId xmlns:a16="http://schemas.microsoft.com/office/drawing/2014/main" id="{E806701D-811C-5F47-81A2-4C502DA14A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97" y="2524"/>
              <a:ext cx="192" cy="19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>
                  <a:solidFill>
                    <a:srgbClr val="002060"/>
                  </a:solidFill>
                  <a:latin typeface="#9Slide07 IcielBaliho Script" pitchFamily="2" charset="77"/>
                  <a:ea typeface="SimSun" panose="02010600030101010101" pitchFamily="2" charset="-122"/>
                </a:rPr>
                <a:t>4</a:t>
              </a:r>
            </a:p>
          </p:txBody>
        </p:sp>
      </p:grpSp>
      <p:grpSp>
        <p:nvGrpSpPr>
          <p:cNvPr id="25" name="Group 17">
            <a:extLst>
              <a:ext uri="{FF2B5EF4-FFF2-40B4-BE49-F238E27FC236}">
                <a16:creationId xmlns:a16="http://schemas.microsoft.com/office/drawing/2014/main" id="{10F1AE28-3846-9F46-A550-9559F922A423}"/>
              </a:ext>
            </a:extLst>
          </p:cNvPr>
          <p:cNvGrpSpPr>
            <a:grpSpLocks/>
          </p:cNvGrpSpPr>
          <p:nvPr/>
        </p:nvGrpSpPr>
        <p:grpSpPr bwMode="auto">
          <a:xfrm>
            <a:off x="3136117" y="913861"/>
            <a:ext cx="2500312" cy="1981200"/>
            <a:chOff x="1152" y="912"/>
            <a:chExt cx="1282" cy="1104"/>
          </a:xfrm>
        </p:grpSpPr>
        <p:pic>
          <p:nvPicPr>
            <p:cNvPr id="26" name="Picture 18" descr="Chuong 5 - On tap ve thoi gian - T157">
              <a:extLst>
                <a:ext uri="{FF2B5EF4-FFF2-40B4-BE49-F238E27FC236}">
                  <a16:creationId xmlns:a16="http://schemas.microsoft.com/office/drawing/2014/main" id="{3631CD2A-6284-C745-99E2-8B1E2614B90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862" t="3746" r="61162" b="57236"/>
            <a:stretch>
              <a:fillRect/>
            </a:stretch>
          </p:blipFill>
          <p:spPr bwMode="auto">
            <a:xfrm>
              <a:off x="1152" y="912"/>
              <a:ext cx="1104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" name="Oval 19">
              <a:extLst>
                <a:ext uri="{FF2B5EF4-FFF2-40B4-BE49-F238E27FC236}">
                  <a16:creationId xmlns:a16="http://schemas.microsoft.com/office/drawing/2014/main" id="{16893AF9-46D6-D34A-A734-120DB01EED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2" y="1440"/>
              <a:ext cx="192" cy="19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zh-CN">
                  <a:solidFill>
                    <a:srgbClr val="002060"/>
                  </a:solidFill>
                  <a:latin typeface="#9Slide07 IcielBaliho Script" pitchFamily="2" charset="77"/>
                  <a:ea typeface="SimSun" panose="02010600030101010101" pitchFamily="2" charset="-122"/>
                </a:rPr>
                <a:t>1</a:t>
              </a:r>
            </a:p>
          </p:txBody>
        </p:sp>
      </p:grpSp>
      <p:sp>
        <p:nvSpPr>
          <p:cNvPr id="28" name="Text Box 9">
            <a:extLst>
              <a:ext uri="{FF2B5EF4-FFF2-40B4-BE49-F238E27FC236}">
                <a16:creationId xmlns:a16="http://schemas.microsoft.com/office/drawing/2014/main" id="{EDD25BDC-58DD-174D-A40C-C9B5E7E042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2282" y="2779072"/>
            <a:ext cx="2287587" cy="763588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15000"/>
              </a:lnSpc>
              <a:defRPr/>
            </a:pPr>
            <a:r>
              <a:rPr lang="en-US" sz="2400" b="1" noProof="1">
                <a:solidFill>
                  <a:srgbClr val="002060"/>
                </a:solidFill>
                <a:latin typeface="#9Slide07 IcielBaliho Script" pitchFamily="2" charset="77"/>
                <a:cs typeface="Times New Roman" pitchFamily="18" charset="0"/>
              </a:rPr>
              <a:t>Sáng: 10 giờ </a:t>
            </a:r>
          </a:p>
          <a:p>
            <a:pPr eaLnBrk="1" hangingPunct="1">
              <a:lnSpc>
                <a:spcPct val="115000"/>
              </a:lnSpc>
              <a:defRPr/>
            </a:pPr>
            <a:r>
              <a:rPr lang="en-US" sz="2400" b="1" noProof="1">
                <a:solidFill>
                  <a:srgbClr val="002060"/>
                </a:solidFill>
                <a:latin typeface="#9Slide07 IcielBaliho Script" pitchFamily="2" charset="77"/>
                <a:cs typeface="Times New Roman" pitchFamily="18" charset="0"/>
              </a:rPr>
              <a:t>Tối : 22 giờ </a:t>
            </a:r>
          </a:p>
        </p:txBody>
      </p:sp>
      <p:sp>
        <p:nvSpPr>
          <p:cNvPr id="29" name="Text Box 11">
            <a:extLst>
              <a:ext uri="{FF2B5EF4-FFF2-40B4-BE49-F238E27FC236}">
                <a16:creationId xmlns:a16="http://schemas.microsoft.com/office/drawing/2014/main" id="{C5AFF6A9-077A-2946-A3EC-13C72CAED5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64524" y="2807269"/>
            <a:ext cx="3069568" cy="9061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n-US" altLang="en-US" sz="2400" b="1" dirty="0" err="1">
                <a:solidFill>
                  <a:srgbClr val="002060"/>
                </a:solidFill>
                <a:latin typeface="#9Slide07 IcielBaliho Script" pitchFamily="2" charset="77"/>
              </a:rPr>
              <a:t>Sáng</a:t>
            </a:r>
            <a:r>
              <a:rPr lang="en-US" altLang="en-US" sz="2400" b="1" dirty="0">
                <a:solidFill>
                  <a:srgbClr val="002060"/>
                </a:solidFill>
                <a:latin typeface="#9Slide07 IcielBaliho Script" pitchFamily="2" charset="77"/>
              </a:rPr>
              <a:t>:  6 </a:t>
            </a:r>
            <a:r>
              <a:rPr lang="en-US" altLang="en-US" sz="2400" b="1" dirty="0" err="1">
                <a:solidFill>
                  <a:srgbClr val="002060"/>
                </a:solidFill>
                <a:latin typeface="#9Slide07 IcielBaliho Script" pitchFamily="2" charset="77"/>
              </a:rPr>
              <a:t>giờ</a:t>
            </a:r>
            <a:r>
              <a:rPr lang="en-US" altLang="en-US" sz="2400" b="1" dirty="0">
                <a:solidFill>
                  <a:srgbClr val="002060"/>
                </a:solidFill>
                <a:latin typeface="#9Slide07 IcielBaliho Script" pitchFamily="2" charset="77"/>
              </a:rPr>
              <a:t> 5 </a:t>
            </a:r>
            <a:r>
              <a:rPr lang="en-US" altLang="en-US" sz="2400" b="1" dirty="0" err="1">
                <a:solidFill>
                  <a:srgbClr val="002060"/>
                </a:solidFill>
                <a:latin typeface="#9Slide07 IcielBaliho Script" pitchFamily="2" charset="77"/>
              </a:rPr>
              <a:t>phút</a:t>
            </a:r>
            <a:r>
              <a:rPr lang="en-US" altLang="en-US" sz="2400" b="1" dirty="0">
                <a:solidFill>
                  <a:srgbClr val="002060"/>
                </a:solidFill>
                <a:latin typeface="#9Slide07 IcielBaliho Script" pitchFamily="2" charset="77"/>
              </a:rPr>
              <a:t> </a:t>
            </a:r>
            <a:endParaRPr lang="vi-VN" altLang="en-US" sz="2400" b="1" dirty="0">
              <a:solidFill>
                <a:srgbClr val="002060"/>
              </a:solidFill>
              <a:latin typeface="#9Slide07 IcielBaliho Script" pitchFamily="2" charset="77"/>
            </a:endParaRPr>
          </a:p>
          <a:p>
            <a:pPr eaLnBrk="1" hangingPunct="1">
              <a:lnSpc>
                <a:spcPct val="115000"/>
              </a:lnSpc>
            </a:pPr>
            <a:r>
              <a:rPr lang="en-US" altLang="en-US" sz="2400" b="1" dirty="0" err="1">
                <a:solidFill>
                  <a:srgbClr val="002060"/>
                </a:solidFill>
                <a:latin typeface="#9Slide07 IcielBaliho Script" pitchFamily="2" charset="77"/>
              </a:rPr>
              <a:t>Chiều</a:t>
            </a:r>
            <a:r>
              <a:rPr lang="en-US" altLang="en-US" sz="2400" b="1" dirty="0">
                <a:solidFill>
                  <a:srgbClr val="002060"/>
                </a:solidFill>
                <a:latin typeface="#9Slide07 IcielBaliho Script" pitchFamily="2" charset="77"/>
              </a:rPr>
              <a:t>: 18 </a:t>
            </a:r>
            <a:r>
              <a:rPr lang="en-US" altLang="en-US" sz="2400" b="1" dirty="0" err="1">
                <a:solidFill>
                  <a:srgbClr val="002060"/>
                </a:solidFill>
                <a:latin typeface="#9Slide07 IcielBaliho Script" pitchFamily="2" charset="77"/>
              </a:rPr>
              <a:t>giờ</a:t>
            </a:r>
            <a:r>
              <a:rPr lang="en-US" altLang="en-US" sz="2400" b="1" dirty="0">
                <a:solidFill>
                  <a:srgbClr val="002060"/>
                </a:solidFill>
                <a:latin typeface="#9Slide07 IcielBaliho Script" pitchFamily="2" charset="77"/>
              </a:rPr>
              <a:t> 5 </a:t>
            </a:r>
            <a:r>
              <a:rPr lang="en-US" altLang="en-US" sz="2400" b="1" dirty="0" err="1">
                <a:solidFill>
                  <a:srgbClr val="002060"/>
                </a:solidFill>
                <a:latin typeface="#9Slide07 IcielBaliho Script" pitchFamily="2" charset="77"/>
              </a:rPr>
              <a:t>phút</a:t>
            </a:r>
            <a:r>
              <a:rPr lang="en-US" altLang="en-US" sz="2400" b="1" dirty="0">
                <a:solidFill>
                  <a:srgbClr val="002060"/>
                </a:solidFill>
                <a:latin typeface="#9Slide07 IcielBaliho Script" pitchFamily="2" charset="77"/>
              </a:rPr>
              <a:t> </a:t>
            </a:r>
            <a:endParaRPr lang="vi-VN" altLang="en-US" sz="2400" b="1" dirty="0">
              <a:solidFill>
                <a:srgbClr val="002060"/>
              </a:solidFill>
              <a:latin typeface="#9Slide07 IcielBaliho Script" pitchFamily="2" charset="77"/>
              <a:cs typeface="Times New Roman" panose="02020603050405020304" pitchFamily="18" charset="0"/>
            </a:endParaRPr>
          </a:p>
        </p:txBody>
      </p:sp>
      <p:sp>
        <p:nvSpPr>
          <p:cNvPr id="30" name="Text Box 11">
            <a:extLst>
              <a:ext uri="{FF2B5EF4-FFF2-40B4-BE49-F238E27FC236}">
                <a16:creationId xmlns:a16="http://schemas.microsoft.com/office/drawing/2014/main" id="{15682A2A-E00D-F740-B5F3-75CAC4C1C4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4854" y="5789269"/>
            <a:ext cx="2991759" cy="9061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n-US" altLang="en-US" sz="2400" b="1" i="1" dirty="0" err="1">
                <a:solidFill>
                  <a:srgbClr val="002060"/>
                </a:solidFill>
                <a:latin typeface="#9Slide07 IcielBaliho Script" pitchFamily="2" charset="77"/>
              </a:rPr>
              <a:t>Sáng</a:t>
            </a:r>
            <a:r>
              <a:rPr lang="en-US" altLang="en-US" sz="2400" b="1" i="1" dirty="0">
                <a:solidFill>
                  <a:srgbClr val="002060"/>
                </a:solidFill>
                <a:latin typeface="#9Slide07 IcielBaliho Script" pitchFamily="2" charset="77"/>
              </a:rPr>
              <a:t>: </a:t>
            </a:r>
            <a:r>
              <a:rPr lang="en-US" altLang="en-US" sz="2400" b="1" dirty="0">
                <a:solidFill>
                  <a:srgbClr val="002060"/>
                </a:solidFill>
                <a:latin typeface="#9Slide07 IcielBaliho Script" pitchFamily="2" charset="77"/>
              </a:rPr>
              <a:t>9 </a:t>
            </a:r>
            <a:r>
              <a:rPr lang="en-US" altLang="en-US" sz="2400" b="1" dirty="0" err="1">
                <a:solidFill>
                  <a:srgbClr val="002060"/>
                </a:solidFill>
                <a:latin typeface="#9Slide07 IcielBaliho Script" pitchFamily="2" charset="77"/>
              </a:rPr>
              <a:t>giờ</a:t>
            </a:r>
            <a:r>
              <a:rPr lang="en-US" altLang="en-US" sz="2400" b="1" dirty="0">
                <a:solidFill>
                  <a:srgbClr val="002060"/>
                </a:solidFill>
                <a:latin typeface="#9Slide07 IcielBaliho Script" pitchFamily="2" charset="77"/>
              </a:rPr>
              <a:t> 43</a:t>
            </a:r>
            <a:r>
              <a:rPr lang="en-US" altLang="en-US" sz="2400" dirty="0">
                <a:solidFill>
                  <a:srgbClr val="002060"/>
                </a:solidFill>
                <a:latin typeface="#9Slide07 IcielBaliho Script" pitchFamily="2" charset="77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#9Slide07 IcielBaliho Script" pitchFamily="2" charset="77"/>
              </a:rPr>
              <a:t>phút</a:t>
            </a:r>
            <a:endParaRPr lang="vi-VN" altLang="en-US" sz="2400" dirty="0">
              <a:solidFill>
                <a:srgbClr val="002060"/>
              </a:solidFill>
              <a:latin typeface="#9Slide07 IcielBaliho Script" pitchFamily="2" charset="77"/>
            </a:endParaRPr>
          </a:p>
          <a:p>
            <a:pPr eaLnBrk="1" hangingPunct="1">
              <a:lnSpc>
                <a:spcPct val="115000"/>
              </a:lnSpc>
            </a:pPr>
            <a:r>
              <a:rPr lang="en-US" altLang="en-US" sz="2400" i="1" dirty="0">
                <a:solidFill>
                  <a:srgbClr val="002060"/>
                </a:solidFill>
                <a:latin typeface="#9Slide07 IcielBaliho Script" pitchFamily="2" charset="77"/>
              </a:rPr>
              <a:t>(10 </a:t>
            </a:r>
            <a:r>
              <a:rPr lang="en-US" altLang="en-US" sz="2400" i="1" dirty="0" err="1">
                <a:solidFill>
                  <a:srgbClr val="002060"/>
                </a:solidFill>
                <a:latin typeface="#9Slide07 IcielBaliho Script" pitchFamily="2" charset="77"/>
              </a:rPr>
              <a:t>giờ</a:t>
            </a:r>
            <a:r>
              <a:rPr lang="en-US" altLang="en-US" sz="2400" i="1" dirty="0">
                <a:solidFill>
                  <a:srgbClr val="002060"/>
                </a:solidFill>
                <a:latin typeface="#9Slide07 IcielBaliho Script" pitchFamily="2" charset="77"/>
              </a:rPr>
              <a:t> </a:t>
            </a:r>
            <a:r>
              <a:rPr lang="en-US" altLang="en-US" sz="2400" i="1" dirty="0" err="1">
                <a:solidFill>
                  <a:srgbClr val="002060"/>
                </a:solidFill>
                <a:latin typeface="#9Slide07 IcielBaliho Script" pitchFamily="2" charset="77"/>
              </a:rPr>
              <a:t>kém</a:t>
            </a:r>
            <a:r>
              <a:rPr lang="en-US" altLang="en-US" sz="2400" i="1" dirty="0">
                <a:solidFill>
                  <a:srgbClr val="002060"/>
                </a:solidFill>
                <a:latin typeface="#9Slide07 IcielBaliho Script" pitchFamily="2" charset="77"/>
              </a:rPr>
              <a:t> 17 </a:t>
            </a:r>
            <a:r>
              <a:rPr lang="en-US" altLang="en-US" sz="2400" i="1" dirty="0" err="1">
                <a:solidFill>
                  <a:srgbClr val="002060"/>
                </a:solidFill>
                <a:latin typeface="#9Slide07 IcielBaliho Script" pitchFamily="2" charset="77"/>
              </a:rPr>
              <a:t>phút</a:t>
            </a:r>
            <a:r>
              <a:rPr lang="en-US" altLang="en-US" sz="2400" i="1" dirty="0">
                <a:solidFill>
                  <a:srgbClr val="002060"/>
                </a:solidFill>
                <a:latin typeface="#9Slide07 IcielBaliho Script" pitchFamily="2" charset="77"/>
              </a:rPr>
              <a:t>)</a:t>
            </a:r>
            <a:endParaRPr lang="vi-VN" altLang="en-US" sz="2400" dirty="0">
              <a:solidFill>
                <a:srgbClr val="002060"/>
              </a:solidFill>
              <a:latin typeface="#9Slide07 IcielBaliho Script" pitchFamily="2" charset="77"/>
              <a:cs typeface="Times New Roman" panose="02020603050405020304" pitchFamily="18" charset="0"/>
            </a:endParaRPr>
          </a:p>
        </p:txBody>
      </p:sp>
      <p:sp>
        <p:nvSpPr>
          <p:cNvPr id="31" name="Text Box 11">
            <a:extLst>
              <a:ext uri="{FF2B5EF4-FFF2-40B4-BE49-F238E27FC236}">
                <a16:creationId xmlns:a16="http://schemas.microsoft.com/office/drawing/2014/main" id="{765F82D3-5FF5-A742-B9D8-ACE2E825FD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43241" y="5779366"/>
            <a:ext cx="2843922" cy="9061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n-US" altLang="en-US" sz="2400" b="1" i="1" dirty="0" err="1">
                <a:solidFill>
                  <a:srgbClr val="002060"/>
                </a:solidFill>
                <a:latin typeface="#9Slide07 IcielBaliho Script" pitchFamily="2" charset="77"/>
              </a:rPr>
              <a:t>Tối</a:t>
            </a:r>
            <a:r>
              <a:rPr lang="en-US" altLang="en-US" sz="2400" b="1" i="1" dirty="0">
                <a:solidFill>
                  <a:srgbClr val="002060"/>
                </a:solidFill>
                <a:latin typeface="#9Slide07 IcielBaliho Script" pitchFamily="2" charset="77"/>
              </a:rPr>
              <a:t> : </a:t>
            </a:r>
            <a:r>
              <a:rPr lang="en-US" altLang="en-US" sz="2400" b="1" dirty="0">
                <a:solidFill>
                  <a:srgbClr val="002060"/>
                </a:solidFill>
                <a:latin typeface="#9Slide07 IcielBaliho Script" pitchFamily="2" charset="77"/>
              </a:rPr>
              <a:t>21 </a:t>
            </a:r>
            <a:r>
              <a:rPr lang="en-US" altLang="en-US" sz="2400" b="1" dirty="0" err="1">
                <a:solidFill>
                  <a:srgbClr val="002060"/>
                </a:solidFill>
                <a:latin typeface="#9Slide07 IcielBaliho Script" pitchFamily="2" charset="77"/>
              </a:rPr>
              <a:t>giờ</a:t>
            </a:r>
            <a:r>
              <a:rPr lang="en-US" altLang="en-US" sz="2400" b="1" dirty="0">
                <a:solidFill>
                  <a:srgbClr val="002060"/>
                </a:solidFill>
                <a:latin typeface="#9Slide07 IcielBaliho Script" pitchFamily="2" charset="77"/>
              </a:rPr>
              <a:t> 43</a:t>
            </a:r>
            <a:r>
              <a:rPr lang="en-US" altLang="en-US" sz="2400" dirty="0">
                <a:solidFill>
                  <a:srgbClr val="002060"/>
                </a:solidFill>
                <a:latin typeface="#9Slide07 IcielBaliho Script" pitchFamily="2" charset="77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#9Slide07 IcielBaliho Script" pitchFamily="2" charset="77"/>
              </a:rPr>
              <a:t>phút</a:t>
            </a:r>
            <a:endParaRPr lang="vi-VN" altLang="en-US" sz="2400" dirty="0">
              <a:solidFill>
                <a:srgbClr val="002060"/>
              </a:solidFill>
              <a:latin typeface="#9Slide07 IcielBaliho Script" pitchFamily="2" charset="77"/>
            </a:endParaRPr>
          </a:p>
          <a:p>
            <a:pPr eaLnBrk="1" hangingPunct="1">
              <a:lnSpc>
                <a:spcPct val="115000"/>
              </a:lnSpc>
            </a:pPr>
            <a:r>
              <a:rPr lang="en-US" altLang="en-US" sz="2400" i="1" dirty="0">
                <a:solidFill>
                  <a:srgbClr val="002060"/>
                </a:solidFill>
                <a:latin typeface="#9Slide07 IcielBaliho Script" pitchFamily="2" charset="77"/>
              </a:rPr>
              <a:t>(22 </a:t>
            </a:r>
            <a:r>
              <a:rPr lang="en-US" altLang="en-US" sz="2400" i="1" dirty="0" err="1">
                <a:solidFill>
                  <a:srgbClr val="002060"/>
                </a:solidFill>
                <a:latin typeface="#9Slide07 IcielBaliho Script" pitchFamily="2" charset="77"/>
              </a:rPr>
              <a:t>giờ</a:t>
            </a:r>
            <a:r>
              <a:rPr lang="en-US" altLang="en-US" sz="2400" i="1" dirty="0">
                <a:solidFill>
                  <a:srgbClr val="002060"/>
                </a:solidFill>
                <a:latin typeface="#9Slide07 IcielBaliho Script" pitchFamily="2" charset="77"/>
              </a:rPr>
              <a:t> </a:t>
            </a:r>
            <a:r>
              <a:rPr lang="en-US" altLang="en-US" sz="2400" i="1" dirty="0" err="1">
                <a:solidFill>
                  <a:srgbClr val="002060"/>
                </a:solidFill>
                <a:latin typeface="#9Slide07 IcielBaliho Script" pitchFamily="2" charset="77"/>
              </a:rPr>
              <a:t>kém</a:t>
            </a:r>
            <a:r>
              <a:rPr lang="en-US" altLang="en-US" sz="2400" i="1" dirty="0">
                <a:solidFill>
                  <a:srgbClr val="002060"/>
                </a:solidFill>
                <a:latin typeface="#9Slide07 IcielBaliho Script" pitchFamily="2" charset="77"/>
              </a:rPr>
              <a:t> 17 </a:t>
            </a:r>
            <a:r>
              <a:rPr lang="en-US" altLang="en-US" sz="2400" i="1" dirty="0" err="1">
                <a:solidFill>
                  <a:srgbClr val="002060"/>
                </a:solidFill>
                <a:latin typeface="#9Slide07 IcielBaliho Script" pitchFamily="2" charset="77"/>
              </a:rPr>
              <a:t>phút</a:t>
            </a:r>
            <a:r>
              <a:rPr lang="en-US" altLang="en-US" sz="2400" i="1" dirty="0">
                <a:solidFill>
                  <a:srgbClr val="002060"/>
                </a:solidFill>
                <a:latin typeface="#9Slide07 IcielBaliho Script" pitchFamily="2" charset="77"/>
              </a:rPr>
              <a:t>)</a:t>
            </a:r>
            <a:endParaRPr lang="vi-VN" altLang="en-US" sz="2400" dirty="0">
              <a:solidFill>
                <a:srgbClr val="002060"/>
              </a:solidFill>
              <a:latin typeface="#9Slide07 IcielBaliho Script" pitchFamily="2" charset="77"/>
              <a:cs typeface="Times New Roman" panose="02020603050405020304" pitchFamily="18" charset="0"/>
            </a:endParaRPr>
          </a:p>
        </p:txBody>
      </p:sp>
      <p:sp>
        <p:nvSpPr>
          <p:cNvPr id="32" name="Text Box 11">
            <a:extLst>
              <a:ext uri="{FF2B5EF4-FFF2-40B4-BE49-F238E27FC236}">
                <a16:creationId xmlns:a16="http://schemas.microsoft.com/office/drawing/2014/main" id="{AE154EAB-571D-3F42-9D3D-616684133D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96242" y="5749386"/>
            <a:ext cx="3760124" cy="9061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n-US" altLang="en-US" sz="2400" b="1" dirty="0" err="1">
                <a:solidFill>
                  <a:srgbClr val="002060"/>
                </a:solidFill>
                <a:latin typeface="#9Slide07 IcielBaliho Script" pitchFamily="2" charset="77"/>
              </a:rPr>
              <a:t>Sáng</a:t>
            </a:r>
            <a:r>
              <a:rPr lang="en-US" altLang="en-US" sz="2400" b="1" dirty="0">
                <a:solidFill>
                  <a:srgbClr val="002060"/>
                </a:solidFill>
                <a:latin typeface="#9Slide07 IcielBaliho Script" pitchFamily="2" charset="77"/>
              </a:rPr>
              <a:t> : </a:t>
            </a:r>
            <a:r>
              <a:rPr lang="vi-VN" altLang="en-US" sz="2400" b="1" dirty="0">
                <a:solidFill>
                  <a:srgbClr val="002060"/>
                </a:solidFill>
                <a:latin typeface="#9Slide07 IcielBaliho Script" pitchFamily="2" charset="77"/>
              </a:rPr>
              <a:t>1giờ 12 phút </a:t>
            </a:r>
          </a:p>
          <a:p>
            <a:pPr eaLnBrk="1" hangingPunct="1">
              <a:lnSpc>
                <a:spcPct val="115000"/>
              </a:lnSpc>
            </a:pPr>
            <a:r>
              <a:rPr lang="vi-VN" altLang="en-US" sz="2400" b="1" dirty="0">
                <a:solidFill>
                  <a:srgbClr val="002060"/>
                </a:solidFill>
                <a:latin typeface="#9Slide07 IcielBaliho Script" pitchFamily="2" charset="77"/>
              </a:rPr>
              <a:t>Chiều: 13 giờ 12 phút</a:t>
            </a:r>
            <a:endParaRPr lang="vi-VN" altLang="en-US" sz="2400" b="1" dirty="0">
              <a:solidFill>
                <a:srgbClr val="002060"/>
              </a:solidFill>
              <a:latin typeface="#9Slide07 IcielBaliho Script" pitchFamily="2" charset="77"/>
              <a:cs typeface="Times New Roman" panose="02020603050405020304" pitchFamily="18" charset="0"/>
            </a:endParaRPr>
          </a:p>
        </p:txBody>
      </p:sp>
      <p:pic>
        <p:nvPicPr>
          <p:cNvPr id="33" name="4" descr="Plants vs Zombies 2 Snow Pea(Costume)5th (R) by illustation16 on ...">
            <a:extLst>
              <a:ext uri="{FF2B5EF4-FFF2-40B4-BE49-F238E27FC236}">
                <a16:creationId xmlns:a16="http://schemas.microsoft.com/office/drawing/2014/main" id="{4EC3EA90-11F2-7249-B005-CC40637457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867" y="4291584"/>
            <a:ext cx="2750250" cy="22768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961998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extLst>
    <p:ext uri="{E180D4A7-C9FB-4DFB-919C-405C955672EB}">
      <p14:showEvtLst xmlns:p14="http://schemas.microsoft.com/office/powerpoint/2010/main">
        <p14:playEvt time="2845" objId="20"/>
        <p14:stopEvt time="5822" objId="20"/>
      </p14:showEvtLst>
    </p:ext>
  </p:extLs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70DE2D95-27EF-425D-923A-463E4BAAB5A2}"/>
              </a:ext>
            </a:extLst>
          </p:cNvPr>
          <p:cNvSpPr/>
          <p:nvPr/>
        </p:nvSpPr>
        <p:spPr>
          <a:xfrm rot="5400000">
            <a:off x="-793422" y="3613857"/>
            <a:ext cx="4838733" cy="254882"/>
          </a:xfrm>
          <a:prstGeom prst="rect">
            <a:avLst/>
          </a:prstGeom>
          <a:solidFill>
            <a:schemeClr val="bg2">
              <a:lumMod val="2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C2D4DDBC-556F-4E6B-B94F-BFCF968B9240}"/>
              </a:ext>
            </a:extLst>
          </p:cNvPr>
          <p:cNvGrpSpPr/>
          <p:nvPr/>
        </p:nvGrpSpPr>
        <p:grpSpPr>
          <a:xfrm>
            <a:off x="1672040" y="2072154"/>
            <a:ext cx="6052008" cy="934804"/>
            <a:chOff x="518475" y="2176042"/>
            <a:chExt cx="6052008" cy="934804"/>
          </a:xfrm>
        </p:grpSpPr>
        <p:sp>
          <p:nvSpPr>
            <p:cNvPr id="11" name="Plaque 10">
              <a:extLst>
                <a:ext uri="{FF2B5EF4-FFF2-40B4-BE49-F238E27FC236}">
                  <a16:creationId xmlns:a16="http://schemas.microsoft.com/office/drawing/2014/main" id="{F94B400F-97A5-4100-BEE1-57B926AA938B}"/>
                </a:ext>
              </a:extLst>
            </p:cNvPr>
            <p:cNvSpPr/>
            <p:nvPr/>
          </p:nvSpPr>
          <p:spPr>
            <a:xfrm>
              <a:off x="518475" y="2176042"/>
              <a:ext cx="6052008" cy="934804"/>
            </a:xfrm>
            <a:custGeom>
              <a:avLst/>
              <a:gdLst>
                <a:gd name="connsiteX0" fmla="*/ 0 w 6052008"/>
                <a:gd name="connsiteY0" fmla="*/ 155804 h 934804"/>
                <a:gd name="connsiteX1" fmla="*/ 155804 w 6052008"/>
                <a:gd name="connsiteY1" fmla="*/ 0 h 934804"/>
                <a:gd name="connsiteX2" fmla="*/ 729844 w 6052008"/>
                <a:gd name="connsiteY2" fmla="*/ 0 h 934804"/>
                <a:gd name="connsiteX3" fmla="*/ 1303884 w 6052008"/>
                <a:gd name="connsiteY3" fmla="*/ 0 h 934804"/>
                <a:gd name="connsiteX4" fmla="*/ 1705712 w 6052008"/>
                <a:gd name="connsiteY4" fmla="*/ 0 h 934804"/>
                <a:gd name="connsiteX5" fmla="*/ 2337156 w 6052008"/>
                <a:gd name="connsiteY5" fmla="*/ 0 h 934804"/>
                <a:gd name="connsiteX6" fmla="*/ 2911196 w 6052008"/>
                <a:gd name="connsiteY6" fmla="*/ 0 h 934804"/>
                <a:gd name="connsiteX7" fmla="*/ 3313024 w 6052008"/>
                <a:gd name="connsiteY7" fmla="*/ 0 h 934804"/>
                <a:gd name="connsiteX8" fmla="*/ 3887064 w 6052008"/>
                <a:gd name="connsiteY8" fmla="*/ 0 h 934804"/>
                <a:gd name="connsiteX9" fmla="*/ 4288892 w 6052008"/>
                <a:gd name="connsiteY9" fmla="*/ 0 h 934804"/>
                <a:gd name="connsiteX10" fmla="*/ 4690720 w 6052008"/>
                <a:gd name="connsiteY10" fmla="*/ 0 h 934804"/>
                <a:gd name="connsiteX11" fmla="*/ 5264760 w 6052008"/>
                <a:gd name="connsiteY11" fmla="*/ 0 h 934804"/>
                <a:gd name="connsiteX12" fmla="*/ 5896204 w 6052008"/>
                <a:gd name="connsiteY12" fmla="*/ 0 h 934804"/>
                <a:gd name="connsiteX13" fmla="*/ 6052008 w 6052008"/>
                <a:gd name="connsiteY13" fmla="*/ 155804 h 934804"/>
                <a:gd name="connsiteX14" fmla="*/ 6052008 w 6052008"/>
                <a:gd name="connsiteY14" fmla="*/ 461170 h 934804"/>
                <a:gd name="connsiteX15" fmla="*/ 6052008 w 6052008"/>
                <a:gd name="connsiteY15" fmla="*/ 779000 h 934804"/>
                <a:gd name="connsiteX16" fmla="*/ 5896204 w 6052008"/>
                <a:gd name="connsiteY16" fmla="*/ 934804 h 934804"/>
                <a:gd name="connsiteX17" fmla="*/ 5379568 w 6052008"/>
                <a:gd name="connsiteY17" fmla="*/ 934804 h 934804"/>
                <a:gd name="connsiteX18" fmla="*/ 4748124 w 6052008"/>
                <a:gd name="connsiteY18" fmla="*/ 934804 h 934804"/>
                <a:gd name="connsiteX19" fmla="*/ 4288892 w 6052008"/>
                <a:gd name="connsiteY19" fmla="*/ 934804 h 934804"/>
                <a:gd name="connsiteX20" fmla="*/ 3887064 w 6052008"/>
                <a:gd name="connsiteY20" fmla="*/ 934804 h 934804"/>
                <a:gd name="connsiteX21" fmla="*/ 3198216 w 6052008"/>
                <a:gd name="connsiteY21" fmla="*/ 934804 h 934804"/>
                <a:gd name="connsiteX22" fmla="*/ 2796388 w 6052008"/>
                <a:gd name="connsiteY22" fmla="*/ 934804 h 934804"/>
                <a:gd name="connsiteX23" fmla="*/ 2337156 w 6052008"/>
                <a:gd name="connsiteY23" fmla="*/ 934804 h 934804"/>
                <a:gd name="connsiteX24" fmla="*/ 1648308 w 6052008"/>
                <a:gd name="connsiteY24" fmla="*/ 934804 h 934804"/>
                <a:gd name="connsiteX25" fmla="*/ 959460 w 6052008"/>
                <a:gd name="connsiteY25" fmla="*/ 934804 h 934804"/>
                <a:gd name="connsiteX26" fmla="*/ 155804 w 6052008"/>
                <a:gd name="connsiteY26" fmla="*/ 934804 h 934804"/>
                <a:gd name="connsiteX27" fmla="*/ 0 w 6052008"/>
                <a:gd name="connsiteY27" fmla="*/ 779000 h 934804"/>
                <a:gd name="connsiteX28" fmla="*/ 0 w 6052008"/>
                <a:gd name="connsiteY28" fmla="*/ 486098 h 934804"/>
                <a:gd name="connsiteX29" fmla="*/ 0 w 6052008"/>
                <a:gd name="connsiteY29" fmla="*/ 155804 h 9348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</a:cxnLst>
              <a:rect l="l" t="t" r="r" b="b"/>
              <a:pathLst>
                <a:path w="6052008" h="934804" fill="none" extrusionOk="0">
                  <a:moveTo>
                    <a:pt x="0" y="155804"/>
                  </a:moveTo>
                  <a:cubicBezTo>
                    <a:pt x="77882" y="178251"/>
                    <a:pt x="149876" y="85326"/>
                    <a:pt x="155804" y="0"/>
                  </a:cubicBezTo>
                  <a:cubicBezTo>
                    <a:pt x="381133" y="-45439"/>
                    <a:pt x="611749" y="17367"/>
                    <a:pt x="729844" y="0"/>
                  </a:cubicBezTo>
                  <a:cubicBezTo>
                    <a:pt x="847939" y="-17367"/>
                    <a:pt x="1149661" y="29121"/>
                    <a:pt x="1303884" y="0"/>
                  </a:cubicBezTo>
                  <a:cubicBezTo>
                    <a:pt x="1458107" y="-29121"/>
                    <a:pt x="1559554" y="36410"/>
                    <a:pt x="1705712" y="0"/>
                  </a:cubicBezTo>
                  <a:cubicBezTo>
                    <a:pt x="1851870" y="-36410"/>
                    <a:pt x="2137597" y="9355"/>
                    <a:pt x="2337156" y="0"/>
                  </a:cubicBezTo>
                  <a:cubicBezTo>
                    <a:pt x="2536715" y="-9355"/>
                    <a:pt x="2698142" y="23279"/>
                    <a:pt x="2911196" y="0"/>
                  </a:cubicBezTo>
                  <a:cubicBezTo>
                    <a:pt x="3124250" y="-23279"/>
                    <a:pt x="3198735" y="24915"/>
                    <a:pt x="3313024" y="0"/>
                  </a:cubicBezTo>
                  <a:cubicBezTo>
                    <a:pt x="3427313" y="-24915"/>
                    <a:pt x="3643575" y="59400"/>
                    <a:pt x="3887064" y="0"/>
                  </a:cubicBezTo>
                  <a:cubicBezTo>
                    <a:pt x="4130553" y="-59400"/>
                    <a:pt x="4159733" y="18483"/>
                    <a:pt x="4288892" y="0"/>
                  </a:cubicBezTo>
                  <a:cubicBezTo>
                    <a:pt x="4418051" y="-18483"/>
                    <a:pt x="4490198" y="43024"/>
                    <a:pt x="4690720" y="0"/>
                  </a:cubicBezTo>
                  <a:cubicBezTo>
                    <a:pt x="4891242" y="-43024"/>
                    <a:pt x="5120255" y="44426"/>
                    <a:pt x="5264760" y="0"/>
                  </a:cubicBezTo>
                  <a:cubicBezTo>
                    <a:pt x="5409265" y="-44426"/>
                    <a:pt x="5605784" y="63720"/>
                    <a:pt x="5896204" y="0"/>
                  </a:cubicBezTo>
                  <a:cubicBezTo>
                    <a:pt x="5888131" y="99096"/>
                    <a:pt x="5979282" y="163311"/>
                    <a:pt x="6052008" y="155804"/>
                  </a:cubicBezTo>
                  <a:cubicBezTo>
                    <a:pt x="6066382" y="247974"/>
                    <a:pt x="6023451" y="360106"/>
                    <a:pt x="6052008" y="461170"/>
                  </a:cubicBezTo>
                  <a:cubicBezTo>
                    <a:pt x="6080565" y="562234"/>
                    <a:pt x="6028687" y="709836"/>
                    <a:pt x="6052008" y="779000"/>
                  </a:cubicBezTo>
                  <a:cubicBezTo>
                    <a:pt x="5976296" y="792670"/>
                    <a:pt x="5908867" y="848363"/>
                    <a:pt x="5896204" y="934804"/>
                  </a:cubicBezTo>
                  <a:cubicBezTo>
                    <a:pt x="5697768" y="938016"/>
                    <a:pt x="5626501" y="884175"/>
                    <a:pt x="5379568" y="934804"/>
                  </a:cubicBezTo>
                  <a:cubicBezTo>
                    <a:pt x="5132635" y="985433"/>
                    <a:pt x="5006252" y="902153"/>
                    <a:pt x="4748124" y="934804"/>
                  </a:cubicBezTo>
                  <a:cubicBezTo>
                    <a:pt x="4489996" y="967455"/>
                    <a:pt x="4499653" y="930781"/>
                    <a:pt x="4288892" y="934804"/>
                  </a:cubicBezTo>
                  <a:cubicBezTo>
                    <a:pt x="4078131" y="938827"/>
                    <a:pt x="3970232" y="887599"/>
                    <a:pt x="3887064" y="934804"/>
                  </a:cubicBezTo>
                  <a:cubicBezTo>
                    <a:pt x="3803896" y="982009"/>
                    <a:pt x="3462085" y="873214"/>
                    <a:pt x="3198216" y="934804"/>
                  </a:cubicBezTo>
                  <a:cubicBezTo>
                    <a:pt x="2934347" y="996394"/>
                    <a:pt x="2939997" y="934570"/>
                    <a:pt x="2796388" y="934804"/>
                  </a:cubicBezTo>
                  <a:cubicBezTo>
                    <a:pt x="2652779" y="935038"/>
                    <a:pt x="2524827" y="892516"/>
                    <a:pt x="2337156" y="934804"/>
                  </a:cubicBezTo>
                  <a:cubicBezTo>
                    <a:pt x="2149485" y="977092"/>
                    <a:pt x="1974512" y="863154"/>
                    <a:pt x="1648308" y="934804"/>
                  </a:cubicBezTo>
                  <a:cubicBezTo>
                    <a:pt x="1322104" y="1006454"/>
                    <a:pt x="1279866" y="925468"/>
                    <a:pt x="959460" y="934804"/>
                  </a:cubicBezTo>
                  <a:cubicBezTo>
                    <a:pt x="639054" y="944140"/>
                    <a:pt x="387256" y="929681"/>
                    <a:pt x="155804" y="934804"/>
                  </a:cubicBezTo>
                  <a:cubicBezTo>
                    <a:pt x="178775" y="859282"/>
                    <a:pt x="99322" y="781065"/>
                    <a:pt x="0" y="779000"/>
                  </a:cubicBezTo>
                  <a:cubicBezTo>
                    <a:pt x="-21502" y="712632"/>
                    <a:pt x="3265" y="599594"/>
                    <a:pt x="0" y="486098"/>
                  </a:cubicBezTo>
                  <a:cubicBezTo>
                    <a:pt x="-3265" y="372602"/>
                    <a:pt x="1898" y="292303"/>
                    <a:pt x="0" y="155804"/>
                  </a:cubicBezTo>
                  <a:close/>
                </a:path>
                <a:path w="6052008" h="934804" stroke="0" extrusionOk="0">
                  <a:moveTo>
                    <a:pt x="0" y="155804"/>
                  </a:moveTo>
                  <a:cubicBezTo>
                    <a:pt x="98714" y="155984"/>
                    <a:pt x="147369" y="93438"/>
                    <a:pt x="155804" y="0"/>
                  </a:cubicBezTo>
                  <a:cubicBezTo>
                    <a:pt x="457673" y="-66999"/>
                    <a:pt x="527312" y="17215"/>
                    <a:pt x="787248" y="0"/>
                  </a:cubicBezTo>
                  <a:cubicBezTo>
                    <a:pt x="1047184" y="-17215"/>
                    <a:pt x="1152533" y="7133"/>
                    <a:pt x="1246480" y="0"/>
                  </a:cubicBezTo>
                  <a:cubicBezTo>
                    <a:pt x="1340427" y="-7133"/>
                    <a:pt x="1536312" y="6303"/>
                    <a:pt x="1648308" y="0"/>
                  </a:cubicBezTo>
                  <a:cubicBezTo>
                    <a:pt x="1760304" y="-6303"/>
                    <a:pt x="1987515" y="20665"/>
                    <a:pt x="2222348" y="0"/>
                  </a:cubicBezTo>
                  <a:cubicBezTo>
                    <a:pt x="2457181" y="-20665"/>
                    <a:pt x="2549709" y="39326"/>
                    <a:pt x="2738984" y="0"/>
                  </a:cubicBezTo>
                  <a:cubicBezTo>
                    <a:pt x="2928259" y="-39326"/>
                    <a:pt x="2981587" y="10337"/>
                    <a:pt x="3198216" y="0"/>
                  </a:cubicBezTo>
                  <a:cubicBezTo>
                    <a:pt x="3414845" y="-10337"/>
                    <a:pt x="3497763" y="11016"/>
                    <a:pt x="3657448" y="0"/>
                  </a:cubicBezTo>
                  <a:cubicBezTo>
                    <a:pt x="3817133" y="-11016"/>
                    <a:pt x="4084072" y="26616"/>
                    <a:pt x="4231488" y="0"/>
                  </a:cubicBezTo>
                  <a:cubicBezTo>
                    <a:pt x="4378904" y="-26616"/>
                    <a:pt x="4597486" y="40459"/>
                    <a:pt x="4690720" y="0"/>
                  </a:cubicBezTo>
                  <a:cubicBezTo>
                    <a:pt x="4783954" y="-40459"/>
                    <a:pt x="5163654" y="77062"/>
                    <a:pt x="5379568" y="0"/>
                  </a:cubicBezTo>
                  <a:cubicBezTo>
                    <a:pt x="5595482" y="-77062"/>
                    <a:pt x="5681916" y="37604"/>
                    <a:pt x="5896204" y="0"/>
                  </a:cubicBezTo>
                  <a:cubicBezTo>
                    <a:pt x="5874285" y="83323"/>
                    <a:pt x="5963217" y="154207"/>
                    <a:pt x="6052008" y="155804"/>
                  </a:cubicBezTo>
                  <a:cubicBezTo>
                    <a:pt x="6084815" y="221367"/>
                    <a:pt x="6021751" y="389394"/>
                    <a:pt x="6052008" y="473634"/>
                  </a:cubicBezTo>
                  <a:cubicBezTo>
                    <a:pt x="6082265" y="557874"/>
                    <a:pt x="6046962" y="628569"/>
                    <a:pt x="6052008" y="779000"/>
                  </a:cubicBezTo>
                  <a:cubicBezTo>
                    <a:pt x="5966379" y="782255"/>
                    <a:pt x="5883848" y="834422"/>
                    <a:pt x="5896204" y="934804"/>
                  </a:cubicBezTo>
                  <a:cubicBezTo>
                    <a:pt x="5669943" y="986130"/>
                    <a:pt x="5532646" y="922136"/>
                    <a:pt x="5379568" y="934804"/>
                  </a:cubicBezTo>
                  <a:cubicBezTo>
                    <a:pt x="5226490" y="947472"/>
                    <a:pt x="4879793" y="870406"/>
                    <a:pt x="4690720" y="934804"/>
                  </a:cubicBezTo>
                  <a:cubicBezTo>
                    <a:pt x="4501647" y="999202"/>
                    <a:pt x="4279332" y="872728"/>
                    <a:pt x="4001872" y="934804"/>
                  </a:cubicBezTo>
                  <a:cubicBezTo>
                    <a:pt x="3724412" y="996880"/>
                    <a:pt x="3618545" y="908968"/>
                    <a:pt x="3370428" y="934804"/>
                  </a:cubicBezTo>
                  <a:cubicBezTo>
                    <a:pt x="3122311" y="960640"/>
                    <a:pt x="2956074" y="894215"/>
                    <a:pt x="2681580" y="934804"/>
                  </a:cubicBezTo>
                  <a:cubicBezTo>
                    <a:pt x="2407086" y="975393"/>
                    <a:pt x="2350983" y="929628"/>
                    <a:pt x="2050136" y="934804"/>
                  </a:cubicBezTo>
                  <a:cubicBezTo>
                    <a:pt x="1749289" y="939980"/>
                    <a:pt x="1775482" y="933182"/>
                    <a:pt x="1533500" y="934804"/>
                  </a:cubicBezTo>
                  <a:cubicBezTo>
                    <a:pt x="1291518" y="936426"/>
                    <a:pt x="1191198" y="918330"/>
                    <a:pt x="1074268" y="934804"/>
                  </a:cubicBezTo>
                  <a:cubicBezTo>
                    <a:pt x="957338" y="951278"/>
                    <a:pt x="568293" y="869257"/>
                    <a:pt x="155804" y="934804"/>
                  </a:cubicBezTo>
                  <a:cubicBezTo>
                    <a:pt x="149561" y="839947"/>
                    <a:pt x="95012" y="772063"/>
                    <a:pt x="0" y="779000"/>
                  </a:cubicBezTo>
                  <a:cubicBezTo>
                    <a:pt x="-22397" y="706670"/>
                    <a:pt x="33002" y="557747"/>
                    <a:pt x="0" y="486098"/>
                  </a:cubicBezTo>
                  <a:cubicBezTo>
                    <a:pt x="-33002" y="414449"/>
                    <a:pt x="39318" y="280892"/>
                    <a:pt x="0" y="155804"/>
                  </a:cubicBezTo>
                  <a:close/>
                </a:path>
              </a:pathLst>
            </a:custGeom>
            <a:solidFill>
              <a:srgbClr val="0E202E"/>
            </a:solidFill>
            <a:ln w="57150">
              <a:solidFill>
                <a:schemeClr val="bg1">
                  <a:lumMod val="50000"/>
                </a:schemeClr>
              </a:solidFill>
              <a:extLst>
                <a:ext uri="{C807C97D-BFC1-408E-A445-0C87EB9F89A2}">
                  <ask:lineSketchStyleProps xmlns:ask="http://schemas.microsoft.com/office/drawing/2018/sketchyshapes" xmlns="" sd="1220306403">
                    <a:prstGeom prst="plaque">
                      <a:avLst/>
                    </a:prstGeom>
                    <ask:type>
                      <ask:lineSketchScribble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4000" dirty="0">
                <a:latin typeface="#9Slide07 IcielBaliho Script" pitchFamily="2" charset="77"/>
              </a:endParaRP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584C9598-D525-4DDB-9ED5-DE3E837275E5}"/>
                </a:ext>
              </a:extLst>
            </p:cNvPr>
            <p:cNvSpPr txBox="1"/>
            <p:nvPr/>
          </p:nvSpPr>
          <p:spPr>
            <a:xfrm>
              <a:off x="2354508" y="2208336"/>
              <a:ext cx="2461285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latin typeface="#9Slide07 IcielBaliho Script" pitchFamily="2" charset="77"/>
                  <a:ea typeface="Cambria" panose="02040503050406030204" pitchFamily="18" charset="0"/>
                </a:rPr>
                <a:t>A. 135 km</a:t>
              </a: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979B27DE-4878-4F80-ADDC-3AF3BCE45A03}"/>
              </a:ext>
            </a:extLst>
          </p:cNvPr>
          <p:cNvGrpSpPr/>
          <p:nvPr/>
        </p:nvGrpSpPr>
        <p:grpSpPr>
          <a:xfrm>
            <a:off x="1672039" y="3274305"/>
            <a:ext cx="7052194" cy="934804"/>
            <a:chOff x="518475" y="2176042"/>
            <a:chExt cx="3327632" cy="934804"/>
          </a:xfrm>
        </p:grpSpPr>
        <p:sp>
          <p:nvSpPr>
            <p:cNvPr id="14" name="Plaque 13">
              <a:extLst>
                <a:ext uri="{FF2B5EF4-FFF2-40B4-BE49-F238E27FC236}">
                  <a16:creationId xmlns:a16="http://schemas.microsoft.com/office/drawing/2014/main" id="{1C1103E3-701A-4B76-B537-FFA1AB2D7F82}"/>
                </a:ext>
              </a:extLst>
            </p:cNvPr>
            <p:cNvSpPr/>
            <p:nvPr/>
          </p:nvSpPr>
          <p:spPr>
            <a:xfrm>
              <a:off x="518475" y="2176042"/>
              <a:ext cx="2855686" cy="934804"/>
            </a:xfrm>
            <a:custGeom>
              <a:avLst/>
              <a:gdLst>
                <a:gd name="connsiteX0" fmla="*/ 0 w 2855686"/>
                <a:gd name="connsiteY0" fmla="*/ 155804 h 934804"/>
                <a:gd name="connsiteX1" fmla="*/ 155804 w 2855686"/>
                <a:gd name="connsiteY1" fmla="*/ 0 h 934804"/>
                <a:gd name="connsiteX2" fmla="*/ 664620 w 2855686"/>
                <a:gd name="connsiteY2" fmla="*/ 0 h 934804"/>
                <a:gd name="connsiteX3" fmla="*/ 1147994 w 2855686"/>
                <a:gd name="connsiteY3" fmla="*/ 0 h 934804"/>
                <a:gd name="connsiteX4" fmla="*/ 1605928 w 2855686"/>
                <a:gd name="connsiteY4" fmla="*/ 0 h 934804"/>
                <a:gd name="connsiteX5" fmla="*/ 2089303 w 2855686"/>
                <a:gd name="connsiteY5" fmla="*/ 0 h 934804"/>
                <a:gd name="connsiteX6" fmla="*/ 2699882 w 2855686"/>
                <a:gd name="connsiteY6" fmla="*/ 0 h 934804"/>
                <a:gd name="connsiteX7" fmla="*/ 2855686 w 2855686"/>
                <a:gd name="connsiteY7" fmla="*/ 155804 h 934804"/>
                <a:gd name="connsiteX8" fmla="*/ 2855686 w 2855686"/>
                <a:gd name="connsiteY8" fmla="*/ 454938 h 934804"/>
                <a:gd name="connsiteX9" fmla="*/ 2855686 w 2855686"/>
                <a:gd name="connsiteY9" fmla="*/ 779000 h 934804"/>
                <a:gd name="connsiteX10" fmla="*/ 2699882 w 2855686"/>
                <a:gd name="connsiteY10" fmla="*/ 934804 h 934804"/>
                <a:gd name="connsiteX11" fmla="*/ 2267389 w 2855686"/>
                <a:gd name="connsiteY11" fmla="*/ 934804 h 934804"/>
                <a:gd name="connsiteX12" fmla="*/ 1834895 w 2855686"/>
                <a:gd name="connsiteY12" fmla="*/ 934804 h 934804"/>
                <a:gd name="connsiteX13" fmla="*/ 1300639 w 2855686"/>
                <a:gd name="connsiteY13" fmla="*/ 934804 h 934804"/>
                <a:gd name="connsiteX14" fmla="*/ 791824 w 2855686"/>
                <a:gd name="connsiteY14" fmla="*/ 934804 h 934804"/>
                <a:gd name="connsiteX15" fmla="*/ 155804 w 2855686"/>
                <a:gd name="connsiteY15" fmla="*/ 934804 h 934804"/>
                <a:gd name="connsiteX16" fmla="*/ 0 w 2855686"/>
                <a:gd name="connsiteY16" fmla="*/ 779000 h 934804"/>
                <a:gd name="connsiteX17" fmla="*/ 0 w 2855686"/>
                <a:gd name="connsiteY17" fmla="*/ 454938 h 934804"/>
                <a:gd name="connsiteX18" fmla="*/ 0 w 2855686"/>
                <a:gd name="connsiteY18" fmla="*/ 155804 h 9348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2855686" h="934804" fill="none" extrusionOk="0">
                  <a:moveTo>
                    <a:pt x="0" y="155804"/>
                  </a:moveTo>
                  <a:cubicBezTo>
                    <a:pt x="93305" y="153976"/>
                    <a:pt x="147245" y="88392"/>
                    <a:pt x="155804" y="0"/>
                  </a:cubicBezTo>
                  <a:cubicBezTo>
                    <a:pt x="282712" y="-21923"/>
                    <a:pt x="502366" y="26692"/>
                    <a:pt x="664620" y="0"/>
                  </a:cubicBezTo>
                  <a:cubicBezTo>
                    <a:pt x="826874" y="-26692"/>
                    <a:pt x="982773" y="2293"/>
                    <a:pt x="1147994" y="0"/>
                  </a:cubicBezTo>
                  <a:cubicBezTo>
                    <a:pt x="1313215" y="-2293"/>
                    <a:pt x="1483142" y="47105"/>
                    <a:pt x="1605928" y="0"/>
                  </a:cubicBezTo>
                  <a:cubicBezTo>
                    <a:pt x="1728714" y="-47105"/>
                    <a:pt x="1868263" y="55147"/>
                    <a:pt x="2089303" y="0"/>
                  </a:cubicBezTo>
                  <a:cubicBezTo>
                    <a:pt x="2310343" y="-55147"/>
                    <a:pt x="2544324" y="59731"/>
                    <a:pt x="2699882" y="0"/>
                  </a:cubicBezTo>
                  <a:cubicBezTo>
                    <a:pt x="2686655" y="103359"/>
                    <a:pt x="2782874" y="148248"/>
                    <a:pt x="2855686" y="155804"/>
                  </a:cubicBezTo>
                  <a:cubicBezTo>
                    <a:pt x="2862442" y="296565"/>
                    <a:pt x="2821277" y="386815"/>
                    <a:pt x="2855686" y="454938"/>
                  </a:cubicBezTo>
                  <a:cubicBezTo>
                    <a:pt x="2890095" y="523061"/>
                    <a:pt x="2851171" y="656164"/>
                    <a:pt x="2855686" y="779000"/>
                  </a:cubicBezTo>
                  <a:cubicBezTo>
                    <a:pt x="2760137" y="783097"/>
                    <a:pt x="2699477" y="843515"/>
                    <a:pt x="2699882" y="934804"/>
                  </a:cubicBezTo>
                  <a:cubicBezTo>
                    <a:pt x="2549426" y="978177"/>
                    <a:pt x="2431193" y="886908"/>
                    <a:pt x="2267389" y="934804"/>
                  </a:cubicBezTo>
                  <a:cubicBezTo>
                    <a:pt x="2103585" y="982700"/>
                    <a:pt x="1925267" y="898195"/>
                    <a:pt x="1834895" y="934804"/>
                  </a:cubicBezTo>
                  <a:cubicBezTo>
                    <a:pt x="1744523" y="971413"/>
                    <a:pt x="1492073" y="905659"/>
                    <a:pt x="1300639" y="934804"/>
                  </a:cubicBezTo>
                  <a:cubicBezTo>
                    <a:pt x="1109205" y="963949"/>
                    <a:pt x="941112" y="901113"/>
                    <a:pt x="791824" y="934804"/>
                  </a:cubicBezTo>
                  <a:cubicBezTo>
                    <a:pt x="642537" y="968495"/>
                    <a:pt x="438119" y="916196"/>
                    <a:pt x="155804" y="934804"/>
                  </a:cubicBezTo>
                  <a:cubicBezTo>
                    <a:pt x="168901" y="844202"/>
                    <a:pt x="88521" y="797417"/>
                    <a:pt x="0" y="779000"/>
                  </a:cubicBezTo>
                  <a:cubicBezTo>
                    <a:pt x="-34567" y="666994"/>
                    <a:pt x="7531" y="525130"/>
                    <a:pt x="0" y="454938"/>
                  </a:cubicBezTo>
                  <a:cubicBezTo>
                    <a:pt x="-7531" y="384746"/>
                    <a:pt x="3060" y="293710"/>
                    <a:pt x="0" y="155804"/>
                  </a:cubicBezTo>
                  <a:close/>
                </a:path>
                <a:path w="2855686" h="934804" stroke="0" extrusionOk="0">
                  <a:moveTo>
                    <a:pt x="0" y="155804"/>
                  </a:moveTo>
                  <a:cubicBezTo>
                    <a:pt x="98714" y="155984"/>
                    <a:pt x="147369" y="93438"/>
                    <a:pt x="155804" y="0"/>
                  </a:cubicBezTo>
                  <a:cubicBezTo>
                    <a:pt x="379296" y="-48095"/>
                    <a:pt x="447479" y="63393"/>
                    <a:pt x="690060" y="0"/>
                  </a:cubicBezTo>
                  <a:cubicBezTo>
                    <a:pt x="932641" y="-63393"/>
                    <a:pt x="998378" y="5393"/>
                    <a:pt x="1147994" y="0"/>
                  </a:cubicBezTo>
                  <a:cubicBezTo>
                    <a:pt x="1297610" y="-5393"/>
                    <a:pt x="1409337" y="340"/>
                    <a:pt x="1580488" y="0"/>
                  </a:cubicBezTo>
                  <a:cubicBezTo>
                    <a:pt x="1751639" y="-340"/>
                    <a:pt x="1926972" y="52887"/>
                    <a:pt x="2089303" y="0"/>
                  </a:cubicBezTo>
                  <a:cubicBezTo>
                    <a:pt x="2251634" y="-52887"/>
                    <a:pt x="2540005" y="57928"/>
                    <a:pt x="2699882" y="0"/>
                  </a:cubicBezTo>
                  <a:cubicBezTo>
                    <a:pt x="2713036" y="99607"/>
                    <a:pt x="2770626" y="137411"/>
                    <a:pt x="2855686" y="155804"/>
                  </a:cubicBezTo>
                  <a:cubicBezTo>
                    <a:pt x="2863173" y="226990"/>
                    <a:pt x="2839307" y="357087"/>
                    <a:pt x="2855686" y="454938"/>
                  </a:cubicBezTo>
                  <a:cubicBezTo>
                    <a:pt x="2872065" y="552789"/>
                    <a:pt x="2833573" y="658020"/>
                    <a:pt x="2855686" y="779000"/>
                  </a:cubicBezTo>
                  <a:cubicBezTo>
                    <a:pt x="2789695" y="764043"/>
                    <a:pt x="2694685" y="868067"/>
                    <a:pt x="2699882" y="934804"/>
                  </a:cubicBezTo>
                  <a:cubicBezTo>
                    <a:pt x="2552672" y="951715"/>
                    <a:pt x="2384489" y="897660"/>
                    <a:pt x="2267389" y="934804"/>
                  </a:cubicBezTo>
                  <a:cubicBezTo>
                    <a:pt x="2150289" y="971948"/>
                    <a:pt x="1883112" y="926181"/>
                    <a:pt x="1758573" y="934804"/>
                  </a:cubicBezTo>
                  <a:cubicBezTo>
                    <a:pt x="1634034" y="943427"/>
                    <a:pt x="1393534" y="876281"/>
                    <a:pt x="1198876" y="934804"/>
                  </a:cubicBezTo>
                  <a:cubicBezTo>
                    <a:pt x="1004218" y="993327"/>
                    <a:pt x="941238" y="887494"/>
                    <a:pt x="715501" y="934804"/>
                  </a:cubicBezTo>
                  <a:cubicBezTo>
                    <a:pt x="489764" y="982114"/>
                    <a:pt x="405962" y="881317"/>
                    <a:pt x="155804" y="934804"/>
                  </a:cubicBezTo>
                  <a:cubicBezTo>
                    <a:pt x="152381" y="847909"/>
                    <a:pt x="81681" y="775746"/>
                    <a:pt x="0" y="779000"/>
                  </a:cubicBezTo>
                  <a:cubicBezTo>
                    <a:pt x="-32252" y="696062"/>
                    <a:pt x="30951" y="615221"/>
                    <a:pt x="0" y="467402"/>
                  </a:cubicBezTo>
                  <a:cubicBezTo>
                    <a:pt x="-30951" y="319583"/>
                    <a:pt x="23315" y="280781"/>
                    <a:pt x="0" y="155804"/>
                  </a:cubicBezTo>
                  <a:close/>
                </a:path>
              </a:pathLst>
            </a:custGeom>
            <a:solidFill>
              <a:srgbClr val="0E202E"/>
            </a:solidFill>
            <a:ln w="57150">
              <a:solidFill>
                <a:schemeClr val="bg1">
                  <a:lumMod val="50000"/>
                </a:schemeClr>
              </a:solidFill>
              <a:extLst>
                <a:ext uri="{C807C97D-BFC1-408E-A445-0C87EB9F89A2}">
                  <ask:lineSketchStyleProps xmlns:ask="http://schemas.microsoft.com/office/drawing/2018/sketchyshapes" xmlns="" sd="1220306403">
                    <a:prstGeom prst="plaque">
                      <a:avLst/>
                    </a:prstGeom>
                    <ask:type>
                      <ask:lineSketchScribble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4000" dirty="0">
                <a:latin typeface="#9Slide07 IcielBaliho Script" pitchFamily="2" charset="77"/>
              </a:endParaRP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FA7E1FA6-038E-406E-8798-6C7072CE671A}"/>
                </a:ext>
              </a:extLst>
            </p:cNvPr>
            <p:cNvSpPr txBox="1"/>
            <p:nvPr/>
          </p:nvSpPr>
          <p:spPr>
            <a:xfrm>
              <a:off x="1384822" y="2208727"/>
              <a:ext cx="2461285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latin typeface="#9Slide07 IcielBaliho Script" pitchFamily="2" charset="77"/>
                  <a:ea typeface="Cambria" panose="02040503050406030204" pitchFamily="18" charset="0"/>
                </a:rPr>
                <a:t>B. 165 km</a:t>
              </a:r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B8EF3657-C488-4459-BB47-897490F1128E}"/>
              </a:ext>
            </a:extLst>
          </p:cNvPr>
          <p:cNvGrpSpPr/>
          <p:nvPr/>
        </p:nvGrpSpPr>
        <p:grpSpPr>
          <a:xfrm>
            <a:off x="1672039" y="4509141"/>
            <a:ext cx="6052006" cy="934804"/>
            <a:chOff x="518475" y="2176042"/>
            <a:chExt cx="6052006" cy="934804"/>
          </a:xfrm>
        </p:grpSpPr>
        <p:sp>
          <p:nvSpPr>
            <p:cNvPr id="17" name="Plaque 16">
              <a:extLst>
                <a:ext uri="{FF2B5EF4-FFF2-40B4-BE49-F238E27FC236}">
                  <a16:creationId xmlns:a16="http://schemas.microsoft.com/office/drawing/2014/main" id="{6C6EE059-D8EB-4D2B-A6F8-0238107BF65A}"/>
                </a:ext>
              </a:extLst>
            </p:cNvPr>
            <p:cNvSpPr/>
            <p:nvPr/>
          </p:nvSpPr>
          <p:spPr>
            <a:xfrm>
              <a:off x="518475" y="2176042"/>
              <a:ext cx="6052006" cy="934804"/>
            </a:xfrm>
            <a:custGeom>
              <a:avLst/>
              <a:gdLst>
                <a:gd name="connsiteX0" fmla="*/ 0 w 6052006"/>
                <a:gd name="connsiteY0" fmla="*/ 155804 h 934804"/>
                <a:gd name="connsiteX1" fmla="*/ 155804 w 6052006"/>
                <a:gd name="connsiteY1" fmla="*/ 0 h 934804"/>
                <a:gd name="connsiteX2" fmla="*/ 729844 w 6052006"/>
                <a:gd name="connsiteY2" fmla="*/ 0 h 934804"/>
                <a:gd name="connsiteX3" fmla="*/ 1303884 w 6052006"/>
                <a:gd name="connsiteY3" fmla="*/ 0 h 934804"/>
                <a:gd name="connsiteX4" fmla="*/ 1705711 w 6052006"/>
                <a:gd name="connsiteY4" fmla="*/ 0 h 934804"/>
                <a:gd name="connsiteX5" fmla="*/ 2337155 w 6052006"/>
                <a:gd name="connsiteY5" fmla="*/ 0 h 934804"/>
                <a:gd name="connsiteX6" fmla="*/ 2911195 w 6052006"/>
                <a:gd name="connsiteY6" fmla="*/ 0 h 934804"/>
                <a:gd name="connsiteX7" fmla="*/ 3313023 w 6052006"/>
                <a:gd name="connsiteY7" fmla="*/ 0 h 934804"/>
                <a:gd name="connsiteX8" fmla="*/ 3887063 w 6052006"/>
                <a:gd name="connsiteY8" fmla="*/ 0 h 934804"/>
                <a:gd name="connsiteX9" fmla="*/ 4288891 w 6052006"/>
                <a:gd name="connsiteY9" fmla="*/ 0 h 934804"/>
                <a:gd name="connsiteX10" fmla="*/ 4690718 w 6052006"/>
                <a:gd name="connsiteY10" fmla="*/ 0 h 934804"/>
                <a:gd name="connsiteX11" fmla="*/ 5264758 w 6052006"/>
                <a:gd name="connsiteY11" fmla="*/ 0 h 934804"/>
                <a:gd name="connsiteX12" fmla="*/ 5896202 w 6052006"/>
                <a:gd name="connsiteY12" fmla="*/ 0 h 934804"/>
                <a:gd name="connsiteX13" fmla="*/ 6052006 w 6052006"/>
                <a:gd name="connsiteY13" fmla="*/ 155804 h 934804"/>
                <a:gd name="connsiteX14" fmla="*/ 6052006 w 6052006"/>
                <a:gd name="connsiteY14" fmla="*/ 461170 h 934804"/>
                <a:gd name="connsiteX15" fmla="*/ 6052006 w 6052006"/>
                <a:gd name="connsiteY15" fmla="*/ 779000 h 934804"/>
                <a:gd name="connsiteX16" fmla="*/ 5896202 w 6052006"/>
                <a:gd name="connsiteY16" fmla="*/ 934804 h 934804"/>
                <a:gd name="connsiteX17" fmla="*/ 5379566 w 6052006"/>
                <a:gd name="connsiteY17" fmla="*/ 934804 h 934804"/>
                <a:gd name="connsiteX18" fmla="*/ 4748122 w 6052006"/>
                <a:gd name="connsiteY18" fmla="*/ 934804 h 934804"/>
                <a:gd name="connsiteX19" fmla="*/ 4288891 w 6052006"/>
                <a:gd name="connsiteY19" fmla="*/ 934804 h 934804"/>
                <a:gd name="connsiteX20" fmla="*/ 3887063 w 6052006"/>
                <a:gd name="connsiteY20" fmla="*/ 934804 h 934804"/>
                <a:gd name="connsiteX21" fmla="*/ 3198215 w 6052006"/>
                <a:gd name="connsiteY21" fmla="*/ 934804 h 934804"/>
                <a:gd name="connsiteX22" fmla="*/ 2796387 w 6052006"/>
                <a:gd name="connsiteY22" fmla="*/ 934804 h 934804"/>
                <a:gd name="connsiteX23" fmla="*/ 2337155 w 6052006"/>
                <a:gd name="connsiteY23" fmla="*/ 934804 h 934804"/>
                <a:gd name="connsiteX24" fmla="*/ 1648307 w 6052006"/>
                <a:gd name="connsiteY24" fmla="*/ 934804 h 934804"/>
                <a:gd name="connsiteX25" fmla="*/ 959460 w 6052006"/>
                <a:gd name="connsiteY25" fmla="*/ 934804 h 934804"/>
                <a:gd name="connsiteX26" fmla="*/ 155804 w 6052006"/>
                <a:gd name="connsiteY26" fmla="*/ 934804 h 934804"/>
                <a:gd name="connsiteX27" fmla="*/ 0 w 6052006"/>
                <a:gd name="connsiteY27" fmla="*/ 779000 h 934804"/>
                <a:gd name="connsiteX28" fmla="*/ 0 w 6052006"/>
                <a:gd name="connsiteY28" fmla="*/ 486098 h 934804"/>
                <a:gd name="connsiteX29" fmla="*/ 0 w 6052006"/>
                <a:gd name="connsiteY29" fmla="*/ 155804 h 9348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</a:cxnLst>
              <a:rect l="l" t="t" r="r" b="b"/>
              <a:pathLst>
                <a:path w="6052006" h="934804" fill="none" extrusionOk="0">
                  <a:moveTo>
                    <a:pt x="0" y="155804"/>
                  </a:moveTo>
                  <a:cubicBezTo>
                    <a:pt x="77882" y="178251"/>
                    <a:pt x="149876" y="85326"/>
                    <a:pt x="155804" y="0"/>
                  </a:cubicBezTo>
                  <a:cubicBezTo>
                    <a:pt x="381133" y="-45439"/>
                    <a:pt x="611749" y="17367"/>
                    <a:pt x="729844" y="0"/>
                  </a:cubicBezTo>
                  <a:cubicBezTo>
                    <a:pt x="847939" y="-17367"/>
                    <a:pt x="1149661" y="29121"/>
                    <a:pt x="1303884" y="0"/>
                  </a:cubicBezTo>
                  <a:cubicBezTo>
                    <a:pt x="1458107" y="-29121"/>
                    <a:pt x="1569435" y="36738"/>
                    <a:pt x="1705711" y="0"/>
                  </a:cubicBezTo>
                  <a:cubicBezTo>
                    <a:pt x="1841987" y="-36738"/>
                    <a:pt x="2137596" y="9355"/>
                    <a:pt x="2337155" y="0"/>
                  </a:cubicBezTo>
                  <a:cubicBezTo>
                    <a:pt x="2536714" y="-9355"/>
                    <a:pt x="2698141" y="23279"/>
                    <a:pt x="2911195" y="0"/>
                  </a:cubicBezTo>
                  <a:cubicBezTo>
                    <a:pt x="3124249" y="-23279"/>
                    <a:pt x="3198734" y="24915"/>
                    <a:pt x="3313023" y="0"/>
                  </a:cubicBezTo>
                  <a:cubicBezTo>
                    <a:pt x="3427312" y="-24915"/>
                    <a:pt x="3643574" y="59400"/>
                    <a:pt x="3887063" y="0"/>
                  </a:cubicBezTo>
                  <a:cubicBezTo>
                    <a:pt x="4130552" y="-59400"/>
                    <a:pt x="4159732" y="18483"/>
                    <a:pt x="4288891" y="0"/>
                  </a:cubicBezTo>
                  <a:cubicBezTo>
                    <a:pt x="4418050" y="-18483"/>
                    <a:pt x="4498828" y="4757"/>
                    <a:pt x="4690718" y="0"/>
                  </a:cubicBezTo>
                  <a:cubicBezTo>
                    <a:pt x="4882608" y="-4757"/>
                    <a:pt x="5120253" y="44426"/>
                    <a:pt x="5264758" y="0"/>
                  </a:cubicBezTo>
                  <a:cubicBezTo>
                    <a:pt x="5409263" y="-44426"/>
                    <a:pt x="5605782" y="63720"/>
                    <a:pt x="5896202" y="0"/>
                  </a:cubicBezTo>
                  <a:cubicBezTo>
                    <a:pt x="5888129" y="99096"/>
                    <a:pt x="5979280" y="163311"/>
                    <a:pt x="6052006" y="155804"/>
                  </a:cubicBezTo>
                  <a:cubicBezTo>
                    <a:pt x="6066380" y="247974"/>
                    <a:pt x="6023449" y="360106"/>
                    <a:pt x="6052006" y="461170"/>
                  </a:cubicBezTo>
                  <a:cubicBezTo>
                    <a:pt x="6080563" y="562234"/>
                    <a:pt x="6028685" y="709836"/>
                    <a:pt x="6052006" y="779000"/>
                  </a:cubicBezTo>
                  <a:cubicBezTo>
                    <a:pt x="5976294" y="792670"/>
                    <a:pt x="5908865" y="848363"/>
                    <a:pt x="5896202" y="934804"/>
                  </a:cubicBezTo>
                  <a:cubicBezTo>
                    <a:pt x="5697766" y="938016"/>
                    <a:pt x="5626499" y="884175"/>
                    <a:pt x="5379566" y="934804"/>
                  </a:cubicBezTo>
                  <a:cubicBezTo>
                    <a:pt x="5132633" y="985433"/>
                    <a:pt x="5006250" y="902153"/>
                    <a:pt x="4748122" y="934804"/>
                  </a:cubicBezTo>
                  <a:cubicBezTo>
                    <a:pt x="4489994" y="967455"/>
                    <a:pt x="4497473" y="928494"/>
                    <a:pt x="4288891" y="934804"/>
                  </a:cubicBezTo>
                  <a:cubicBezTo>
                    <a:pt x="4080309" y="941114"/>
                    <a:pt x="3970231" y="887599"/>
                    <a:pt x="3887063" y="934804"/>
                  </a:cubicBezTo>
                  <a:cubicBezTo>
                    <a:pt x="3803895" y="982009"/>
                    <a:pt x="3462084" y="873214"/>
                    <a:pt x="3198215" y="934804"/>
                  </a:cubicBezTo>
                  <a:cubicBezTo>
                    <a:pt x="2934346" y="996394"/>
                    <a:pt x="2939996" y="934570"/>
                    <a:pt x="2796387" y="934804"/>
                  </a:cubicBezTo>
                  <a:cubicBezTo>
                    <a:pt x="2652778" y="935038"/>
                    <a:pt x="2524826" y="892516"/>
                    <a:pt x="2337155" y="934804"/>
                  </a:cubicBezTo>
                  <a:cubicBezTo>
                    <a:pt x="2149484" y="977092"/>
                    <a:pt x="1974511" y="863154"/>
                    <a:pt x="1648307" y="934804"/>
                  </a:cubicBezTo>
                  <a:cubicBezTo>
                    <a:pt x="1322103" y="1006454"/>
                    <a:pt x="1273809" y="925429"/>
                    <a:pt x="959460" y="934804"/>
                  </a:cubicBezTo>
                  <a:cubicBezTo>
                    <a:pt x="645111" y="944179"/>
                    <a:pt x="387256" y="929681"/>
                    <a:pt x="155804" y="934804"/>
                  </a:cubicBezTo>
                  <a:cubicBezTo>
                    <a:pt x="178775" y="859282"/>
                    <a:pt x="99322" y="781065"/>
                    <a:pt x="0" y="779000"/>
                  </a:cubicBezTo>
                  <a:cubicBezTo>
                    <a:pt x="-21502" y="712632"/>
                    <a:pt x="3265" y="599594"/>
                    <a:pt x="0" y="486098"/>
                  </a:cubicBezTo>
                  <a:cubicBezTo>
                    <a:pt x="-3265" y="372602"/>
                    <a:pt x="1898" y="292303"/>
                    <a:pt x="0" y="155804"/>
                  </a:cubicBezTo>
                  <a:close/>
                </a:path>
                <a:path w="6052006" h="934804" stroke="0" extrusionOk="0">
                  <a:moveTo>
                    <a:pt x="0" y="155804"/>
                  </a:moveTo>
                  <a:cubicBezTo>
                    <a:pt x="98714" y="155984"/>
                    <a:pt x="147369" y="93438"/>
                    <a:pt x="155804" y="0"/>
                  </a:cubicBezTo>
                  <a:cubicBezTo>
                    <a:pt x="457673" y="-66999"/>
                    <a:pt x="527312" y="17215"/>
                    <a:pt x="787248" y="0"/>
                  </a:cubicBezTo>
                  <a:cubicBezTo>
                    <a:pt x="1047184" y="-17215"/>
                    <a:pt x="1152533" y="7133"/>
                    <a:pt x="1246480" y="0"/>
                  </a:cubicBezTo>
                  <a:cubicBezTo>
                    <a:pt x="1340427" y="-7133"/>
                    <a:pt x="1544745" y="13169"/>
                    <a:pt x="1648307" y="0"/>
                  </a:cubicBezTo>
                  <a:cubicBezTo>
                    <a:pt x="1751869" y="-13169"/>
                    <a:pt x="1987514" y="20665"/>
                    <a:pt x="2222347" y="0"/>
                  </a:cubicBezTo>
                  <a:cubicBezTo>
                    <a:pt x="2457180" y="-20665"/>
                    <a:pt x="2549708" y="39326"/>
                    <a:pt x="2738983" y="0"/>
                  </a:cubicBezTo>
                  <a:cubicBezTo>
                    <a:pt x="2928258" y="-39326"/>
                    <a:pt x="2981586" y="10337"/>
                    <a:pt x="3198215" y="0"/>
                  </a:cubicBezTo>
                  <a:cubicBezTo>
                    <a:pt x="3414844" y="-10337"/>
                    <a:pt x="3497762" y="11016"/>
                    <a:pt x="3657447" y="0"/>
                  </a:cubicBezTo>
                  <a:cubicBezTo>
                    <a:pt x="3817132" y="-11016"/>
                    <a:pt x="4084071" y="26616"/>
                    <a:pt x="4231487" y="0"/>
                  </a:cubicBezTo>
                  <a:cubicBezTo>
                    <a:pt x="4378903" y="-26616"/>
                    <a:pt x="4466820" y="49098"/>
                    <a:pt x="4690718" y="0"/>
                  </a:cubicBezTo>
                  <a:cubicBezTo>
                    <a:pt x="4914616" y="-49098"/>
                    <a:pt x="5163652" y="77062"/>
                    <a:pt x="5379566" y="0"/>
                  </a:cubicBezTo>
                  <a:cubicBezTo>
                    <a:pt x="5595480" y="-77062"/>
                    <a:pt x="5681914" y="37604"/>
                    <a:pt x="5896202" y="0"/>
                  </a:cubicBezTo>
                  <a:cubicBezTo>
                    <a:pt x="5874283" y="83323"/>
                    <a:pt x="5963215" y="154207"/>
                    <a:pt x="6052006" y="155804"/>
                  </a:cubicBezTo>
                  <a:cubicBezTo>
                    <a:pt x="6084813" y="221367"/>
                    <a:pt x="6021749" y="389394"/>
                    <a:pt x="6052006" y="473634"/>
                  </a:cubicBezTo>
                  <a:cubicBezTo>
                    <a:pt x="6082263" y="557874"/>
                    <a:pt x="6046960" y="628569"/>
                    <a:pt x="6052006" y="779000"/>
                  </a:cubicBezTo>
                  <a:cubicBezTo>
                    <a:pt x="5966377" y="782255"/>
                    <a:pt x="5883846" y="834422"/>
                    <a:pt x="5896202" y="934804"/>
                  </a:cubicBezTo>
                  <a:cubicBezTo>
                    <a:pt x="5669941" y="986130"/>
                    <a:pt x="5532644" y="922136"/>
                    <a:pt x="5379566" y="934804"/>
                  </a:cubicBezTo>
                  <a:cubicBezTo>
                    <a:pt x="5226488" y="947472"/>
                    <a:pt x="4879791" y="870406"/>
                    <a:pt x="4690718" y="934804"/>
                  </a:cubicBezTo>
                  <a:cubicBezTo>
                    <a:pt x="4501645" y="999202"/>
                    <a:pt x="4278043" y="872679"/>
                    <a:pt x="4001871" y="934804"/>
                  </a:cubicBezTo>
                  <a:cubicBezTo>
                    <a:pt x="3725699" y="996929"/>
                    <a:pt x="3618544" y="908968"/>
                    <a:pt x="3370427" y="934804"/>
                  </a:cubicBezTo>
                  <a:cubicBezTo>
                    <a:pt x="3122310" y="960640"/>
                    <a:pt x="2956073" y="894215"/>
                    <a:pt x="2681579" y="934804"/>
                  </a:cubicBezTo>
                  <a:cubicBezTo>
                    <a:pt x="2407085" y="975393"/>
                    <a:pt x="2350982" y="929628"/>
                    <a:pt x="2050135" y="934804"/>
                  </a:cubicBezTo>
                  <a:cubicBezTo>
                    <a:pt x="1749288" y="939980"/>
                    <a:pt x="1773130" y="926932"/>
                    <a:pt x="1533500" y="934804"/>
                  </a:cubicBezTo>
                  <a:cubicBezTo>
                    <a:pt x="1293870" y="942676"/>
                    <a:pt x="1191198" y="918330"/>
                    <a:pt x="1074268" y="934804"/>
                  </a:cubicBezTo>
                  <a:cubicBezTo>
                    <a:pt x="957338" y="951278"/>
                    <a:pt x="568293" y="869257"/>
                    <a:pt x="155804" y="934804"/>
                  </a:cubicBezTo>
                  <a:cubicBezTo>
                    <a:pt x="149561" y="839947"/>
                    <a:pt x="95012" y="772063"/>
                    <a:pt x="0" y="779000"/>
                  </a:cubicBezTo>
                  <a:cubicBezTo>
                    <a:pt x="-22397" y="706670"/>
                    <a:pt x="33002" y="557747"/>
                    <a:pt x="0" y="486098"/>
                  </a:cubicBezTo>
                  <a:cubicBezTo>
                    <a:pt x="-33002" y="414449"/>
                    <a:pt x="39318" y="280892"/>
                    <a:pt x="0" y="155804"/>
                  </a:cubicBezTo>
                  <a:close/>
                </a:path>
              </a:pathLst>
            </a:custGeom>
            <a:solidFill>
              <a:srgbClr val="0E202E"/>
            </a:solidFill>
            <a:ln w="57150">
              <a:solidFill>
                <a:schemeClr val="bg1">
                  <a:lumMod val="50000"/>
                </a:schemeClr>
              </a:solidFill>
              <a:extLst>
                <a:ext uri="{C807C97D-BFC1-408E-A445-0C87EB9F89A2}">
                  <ask:lineSketchStyleProps xmlns:ask="http://schemas.microsoft.com/office/drawing/2018/sketchyshapes" xmlns="" sd="1220306403">
                    <a:prstGeom prst="plaque">
                      <a:avLst/>
                    </a:prstGeom>
                    <ask:type>
                      <ask:lineSketchScribble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4000" dirty="0">
                <a:latin typeface="#9Slide07 IcielBaliho Script" pitchFamily="2" charset="77"/>
              </a:endParaRP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777B0C36-2F6C-4DB4-8527-2818204B6E59}"/>
                </a:ext>
              </a:extLst>
            </p:cNvPr>
            <p:cNvSpPr txBox="1"/>
            <p:nvPr/>
          </p:nvSpPr>
          <p:spPr>
            <a:xfrm>
              <a:off x="2354508" y="2200409"/>
              <a:ext cx="2461285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latin typeface="#9Slide07 IcielBaliho Script" pitchFamily="2" charset="77"/>
                  <a:ea typeface="Cambria" panose="02040503050406030204" pitchFamily="18" charset="0"/>
                </a:rPr>
                <a:t>C. 150 km</a:t>
              </a:r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D2E32CBE-6141-4DB8-93EC-1D88FBCD9E96}"/>
              </a:ext>
            </a:extLst>
          </p:cNvPr>
          <p:cNvGrpSpPr/>
          <p:nvPr/>
        </p:nvGrpSpPr>
        <p:grpSpPr>
          <a:xfrm>
            <a:off x="1672039" y="5708737"/>
            <a:ext cx="6052006" cy="934804"/>
            <a:chOff x="518475" y="2176042"/>
            <a:chExt cx="6052006" cy="934804"/>
          </a:xfrm>
        </p:grpSpPr>
        <p:sp>
          <p:nvSpPr>
            <p:cNvPr id="23" name="Plaque 22">
              <a:extLst>
                <a:ext uri="{FF2B5EF4-FFF2-40B4-BE49-F238E27FC236}">
                  <a16:creationId xmlns:a16="http://schemas.microsoft.com/office/drawing/2014/main" id="{04869C2F-A58D-4673-9B17-13137135BD31}"/>
                </a:ext>
              </a:extLst>
            </p:cNvPr>
            <p:cNvSpPr/>
            <p:nvPr/>
          </p:nvSpPr>
          <p:spPr>
            <a:xfrm>
              <a:off x="518475" y="2176042"/>
              <a:ext cx="6052006" cy="934804"/>
            </a:xfrm>
            <a:custGeom>
              <a:avLst/>
              <a:gdLst>
                <a:gd name="connsiteX0" fmla="*/ 0 w 6052006"/>
                <a:gd name="connsiteY0" fmla="*/ 155804 h 934804"/>
                <a:gd name="connsiteX1" fmla="*/ 155804 w 6052006"/>
                <a:gd name="connsiteY1" fmla="*/ 0 h 934804"/>
                <a:gd name="connsiteX2" fmla="*/ 729844 w 6052006"/>
                <a:gd name="connsiteY2" fmla="*/ 0 h 934804"/>
                <a:gd name="connsiteX3" fmla="*/ 1303884 w 6052006"/>
                <a:gd name="connsiteY3" fmla="*/ 0 h 934804"/>
                <a:gd name="connsiteX4" fmla="*/ 1705711 w 6052006"/>
                <a:gd name="connsiteY4" fmla="*/ 0 h 934804"/>
                <a:gd name="connsiteX5" fmla="*/ 2337155 w 6052006"/>
                <a:gd name="connsiteY5" fmla="*/ 0 h 934804"/>
                <a:gd name="connsiteX6" fmla="*/ 2911195 w 6052006"/>
                <a:gd name="connsiteY6" fmla="*/ 0 h 934804"/>
                <a:gd name="connsiteX7" fmla="*/ 3313023 w 6052006"/>
                <a:gd name="connsiteY7" fmla="*/ 0 h 934804"/>
                <a:gd name="connsiteX8" fmla="*/ 3887063 w 6052006"/>
                <a:gd name="connsiteY8" fmla="*/ 0 h 934804"/>
                <a:gd name="connsiteX9" fmla="*/ 4288891 w 6052006"/>
                <a:gd name="connsiteY9" fmla="*/ 0 h 934804"/>
                <a:gd name="connsiteX10" fmla="*/ 4690718 w 6052006"/>
                <a:gd name="connsiteY10" fmla="*/ 0 h 934804"/>
                <a:gd name="connsiteX11" fmla="*/ 5264758 w 6052006"/>
                <a:gd name="connsiteY11" fmla="*/ 0 h 934804"/>
                <a:gd name="connsiteX12" fmla="*/ 5896202 w 6052006"/>
                <a:gd name="connsiteY12" fmla="*/ 0 h 934804"/>
                <a:gd name="connsiteX13" fmla="*/ 6052006 w 6052006"/>
                <a:gd name="connsiteY13" fmla="*/ 155804 h 934804"/>
                <a:gd name="connsiteX14" fmla="*/ 6052006 w 6052006"/>
                <a:gd name="connsiteY14" fmla="*/ 461170 h 934804"/>
                <a:gd name="connsiteX15" fmla="*/ 6052006 w 6052006"/>
                <a:gd name="connsiteY15" fmla="*/ 779000 h 934804"/>
                <a:gd name="connsiteX16" fmla="*/ 5896202 w 6052006"/>
                <a:gd name="connsiteY16" fmla="*/ 934804 h 934804"/>
                <a:gd name="connsiteX17" fmla="*/ 5379566 w 6052006"/>
                <a:gd name="connsiteY17" fmla="*/ 934804 h 934804"/>
                <a:gd name="connsiteX18" fmla="*/ 4748122 w 6052006"/>
                <a:gd name="connsiteY18" fmla="*/ 934804 h 934804"/>
                <a:gd name="connsiteX19" fmla="*/ 4288891 w 6052006"/>
                <a:gd name="connsiteY19" fmla="*/ 934804 h 934804"/>
                <a:gd name="connsiteX20" fmla="*/ 3887063 w 6052006"/>
                <a:gd name="connsiteY20" fmla="*/ 934804 h 934804"/>
                <a:gd name="connsiteX21" fmla="*/ 3198215 w 6052006"/>
                <a:gd name="connsiteY21" fmla="*/ 934804 h 934804"/>
                <a:gd name="connsiteX22" fmla="*/ 2796387 w 6052006"/>
                <a:gd name="connsiteY22" fmla="*/ 934804 h 934804"/>
                <a:gd name="connsiteX23" fmla="*/ 2337155 w 6052006"/>
                <a:gd name="connsiteY23" fmla="*/ 934804 h 934804"/>
                <a:gd name="connsiteX24" fmla="*/ 1648307 w 6052006"/>
                <a:gd name="connsiteY24" fmla="*/ 934804 h 934804"/>
                <a:gd name="connsiteX25" fmla="*/ 959460 w 6052006"/>
                <a:gd name="connsiteY25" fmla="*/ 934804 h 934804"/>
                <a:gd name="connsiteX26" fmla="*/ 155804 w 6052006"/>
                <a:gd name="connsiteY26" fmla="*/ 934804 h 934804"/>
                <a:gd name="connsiteX27" fmla="*/ 0 w 6052006"/>
                <a:gd name="connsiteY27" fmla="*/ 779000 h 934804"/>
                <a:gd name="connsiteX28" fmla="*/ 0 w 6052006"/>
                <a:gd name="connsiteY28" fmla="*/ 486098 h 934804"/>
                <a:gd name="connsiteX29" fmla="*/ 0 w 6052006"/>
                <a:gd name="connsiteY29" fmla="*/ 155804 h 9348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</a:cxnLst>
              <a:rect l="l" t="t" r="r" b="b"/>
              <a:pathLst>
                <a:path w="6052006" h="934804" fill="none" extrusionOk="0">
                  <a:moveTo>
                    <a:pt x="0" y="155804"/>
                  </a:moveTo>
                  <a:cubicBezTo>
                    <a:pt x="77882" y="178251"/>
                    <a:pt x="149876" y="85326"/>
                    <a:pt x="155804" y="0"/>
                  </a:cubicBezTo>
                  <a:cubicBezTo>
                    <a:pt x="381133" y="-45439"/>
                    <a:pt x="611749" y="17367"/>
                    <a:pt x="729844" y="0"/>
                  </a:cubicBezTo>
                  <a:cubicBezTo>
                    <a:pt x="847939" y="-17367"/>
                    <a:pt x="1149661" y="29121"/>
                    <a:pt x="1303884" y="0"/>
                  </a:cubicBezTo>
                  <a:cubicBezTo>
                    <a:pt x="1458107" y="-29121"/>
                    <a:pt x="1569435" y="36738"/>
                    <a:pt x="1705711" y="0"/>
                  </a:cubicBezTo>
                  <a:cubicBezTo>
                    <a:pt x="1841987" y="-36738"/>
                    <a:pt x="2137596" y="9355"/>
                    <a:pt x="2337155" y="0"/>
                  </a:cubicBezTo>
                  <a:cubicBezTo>
                    <a:pt x="2536714" y="-9355"/>
                    <a:pt x="2698141" y="23279"/>
                    <a:pt x="2911195" y="0"/>
                  </a:cubicBezTo>
                  <a:cubicBezTo>
                    <a:pt x="3124249" y="-23279"/>
                    <a:pt x="3198734" y="24915"/>
                    <a:pt x="3313023" y="0"/>
                  </a:cubicBezTo>
                  <a:cubicBezTo>
                    <a:pt x="3427312" y="-24915"/>
                    <a:pt x="3643574" y="59400"/>
                    <a:pt x="3887063" y="0"/>
                  </a:cubicBezTo>
                  <a:cubicBezTo>
                    <a:pt x="4130552" y="-59400"/>
                    <a:pt x="4159732" y="18483"/>
                    <a:pt x="4288891" y="0"/>
                  </a:cubicBezTo>
                  <a:cubicBezTo>
                    <a:pt x="4418050" y="-18483"/>
                    <a:pt x="4498828" y="4757"/>
                    <a:pt x="4690718" y="0"/>
                  </a:cubicBezTo>
                  <a:cubicBezTo>
                    <a:pt x="4882608" y="-4757"/>
                    <a:pt x="5120253" y="44426"/>
                    <a:pt x="5264758" y="0"/>
                  </a:cubicBezTo>
                  <a:cubicBezTo>
                    <a:pt x="5409263" y="-44426"/>
                    <a:pt x="5605782" y="63720"/>
                    <a:pt x="5896202" y="0"/>
                  </a:cubicBezTo>
                  <a:cubicBezTo>
                    <a:pt x="5888129" y="99096"/>
                    <a:pt x="5979280" y="163311"/>
                    <a:pt x="6052006" y="155804"/>
                  </a:cubicBezTo>
                  <a:cubicBezTo>
                    <a:pt x="6066380" y="247974"/>
                    <a:pt x="6023449" y="360106"/>
                    <a:pt x="6052006" y="461170"/>
                  </a:cubicBezTo>
                  <a:cubicBezTo>
                    <a:pt x="6080563" y="562234"/>
                    <a:pt x="6028685" y="709836"/>
                    <a:pt x="6052006" y="779000"/>
                  </a:cubicBezTo>
                  <a:cubicBezTo>
                    <a:pt x="5976294" y="792670"/>
                    <a:pt x="5908865" y="848363"/>
                    <a:pt x="5896202" y="934804"/>
                  </a:cubicBezTo>
                  <a:cubicBezTo>
                    <a:pt x="5697766" y="938016"/>
                    <a:pt x="5626499" y="884175"/>
                    <a:pt x="5379566" y="934804"/>
                  </a:cubicBezTo>
                  <a:cubicBezTo>
                    <a:pt x="5132633" y="985433"/>
                    <a:pt x="5006250" y="902153"/>
                    <a:pt x="4748122" y="934804"/>
                  </a:cubicBezTo>
                  <a:cubicBezTo>
                    <a:pt x="4489994" y="967455"/>
                    <a:pt x="4497473" y="928494"/>
                    <a:pt x="4288891" y="934804"/>
                  </a:cubicBezTo>
                  <a:cubicBezTo>
                    <a:pt x="4080309" y="941114"/>
                    <a:pt x="3970231" y="887599"/>
                    <a:pt x="3887063" y="934804"/>
                  </a:cubicBezTo>
                  <a:cubicBezTo>
                    <a:pt x="3803895" y="982009"/>
                    <a:pt x="3462084" y="873214"/>
                    <a:pt x="3198215" y="934804"/>
                  </a:cubicBezTo>
                  <a:cubicBezTo>
                    <a:pt x="2934346" y="996394"/>
                    <a:pt x="2939996" y="934570"/>
                    <a:pt x="2796387" y="934804"/>
                  </a:cubicBezTo>
                  <a:cubicBezTo>
                    <a:pt x="2652778" y="935038"/>
                    <a:pt x="2524826" y="892516"/>
                    <a:pt x="2337155" y="934804"/>
                  </a:cubicBezTo>
                  <a:cubicBezTo>
                    <a:pt x="2149484" y="977092"/>
                    <a:pt x="1974511" y="863154"/>
                    <a:pt x="1648307" y="934804"/>
                  </a:cubicBezTo>
                  <a:cubicBezTo>
                    <a:pt x="1322103" y="1006454"/>
                    <a:pt x="1273809" y="925429"/>
                    <a:pt x="959460" y="934804"/>
                  </a:cubicBezTo>
                  <a:cubicBezTo>
                    <a:pt x="645111" y="944179"/>
                    <a:pt x="387256" y="929681"/>
                    <a:pt x="155804" y="934804"/>
                  </a:cubicBezTo>
                  <a:cubicBezTo>
                    <a:pt x="178775" y="859282"/>
                    <a:pt x="99322" y="781065"/>
                    <a:pt x="0" y="779000"/>
                  </a:cubicBezTo>
                  <a:cubicBezTo>
                    <a:pt x="-21502" y="712632"/>
                    <a:pt x="3265" y="599594"/>
                    <a:pt x="0" y="486098"/>
                  </a:cubicBezTo>
                  <a:cubicBezTo>
                    <a:pt x="-3265" y="372602"/>
                    <a:pt x="1898" y="292303"/>
                    <a:pt x="0" y="155804"/>
                  </a:cubicBezTo>
                  <a:close/>
                </a:path>
                <a:path w="6052006" h="934804" stroke="0" extrusionOk="0">
                  <a:moveTo>
                    <a:pt x="0" y="155804"/>
                  </a:moveTo>
                  <a:cubicBezTo>
                    <a:pt x="98714" y="155984"/>
                    <a:pt x="147369" y="93438"/>
                    <a:pt x="155804" y="0"/>
                  </a:cubicBezTo>
                  <a:cubicBezTo>
                    <a:pt x="457673" y="-66999"/>
                    <a:pt x="527312" y="17215"/>
                    <a:pt x="787248" y="0"/>
                  </a:cubicBezTo>
                  <a:cubicBezTo>
                    <a:pt x="1047184" y="-17215"/>
                    <a:pt x="1152533" y="7133"/>
                    <a:pt x="1246480" y="0"/>
                  </a:cubicBezTo>
                  <a:cubicBezTo>
                    <a:pt x="1340427" y="-7133"/>
                    <a:pt x="1544745" y="13169"/>
                    <a:pt x="1648307" y="0"/>
                  </a:cubicBezTo>
                  <a:cubicBezTo>
                    <a:pt x="1751869" y="-13169"/>
                    <a:pt x="1987514" y="20665"/>
                    <a:pt x="2222347" y="0"/>
                  </a:cubicBezTo>
                  <a:cubicBezTo>
                    <a:pt x="2457180" y="-20665"/>
                    <a:pt x="2549708" y="39326"/>
                    <a:pt x="2738983" y="0"/>
                  </a:cubicBezTo>
                  <a:cubicBezTo>
                    <a:pt x="2928258" y="-39326"/>
                    <a:pt x="2981586" y="10337"/>
                    <a:pt x="3198215" y="0"/>
                  </a:cubicBezTo>
                  <a:cubicBezTo>
                    <a:pt x="3414844" y="-10337"/>
                    <a:pt x="3497762" y="11016"/>
                    <a:pt x="3657447" y="0"/>
                  </a:cubicBezTo>
                  <a:cubicBezTo>
                    <a:pt x="3817132" y="-11016"/>
                    <a:pt x="4084071" y="26616"/>
                    <a:pt x="4231487" y="0"/>
                  </a:cubicBezTo>
                  <a:cubicBezTo>
                    <a:pt x="4378903" y="-26616"/>
                    <a:pt x="4466820" y="49098"/>
                    <a:pt x="4690718" y="0"/>
                  </a:cubicBezTo>
                  <a:cubicBezTo>
                    <a:pt x="4914616" y="-49098"/>
                    <a:pt x="5163652" y="77062"/>
                    <a:pt x="5379566" y="0"/>
                  </a:cubicBezTo>
                  <a:cubicBezTo>
                    <a:pt x="5595480" y="-77062"/>
                    <a:pt x="5681914" y="37604"/>
                    <a:pt x="5896202" y="0"/>
                  </a:cubicBezTo>
                  <a:cubicBezTo>
                    <a:pt x="5874283" y="83323"/>
                    <a:pt x="5963215" y="154207"/>
                    <a:pt x="6052006" y="155804"/>
                  </a:cubicBezTo>
                  <a:cubicBezTo>
                    <a:pt x="6084813" y="221367"/>
                    <a:pt x="6021749" y="389394"/>
                    <a:pt x="6052006" y="473634"/>
                  </a:cubicBezTo>
                  <a:cubicBezTo>
                    <a:pt x="6082263" y="557874"/>
                    <a:pt x="6046960" y="628569"/>
                    <a:pt x="6052006" y="779000"/>
                  </a:cubicBezTo>
                  <a:cubicBezTo>
                    <a:pt x="5966377" y="782255"/>
                    <a:pt x="5883846" y="834422"/>
                    <a:pt x="5896202" y="934804"/>
                  </a:cubicBezTo>
                  <a:cubicBezTo>
                    <a:pt x="5669941" y="986130"/>
                    <a:pt x="5532644" y="922136"/>
                    <a:pt x="5379566" y="934804"/>
                  </a:cubicBezTo>
                  <a:cubicBezTo>
                    <a:pt x="5226488" y="947472"/>
                    <a:pt x="4879791" y="870406"/>
                    <a:pt x="4690718" y="934804"/>
                  </a:cubicBezTo>
                  <a:cubicBezTo>
                    <a:pt x="4501645" y="999202"/>
                    <a:pt x="4278043" y="872679"/>
                    <a:pt x="4001871" y="934804"/>
                  </a:cubicBezTo>
                  <a:cubicBezTo>
                    <a:pt x="3725699" y="996929"/>
                    <a:pt x="3618544" y="908968"/>
                    <a:pt x="3370427" y="934804"/>
                  </a:cubicBezTo>
                  <a:cubicBezTo>
                    <a:pt x="3122310" y="960640"/>
                    <a:pt x="2956073" y="894215"/>
                    <a:pt x="2681579" y="934804"/>
                  </a:cubicBezTo>
                  <a:cubicBezTo>
                    <a:pt x="2407085" y="975393"/>
                    <a:pt x="2350982" y="929628"/>
                    <a:pt x="2050135" y="934804"/>
                  </a:cubicBezTo>
                  <a:cubicBezTo>
                    <a:pt x="1749288" y="939980"/>
                    <a:pt x="1773130" y="926932"/>
                    <a:pt x="1533500" y="934804"/>
                  </a:cubicBezTo>
                  <a:cubicBezTo>
                    <a:pt x="1293870" y="942676"/>
                    <a:pt x="1191198" y="918330"/>
                    <a:pt x="1074268" y="934804"/>
                  </a:cubicBezTo>
                  <a:cubicBezTo>
                    <a:pt x="957338" y="951278"/>
                    <a:pt x="568293" y="869257"/>
                    <a:pt x="155804" y="934804"/>
                  </a:cubicBezTo>
                  <a:cubicBezTo>
                    <a:pt x="149561" y="839947"/>
                    <a:pt x="95012" y="772063"/>
                    <a:pt x="0" y="779000"/>
                  </a:cubicBezTo>
                  <a:cubicBezTo>
                    <a:pt x="-22397" y="706670"/>
                    <a:pt x="33002" y="557747"/>
                    <a:pt x="0" y="486098"/>
                  </a:cubicBezTo>
                  <a:cubicBezTo>
                    <a:pt x="-33002" y="414449"/>
                    <a:pt x="39318" y="280892"/>
                    <a:pt x="0" y="155804"/>
                  </a:cubicBezTo>
                  <a:close/>
                </a:path>
              </a:pathLst>
            </a:custGeom>
            <a:solidFill>
              <a:srgbClr val="0E202E"/>
            </a:solidFill>
            <a:ln w="57150">
              <a:solidFill>
                <a:schemeClr val="bg1">
                  <a:lumMod val="50000"/>
                </a:schemeClr>
              </a:solidFill>
              <a:extLst>
                <a:ext uri="{C807C97D-BFC1-408E-A445-0C87EB9F89A2}">
                  <ask:lineSketchStyleProps xmlns:ask="http://schemas.microsoft.com/office/drawing/2018/sketchyshapes" xmlns="" sd="1220306403">
                    <a:prstGeom prst="plaque">
                      <a:avLst/>
                    </a:prstGeom>
                    <ask:type>
                      <ask:lineSketchScribble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4000" dirty="0">
                <a:latin typeface="#9Slide07 IcielBaliho Script" pitchFamily="2" charset="77"/>
              </a:endParaRP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FD5DC00A-5324-45D2-A884-557B2B672E58}"/>
                </a:ext>
              </a:extLst>
            </p:cNvPr>
            <p:cNvSpPr txBox="1"/>
            <p:nvPr/>
          </p:nvSpPr>
          <p:spPr>
            <a:xfrm>
              <a:off x="2354508" y="2258723"/>
              <a:ext cx="2461285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latin typeface="#9Slide07 IcielBaliho Script" pitchFamily="2" charset="77"/>
                  <a:ea typeface="Cambria" panose="02040503050406030204" pitchFamily="18" charset="0"/>
                </a:rPr>
                <a:t>D. 240 km</a:t>
              </a:r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591425EB-BCD6-408F-8D05-F88F16F0DE51}"/>
              </a:ext>
            </a:extLst>
          </p:cNvPr>
          <p:cNvGrpSpPr/>
          <p:nvPr/>
        </p:nvGrpSpPr>
        <p:grpSpPr>
          <a:xfrm>
            <a:off x="1498503" y="10724"/>
            <a:ext cx="10365548" cy="1384995"/>
            <a:chOff x="725865" y="2073"/>
            <a:chExt cx="7899661" cy="1384995"/>
          </a:xfrm>
        </p:grpSpPr>
        <p:sp>
          <p:nvSpPr>
            <p:cNvPr id="7" name="Rectangle: Rounded Corners 6">
              <a:extLst>
                <a:ext uri="{FF2B5EF4-FFF2-40B4-BE49-F238E27FC236}">
                  <a16:creationId xmlns:a16="http://schemas.microsoft.com/office/drawing/2014/main" id="{DC72D70F-9BCB-49BF-AB47-C0A93FB86142}"/>
                </a:ext>
              </a:extLst>
            </p:cNvPr>
            <p:cNvSpPr/>
            <p:nvPr/>
          </p:nvSpPr>
          <p:spPr>
            <a:xfrm>
              <a:off x="725865" y="18192"/>
              <a:ext cx="7899661" cy="1303739"/>
            </a:xfrm>
            <a:prstGeom prst="roundRect">
              <a:avLst>
                <a:gd name="adj" fmla="val 6373"/>
              </a:avLst>
            </a:prstGeom>
            <a:solidFill>
              <a:srgbClr val="99A988"/>
            </a:solidFill>
            <a:ln w="57150">
              <a:solidFill>
                <a:srgbClr val="15252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A62CCD71-4642-433C-9E68-A11A8385FDC0}"/>
                </a:ext>
              </a:extLst>
            </p:cNvPr>
            <p:cNvSpPr txBox="1"/>
            <p:nvPr/>
          </p:nvSpPr>
          <p:spPr>
            <a:xfrm>
              <a:off x="822989" y="2073"/>
              <a:ext cx="7647355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err="1">
                  <a:latin typeface="#9Slide07 IcielBaliho Script" pitchFamily="2" charset="77"/>
                  <a:ea typeface="Cambria" panose="02040503050406030204" pitchFamily="18" charset="0"/>
                </a:rPr>
                <a:t>Bài</a:t>
              </a:r>
              <a:r>
                <a:rPr lang="en-US" sz="2800" b="1" dirty="0">
                  <a:latin typeface="#9Slide07 IcielBaliho Script" pitchFamily="2" charset="77"/>
                  <a:ea typeface="Cambria" panose="02040503050406030204" pitchFamily="18" charset="0"/>
                </a:rPr>
                <a:t> 4. </a:t>
              </a:r>
              <a:r>
                <a:rPr lang="en-US" sz="2800" b="1" dirty="0" err="1">
                  <a:latin typeface="#9Slide07 IcielBaliho Script" pitchFamily="2" charset="77"/>
                  <a:ea typeface="Cambria" panose="02040503050406030204" pitchFamily="18" charset="0"/>
                </a:rPr>
                <a:t>Một</a:t>
              </a:r>
              <a:r>
                <a:rPr lang="en-US" sz="2800" b="1" dirty="0">
                  <a:latin typeface="#9Slide07 IcielBaliho Script" pitchFamily="2" charset="77"/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latin typeface="#9Slide07 IcielBaliho Script" pitchFamily="2" charset="77"/>
                  <a:ea typeface="Cambria" panose="02040503050406030204" pitchFamily="18" charset="0"/>
                </a:rPr>
                <a:t>ô</a:t>
              </a:r>
              <a:r>
                <a:rPr lang="en-US" sz="2800" b="1" dirty="0">
                  <a:latin typeface="#9Slide07 IcielBaliho Script" pitchFamily="2" charset="77"/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latin typeface="#9Slide07 IcielBaliho Script" pitchFamily="2" charset="77"/>
                  <a:ea typeface="Cambria" panose="02040503050406030204" pitchFamily="18" charset="0"/>
                </a:rPr>
                <a:t>tô</a:t>
              </a:r>
              <a:r>
                <a:rPr lang="en-US" sz="2800" b="1" dirty="0">
                  <a:latin typeface="#9Slide07 IcielBaliho Script" pitchFamily="2" charset="77"/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latin typeface="#9Slide07 IcielBaliho Script" pitchFamily="2" charset="77"/>
                  <a:ea typeface="Cambria" panose="02040503050406030204" pitchFamily="18" charset="0"/>
                </a:rPr>
                <a:t>dự</a:t>
              </a:r>
              <a:r>
                <a:rPr lang="en-US" sz="2800" b="1" dirty="0">
                  <a:latin typeface="#9Slide07 IcielBaliho Script" pitchFamily="2" charset="77"/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latin typeface="#9Slide07 IcielBaliho Script" pitchFamily="2" charset="77"/>
                  <a:ea typeface="Cambria" panose="02040503050406030204" pitchFamily="18" charset="0"/>
                </a:rPr>
                <a:t>định</a:t>
              </a:r>
              <a:r>
                <a:rPr lang="en-US" sz="2800" b="1" dirty="0">
                  <a:latin typeface="#9Slide07 IcielBaliho Script" pitchFamily="2" charset="77"/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latin typeface="#9Slide07 IcielBaliho Script" pitchFamily="2" charset="77"/>
                  <a:ea typeface="Cambria" panose="02040503050406030204" pitchFamily="18" charset="0"/>
                </a:rPr>
                <a:t>đi</a:t>
              </a:r>
              <a:r>
                <a:rPr lang="en-US" sz="2800" b="1" dirty="0">
                  <a:latin typeface="#9Slide07 IcielBaliho Script" pitchFamily="2" charset="77"/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latin typeface="#9Slide07 IcielBaliho Script" pitchFamily="2" charset="77"/>
                  <a:ea typeface="Cambria" panose="02040503050406030204" pitchFamily="18" charset="0"/>
                </a:rPr>
                <a:t>quãng</a:t>
              </a:r>
              <a:r>
                <a:rPr lang="en-US" sz="2800" b="1" dirty="0">
                  <a:latin typeface="#9Slide07 IcielBaliho Script" pitchFamily="2" charset="77"/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latin typeface="#9Slide07 IcielBaliho Script" pitchFamily="2" charset="77"/>
                  <a:ea typeface="Cambria" panose="02040503050406030204" pitchFamily="18" charset="0"/>
                </a:rPr>
                <a:t>đường</a:t>
              </a:r>
              <a:r>
                <a:rPr lang="en-US" sz="2800" b="1" dirty="0">
                  <a:latin typeface="#9Slide07 IcielBaliho Script" pitchFamily="2" charset="77"/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latin typeface="#9Slide07 IcielBaliho Script" pitchFamily="2" charset="77"/>
                  <a:ea typeface="Cambria" panose="02040503050406030204" pitchFamily="18" charset="0"/>
                </a:rPr>
                <a:t>dài</a:t>
              </a:r>
              <a:r>
                <a:rPr lang="en-US" sz="2800" b="1" dirty="0">
                  <a:latin typeface="#9Slide07 IcielBaliho Script" pitchFamily="2" charset="77"/>
                  <a:ea typeface="Cambria" panose="02040503050406030204" pitchFamily="18" charset="0"/>
                </a:rPr>
                <a:t> 300km. </a:t>
              </a:r>
              <a:r>
                <a:rPr lang="en-US" sz="2800" b="1" dirty="0" err="1">
                  <a:latin typeface="#9Slide07 IcielBaliho Script" pitchFamily="2" charset="77"/>
                  <a:ea typeface="Cambria" panose="02040503050406030204" pitchFamily="18" charset="0"/>
                </a:rPr>
                <a:t>Ô</a:t>
              </a:r>
              <a:r>
                <a:rPr lang="en-US" sz="2800" b="1" dirty="0">
                  <a:latin typeface="#9Slide07 IcielBaliho Script" pitchFamily="2" charset="77"/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latin typeface="#9Slide07 IcielBaliho Script" pitchFamily="2" charset="77"/>
                  <a:ea typeface="Cambria" panose="02040503050406030204" pitchFamily="18" charset="0"/>
                </a:rPr>
                <a:t>tô</a:t>
              </a:r>
              <a:r>
                <a:rPr lang="en-US" sz="2800" b="1" dirty="0">
                  <a:latin typeface="#9Slide07 IcielBaliho Script" pitchFamily="2" charset="77"/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latin typeface="#9Slide07 IcielBaliho Script" pitchFamily="2" charset="77"/>
                  <a:ea typeface="Cambria" panose="02040503050406030204" pitchFamily="18" charset="0"/>
                </a:rPr>
                <a:t>đó</a:t>
              </a:r>
              <a:r>
                <a:rPr lang="en-US" sz="2800" b="1" dirty="0">
                  <a:latin typeface="#9Slide07 IcielBaliho Script" pitchFamily="2" charset="77"/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latin typeface="#9Slide07 IcielBaliho Script" pitchFamily="2" charset="77"/>
                  <a:ea typeface="Cambria" panose="02040503050406030204" pitchFamily="18" charset="0"/>
                </a:rPr>
                <a:t>đi</a:t>
              </a:r>
              <a:r>
                <a:rPr lang="en-US" sz="2800" b="1" dirty="0">
                  <a:latin typeface="#9Slide07 IcielBaliho Script" pitchFamily="2" charset="77"/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latin typeface="#9Slide07 IcielBaliho Script" pitchFamily="2" charset="77"/>
                  <a:ea typeface="Cambria" panose="02040503050406030204" pitchFamily="18" charset="0"/>
                </a:rPr>
                <a:t>với</a:t>
              </a:r>
              <a:r>
                <a:rPr lang="en-US" sz="2800" b="1" dirty="0">
                  <a:latin typeface="#9Slide07 IcielBaliho Script" pitchFamily="2" charset="77"/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latin typeface="#9Slide07 IcielBaliho Script" pitchFamily="2" charset="77"/>
                  <a:ea typeface="Cambria" panose="02040503050406030204" pitchFamily="18" charset="0"/>
                </a:rPr>
                <a:t>vận</a:t>
              </a:r>
              <a:r>
                <a:rPr lang="en-US" sz="2800" b="1" dirty="0">
                  <a:latin typeface="#9Slide07 IcielBaliho Script" pitchFamily="2" charset="77"/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latin typeface="#9Slide07 IcielBaliho Script" pitchFamily="2" charset="77"/>
                  <a:ea typeface="Cambria" panose="02040503050406030204" pitchFamily="18" charset="0"/>
                </a:rPr>
                <a:t>tốc</a:t>
              </a:r>
              <a:r>
                <a:rPr lang="en-US" sz="2800" b="1" dirty="0">
                  <a:latin typeface="#9Slide07 IcielBaliho Script" pitchFamily="2" charset="77"/>
                  <a:ea typeface="Cambria" panose="02040503050406030204" pitchFamily="18" charset="0"/>
                </a:rPr>
                <a:t> 60km/</a:t>
              </a:r>
              <a:r>
                <a:rPr lang="en-US" sz="2800" b="1" dirty="0" err="1">
                  <a:latin typeface="#9Slide07 IcielBaliho Script" pitchFamily="2" charset="77"/>
                  <a:ea typeface="Cambria" panose="02040503050406030204" pitchFamily="18" charset="0"/>
                </a:rPr>
                <a:t>giờ</a:t>
              </a:r>
              <a:r>
                <a:rPr lang="en-US" sz="2800" b="1" dirty="0">
                  <a:latin typeface="#9Slide07 IcielBaliho Script" pitchFamily="2" charset="77"/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latin typeface="#9Slide07 IcielBaliho Script" pitchFamily="2" charset="77"/>
                  <a:ea typeface="Cambria" panose="02040503050406030204" pitchFamily="18" charset="0"/>
                </a:rPr>
                <a:t>và</a:t>
              </a:r>
              <a:r>
                <a:rPr lang="en-US" sz="2800" b="1" dirty="0">
                  <a:latin typeface="#9Slide07 IcielBaliho Script" pitchFamily="2" charset="77"/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latin typeface="#9Slide07 IcielBaliho Script" pitchFamily="2" charset="77"/>
                  <a:ea typeface="Cambria" panose="02040503050406030204" pitchFamily="18" charset="0"/>
                </a:rPr>
                <a:t>đã</a:t>
              </a:r>
              <a:r>
                <a:rPr lang="en-US" sz="2800" b="1" dirty="0">
                  <a:latin typeface="#9Slide07 IcielBaliho Script" pitchFamily="2" charset="77"/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latin typeface="#9Slide07 IcielBaliho Script" pitchFamily="2" charset="77"/>
                  <a:ea typeface="Cambria" panose="02040503050406030204" pitchFamily="18" charset="0"/>
                </a:rPr>
                <a:t>đi</a:t>
              </a:r>
              <a:r>
                <a:rPr lang="en-US" sz="2800" b="1" dirty="0">
                  <a:latin typeface="#9Slide07 IcielBaliho Script" pitchFamily="2" charset="77"/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latin typeface="#9Slide07 IcielBaliho Script" pitchFamily="2" charset="77"/>
                  <a:ea typeface="Cambria" panose="02040503050406030204" pitchFamily="18" charset="0"/>
                </a:rPr>
                <a:t>được</a:t>
              </a:r>
              <a:r>
                <a:rPr lang="en-US" sz="2800" b="1" dirty="0">
                  <a:latin typeface="#9Slide07 IcielBaliho Script" pitchFamily="2" charset="77"/>
                  <a:ea typeface="Cambria" panose="02040503050406030204" pitchFamily="18" charset="0"/>
                </a:rPr>
                <a:t> 2     </a:t>
              </a:r>
              <a:r>
                <a:rPr lang="en-US" sz="2800" b="1" dirty="0" err="1">
                  <a:latin typeface="#9Slide07 IcielBaliho Script" pitchFamily="2" charset="77"/>
                  <a:ea typeface="Cambria" panose="02040503050406030204" pitchFamily="18" charset="0"/>
                </a:rPr>
                <a:t>quãng</a:t>
              </a:r>
              <a:r>
                <a:rPr lang="en-US" sz="2800" b="1" dirty="0">
                  <a:latin typeface="#9Slide07 IcielBaliho Script" pitchFamily="2" charset="77"/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latin typeface="#9Slide07 IcielBaliho Script" pitchFamily="2" charset="77"/>
                  <a:ea typeface="Cambria" panose="02040503050406030204" pitchFamily="18" charset="0"/>
                </a:rPr>
                <a:t>đường</a:t>
              </a:r>
              <a:r>
                <a:rPr lang="en-US" sz="2800" b="1" dirty="0">
                  <a:latin typeface="#9Slide07 IcielBaliho Script" pitchFamily="2" charset="77"/>
                  <a:ea typeface="Cambria" panose="02040503050406030204" pitchFamily="18" charset="0"/>
                </a:rPr>
                <a:t>. </a:t>
              </a:r>
              <a:r>
                <a:rPr lang="en-US" sz="2800" b="1" dirty="0" err="1">
                  <a:latin typeface="#9Slide07 IcielBaliho Script" pitchFamily="2" charset="77"/>
                  <a:ea typeface="Cambria" panose="02040503050406030204" pitchFamily="18" charset="0"/>
                </a:rPr>
                <a:t>Hỏi</a:t>
              </a:r>
              <a:r>
                <a:rPr lang="en-US" sz="2800" b="1" dirty="0">
                  <a:latin typeface="#9Slide07 IcielBaliho Script" pitchFamily="2" charset="77"/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latin typeface="#9Slide07 IcielBaliho Script" pitchFamily="2" charset="77"/>
                  <a:ea typeface="Cambria" panose="02040503050406030204" pitchFamily="18" charset="0"/>
                </a:rPr>
                <a:t>ô</a:t>
              </a:r>
              <a:r>
                <a:rPr lang="en-US" sz="2800" b="1" dirty="0">
                  <a:latin typeface="#9Slide07 IcielBaliho Script" pitchFamily="2" charset="77"/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latin typeface="#9Slide07 IcielBaliho Script" pitchFamily="2" charset="77"/>
                  <a:ea typeface="Cambria" panose="02040503050406030204" pitchFamily="18" charset="0"/>
                </a:rPr>
                <a:t>tô</a:t>
              </a:r>
              <a:r>
                <a:rPr lang="en-US" sz="2800" b="1" dirty="0">
                  <a:latin typeface="#9Slide07 IcielBaliho Script" pitchFamily="2" charset="77"/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latin typeface="#9Slide07 IcielBaliho Script" pitchFamily="2" charset="77"/>
                  <a:ea typeface="Cambria" panose="02040503050406030204" pitchFamily="18" charset="0"/>
                </a:rPr>
                <a:t>phải</a:t>
              </a:r>
              <a:r>
                <a:rPr lang="en-US" sz="2800" b="1" dirty="0">
                  <a:latin typeface="#9Slide07 IcielBaliho Script" pitchFamily="2" charset="77"/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latin typeface="#9Slide07 IcielBaliho Script" pitchFamily="2" charset="77"/>
                  <a:ea typeface="Cambria" panose="02040503050406030204" pitchFamily="18" charset="0"/>
                </a:rPr>
                <a:t>đi</a:t>
              </a:r>
              <a:r>
                <a:rPr lang="en-US" sz="2800" b="1" dirty="0">
                  <a:latin typeface="#9Slide07 IcielBaliho Script" pitchFamily="2" charset="77"/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latin typeface="#9Slide07 IcielBaliho Script" pitchFamily="2" charset="77"/>
                  <a:ea typeface="Cambria" panose="02040503050406030204" pitchFamily="18" charset="0"/>
                </a:rPr>
                <a:t>tiếp</a:t>
              </a:r>
              <a:r>
                <a:rPr lang="en-US" sz="2800" b="1" dirty="0">
                  <a:latin typeface="#9Slide07 IcielBaliho Script" pitchFamily="2" charset="77"/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latin typeface="#9Slide07 IcielBaliho Script" pitchFamily="2" charset="77"/>
                  <a:ea typeface="Cambria" panose="02040503050406030204" pitchFamily="18" charset="0"/>
                </a:rPr>
                <a:t>quãng</a:t>
              </a:r>
              <a:r>
                <a:rPr lang="en-US" sz="2800" b="1" dirty="0">
                  <a:latin typeface="#9Slide07 IcielBaliho Script" pitchFamily="2" charset="77"/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latin typeface="#9Slide07 IcielBaliho Script" pitchFamily="2" charset="77"/>
                  <a:ea typeface="Cambria" panose="02040503050406030204" pitchFamily="18" charset="0"/>
                </a:rPr>
                <a:t>đường</a:t>
              </a:r>
              <a:r>
                <a:rPr lang="en-US" sz="2800" b="1" dirty="0">
                  <a:latin typeface="#9Slide07 IcielBaliho Script" pitchFamily="2" charset="77"/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latin typeface="#9Slide07 IcielBaliho Script" pitchFamily="2" charset="77"/>
                  <a:ea typeface="Cambria" panose="02040503050406030204" pitchFamily="18" charset="0"/>
                </a:rPr>
                <a:t>dài</a:t>
              </a:r>
              <a:r>
                <a:rPr lang="en-US" sz="2800" b="1" dirty="0">
                  <a:latin typeface="#9Slide07 IcielBaliho Script" pitchFamily="2" charset="77"/>
                  <a:ea typeface="Cambria" panose="02040503050406030204" pitchFamily="18" charset="0"/>
                </a:rPr>
                <a:t> bao </a:t>
              </a:r>
              <a:r>
                <a:rPr lang="en-US" sz="2800" b="1" dirty="0" err="1">
                  <a:latin typeface="#9Slide07 IcielBaliho Script" pitchFamily="2" charset="77"/>
                  <a:ea typeface="Cambria" panose="02040503050406030204" pitchFamily="18" charset="0"/>
                </a:rPr>
                <a:t>nhiêu</a:t>
              </a:r>
              <a:r>
                <a:rPr lang="en-US" sz="2800" b="1" dirty="0">
                  <a:latin typeface="#9Slide07 IcielBaliho Script" pitchFamily="2" charset="77"/>
                  <a:ea typeface="Cambria" panose="02040503050406030204" pitchFamily="18" charset="0"/>
                </a:rPr>
                <a:t> </a:t>
              </a:r>
              <a:r>
                <a:rPr lang="en-US" sz="2800" b="1" dirty="0" err="1">
                  <a:latin typeface="#9Slide07 IcielBaliho Script" pitchFamily="2" charset="77"/>
                  <a:ea typeface="Cambria" panose="02040503050406030204" pitchFamily="18" charset="0"/>
                </a:rPr>
                <a:t>ki</a:t>
              </a:r>
              <a:r>
                <a:rPr lang="en-US" sz="2800" b="1" dirty="0">
                  <a:latin typeface="#9Slide07 IcielBaliho Script" pitchFamily="2" charset="77"/>
                  <a:ea typeface="Cambria" panose="02040503050406030204" pitchFamily="18" charset="0"/>
                </a:rPr>
                <a:t> – </a:t>
              </a:r>
              <a:r>
                <a:rPr lang="en-US" sz="2800" b="1" dirty="0" err="1">
                  <a:latin typeface="#9Slide07 IcielBaliho Script" pitchFamily="2" charset="77"/>
                  <a:ea typeface="Cambria" panose="02040503050406030204" pitchFamily="18" charset="0"/>
                </a:rPr>
                <a:t>lô</a:t>
              </a:r>
              <a:r>
                <a:rPr lang="en-US" sz="2800" b="1" dirty="0">
                  <a:latin typeface="#9Slide07 IcielBaliho Script" pitchFamily="2" charset="77"/>
                  <a:ea typeface="Cambria" panose="02040503050406030204" pitchFamily="18" charset="0"/>
                </a:rPr>
                <a:t> –</a:t>
              </a:r>
              <a:r>
                <a:rPr lang="en-US" sz="2800" b="1" dirty="0" err="1">
                  <a:latin typeface="#9Slide07 IcielBaliho Script" pitchFamily="2" charset="77"/>
                  <a:ea typeface="Cambria" panose="02040503050406030204" pitchFamily="18" charset="0"/>
                </a:rPr>
                <a:t>mét</a:t>
              </a:r>
              <a:r>
                <a:rPr lang="en-US" sz="2800" b="1" dirty="0">
                  <a:latin typeface="#9Slide07 IcielBaliho Script" pitchFamily="2" charset="77"/>
                  <a:ea typeface="Cambria" panose="02040503050406030204" pitchFamily="18" charset="0"/>
                </a:rPr>
                <a:t>?</a:t>
              </a:r>
            </a:p>
          </p:txBody>
        </p:sp>
      </p:grpSp>
      <p:pic>
        <p:nvPicPr>
          <p:cNvPr id="26" name="30 Second Timer">
            <a:hlinkClick r:id="" action="ppaction://media"/>
            <a:extLst>
              <a:ext uri="{FF2B5EF4-FFF2-40B4-BE49-F238E27FC236}">
                <a16:creationId xmlns:a16="http://schemas.microsoft.com/office/drawing/2014/main" id="{950A464E-BB29-4D1D-9D05-AEA88337499C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 rotWithShape="1">
          <a:blip r:embed="rId6"/>
          <a:srcRect l="25029" t="5442" r="25389" b="4956"/>
          <a:stretch/>
        </p:blipFill>
        <p:spPr>
          <a:xfrm>
            <a:off x="9442957" y="5038762"/>
            <a:ext cx="1596915" cy="1623317"/>
          </a:xfrm>
          <a:prstGeom prst="ellipse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CEC4E77-E142-AD40-88D8-2391BEC90BD2}"/>
              </a:ext>
            </a:extLst>
          </p:cNvPr>
          <p:cNvSpPr txBox="1"/>
          <p:nvPr/>
        </p:nvSpPr>
        <p:spPr>
          <a:xfrm>
            <a:off x="9780608" y="196769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VN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FA296F1-7FAC-4A41-8189-86FD77A9B0FF}"/>
              </a:ext>
            </a:extLst>
          </p:cNvPr>
          <p:cNvSpPr txBox="1"/>
          <p:nvPr/>
        </p:nvSpPr>
        <p:spPr>
          <a:xfrm>
            <a:off x="5103711" y="370075"/>
            <a:ext cx="156258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VN" sz="2400" b="1" dirty="0"/>
              <a:t>1</a:t>
            </a:r>
          </a:p>
          <a:p>
            <a:r>
              <a:rPr lang="en-VN" sz="2400" b="1" dirty="0"/>
              <a:t>4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410C1449-A3AA-A847-8FE2-D5146DDD65ED}"/>
              </a:ext>
            </a:extLst>
          </p:cNvPr>
          <p:cNvCxnSpPr>
            <a:cxnSpLocks/>
            <a:stCxn id="3" idx="1"/>
          </p:cNvCxnSpPr>
          <p:nvPr/>
        </p:nvCxnSpPr>
        <p:spPr>
          <a:xfrm>
            <a:off x="5103711" y="785574"/>
            <a:ext cx="313241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27722046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339"/>
    </mc:Choice>
    <mc:Fallback xmlns="">
      <p:transition spd="slow" advTm="5339"/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fill="hold" nodeType="afterEffect" p14:presetBounceEnd="56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6000">
                                          <p:cBhvr additive="base">
                                            <p:cTn id="7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6000">
                                          <p:cBhvr additive="base">
                                            <p:cTn id="8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0" presetID="2" presetClass="entr" presetSubtype="4" fill="hold" nodeType="afterEffect" p14:presetBounceEnd="56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6000">
                                          <p:cBhvr additive="base">
                                            <p:cTn id="12" dur="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6000">
                                          <p:cBhvr additive="base">
                                            <p:cTn id="13" dur="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0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5" presetID="2" presetClass="entr" presetSubtype="4" fill="hold" nodeType="afterEffect" p14:presetBounceEnd="56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6000">
                                          <p:cBhvr additive="base">
                                            <p:cTn id="17" dur="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6000">
                                          <p:cBhvr additive="base">
                                            <p:cTn id="18" dur="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20" presetID="2" presetClass="entr" presetSubtype="4" fill="hold" nodeType="afterEffect" p14:presetBounceEnd="56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6000">
                                          <p:cBhvr additive="base">
                                            <p:cTn id="22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6000">
                                          <p:cBhvr additive="base">
                                            <p:cTn id="23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20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4" fill="hold">
                          <p:stCondLst>
                            <p:cond delay="indefinite"/>
                          </p:stCondLst>
                          <p:childTnLst>
                            <p:par>
                              <p:cTn id="2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6" presetID="1" presetClass="mediacall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27" dur="56052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8" fill="hold">
                                <p:stCondLst>
                                  <p:cond delay="56052"/>
                                </p:stCondLst>
                                <p:childTnLst>
                                  <p:par>
                                    <p:cTn id="29" presetID="2" presetClass="exit" presetSubtype="4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30" dur="250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1" dur="250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249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2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3" fill="hold">
                                <p:stCondLst>
                                  <p:cond delay="56302"/>
                                </p:stCondLst>
                                <p:childTnLst>
                                  <p:par>
                                    <p:cTn id="34" presetID="2" presetClass="exit" presetSubtype="4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35" dur="500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6" dur="500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34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8" fill="hold">
                                <p:stCondLst>
                                  <p:cond delay="56802"/>
                                </p:stCondLst>
                                <p:childTnLst>
                                  <p:par>
                                    <p:cTn id="39" presetID="2" presetClass="exit" presetSubtype="4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40" dur="500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1" dur="500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3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video>
                  <p:cMediaNode vol="80000">
                    <p:cTn id="43" fill="hold" display="0">
                      <p:stCondLst>
                        <p:cond delay="indefinite"/>
                      </p:stCondLst>
                    </p:cTn>
                    <p:tgtEl>
                      <p:spTgt spid="26"/>
                    </p:tgtEl>
                  </p:cMediaNode>
                </p:video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0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0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5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8" dur="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20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2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3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20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4" fill="hold">
                          <p:stCondLst>
                            <p:cond delay="indefinite"/>
                          </p:stCondLst>
                          <p:childTnLst>
                            <p:par>
                              <p:cTn id="2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6" presetID="1" presetClass="mediacall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27" dur="56052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8" fill="hold">
                                <p:stCondLst>
                                  <p:cond delay="56052"/>
                                </p:stCondLst>
                                <p:childTnLst>
                                  <p:par>
                                    <p:cTn id="29" presetID="2" presetClass="exit" presetSubtype="4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30" dur="250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1" dur="250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249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2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3" fill="hold">
                                <p:stCondLst>
                                  <p:cond delay="56302"/>
                                </p:stCondLst>
                                <p:childTnLst>
                                  <p:par>
                                    <p:cTn id="34" presetID="2" presetClass="exit" presetSubtype="4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35" dur="500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6" dur="500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34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8" fill="hold">
                                <p:stCondLst>
                                  <p:cond delay="56802"/>
                                </p:stCondLst>
                                <p:childTnLst>
                                  <p:par>
                                    <p:cTn id="39" presetID="2" presetClass="exit" presetSubtype="4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40" dur="500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1" dur="500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3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video>
                  <p:cMediaNode vol="80000">
                    <p:cTn id="43" fill="hold" display="0">
                      <p:stCondLst>
                        <p:cond delay="indefinite"/>
                      </p:stCondLst>
                    </p:cTn>
                    <p:tgtEl>
                      <p:spTgt spid="26"/>
                    </p:tgtEl>
                  </p:cMediaNode>
                </p:video>
              </p:childTnLst>
            </p:cTn>
          </p:par>
        </p:tnLst>
      </p:timing>
    </mc:Fallback>
  </mc:AlternateContent>
  <p:extLst>
    <p:ext uri="{E180D4A7-C9FB-4DFB-919C-405C955672EB}">
      <p14:showEvtLst xmlns:p14="http://schemas.microsoft.com/office/powerpoint/2010/main">
        <p14:playEvt time="2466" objId="26"/>
        <p14:stopEvt time="5339" objId="26"/>
      </p14:showEvtLst>
    </p:ext>
  </p:extLs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>
            <a:extLst>
              <a:ext uri="{FF2B5EF4-FFF2-40B4-BE49-F238E27FC236}">
                <a16:creationId xmlns:a16="http://schemas.microsoft.com/office/drawing/2014/main" id="{DDC901A4-05D7-4241-9A8A-D14284005676}"/>
              </a:ext>
            </a:extLst>
          </p:cNvPr>
          <p:cNvSpPr/>
          <p:nvPr/>
        </p:nvSpPr>
        <p:spPr>
          <a:xfrm>
            <a:off x="370390" y="277792"/>
            <a:ext cx="11655706" cy="6296628"/>
          </a:xfrm>
          <a:prstGeom prst="roundRect">
            <a:avLst/>
          </a:prstGeom>
          <a:solidFill>
            <a:srgbClr val="FFFFFF">
              <a:alpha val="8902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VN" dirty="0"/>
              <a:t>`</a:t>
            </a:r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DB584998-1B5B-9047-962F-B487F7567B97}"/>
              </a:ext>
            </a:extLst>
          </p:cNvPr>
          <p:cNvSpPr txBox="1">
            <a:spLocks noChangeArrowheads="1"/>
          </p:cNvSpPr>
          <p:nvPr/>
        </p:nvSpPr>
        <p:spPr>
          <a:xfrm>
            <a:off x="3818680" y="993363"/>
            <a:ext cx="5029200" cy="7921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4800" b="1" u="sng" dirty="0" err="1">
                <a:solidFill>
                  <a:srgbClr val="FF3300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Giải</a:t>
            </a:r>
            <a:r>
              <a:rPr lang="en-US" altLang="en-US" sz="4800" b="1" u="sng" dirty="0">
                <a:solidFill>
                  <a:srgbClr val="FF3300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 </a:t>
            </a:r>
            <a:r>
              <a:rPr lang="en-US" altLang="en-US" sz="4800" b="1" u="sng" dirty="0" err="1">
                <a:solidFill>
                  <a:srgbClr val="FF3300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thích</a:t>
            </a:r>
            <a:r>
              <a:rPr lang="en-US" altLang="en-US" sz="4800" b="1" u="sng" dirty="0">
                <a:solidFill>
                  <a:srgbClr val="FF3300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 </a:t>
            </a:r>
            <a:r>
              <a:rPr lang="en-US" altLang="en-US" sz="4800" b="1" u="sng" dirty="0" err="1">
                <a:solidFill>
                  <a:srgbClr val="FF3300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cách</a:t>
            </a:r>
            <a:r>
              <a:rPr lang="en-US" altLang="en-US" sz="4800" b="1" u="sng" dirty="0">
                <a:solidFill>
                  <a:srgbClr val="FF3300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 </a:t>
            </a:r>
            <a:r>
              <a:rPr lang="en-US" altLang="en-US" sz="4800" b="1" u="sng" dirty="0" err="1">
                <a:solidFill>
                  <a:srgbClr val="FF3300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làm</a:t>
            </a:r>
            <a:endParaRPr lang="en-US" altLang="en-US" sz="4800" b="1" u="sng" dirty="0">
              <a:solidFill>
                <a:srgbClr val="FF3300"/>
              </a:solidFill>
              <a:latin typeface="#9Slide07 IcielBaliho Script" pitchFamily="2" charset="77"/>
              <a:cs typeface="Times New Roman" panose="02020603050405020304" pitchFamily="18" charset="0"/>
            </a:endParaRPr>
          </a:p>
        </p:txBody>
      </p:sp>
      <p:sp>
        <p:nvSpPr>
          <p:cNvPr id="17" name="Rectangle 3">
            <a:extLst>
              <a:ext uri="{FF2B5EF4-FFF2-40B4-BE49-F238E27FC236}">
                <a16:creationId xmlns:a16="http://schemas.microsoft.com/office/drawing/2014/main" id="{329ED54A-D2F2-D34A-A84A-96365F9F1560}"/>
              </a:ext>
            </a:extLst>
          </p:cNvPr>
          <p:cNvSpPr txBox="1">
            <a:spLocks noChangeArrowheads="1"/>
          </p:cNvSpPr>
          <p:nvPr/>
        </p:nvSpPr>
        <p:spPr>
          <a:xfrm>
            <a:off x="1761280" y="1982104"/>
            <a:ext cx="9144000" cy="36576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09600" indent="-609600" algn="ctr">
              <a:buFontTx/>
              <a:buNone/>
            </a:pPr>
            <a:r>
              <a:rPr lang="en-US" altLang="en-US" sz="3600" b="1" dirty="0">
                <a:latin typeface="#9Slide03 SVNAvo" panose="02040603050506020204" pitchFamily="18" charset="0"/>
              </a:rPr>
              <a:t>   </a:t>
            </a:r>
            <a:r>
              <a:rPr lang="en-US" altLang="en-US" sz="3600" b="1" dirty="0">
                <a:latin typeface="#9Slide03 SVNAvo" panose="02040603050506020204" pitchFamily="18" charset="0"/>
                <a:cs typeface="Times New Roman" panose="02020603050405020304" pitchFamily="18" charset="0"/>
              </a:rPr>
              <a:t>2      </a:t>
            </a:r>
            <a:r>
              <a:rPr lang="en-US" altLang="en-US" sz="3600" b="1" dirty="0" err="1">
                <a:latin typeface="#9Slide03 SVNAvo" panose="02040603050506020204" pitchFamily="18" charset="0"/>
                <a:cs typeface="Times New Roman" panose="02020603050405020304" pitchFamily="18" charset="0"/>
              </a:rPr>
              <a:t>giờ</a:t>
            </a:r>
            <a:r>
              <a:rPr lang="en-US" altLang="en-US" sz="3600" b="1" dirty="0">
                <a:latin typeface="#9Slide03 SVNAvo" panose="020406030505060202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3600" b="1" dirty="0">
                <a:solidFill>
                  <a:srgbClr val="009900"/>
                </a:solidFill>
                <a:latin typeface="#9Slide03 SVNAvo" panose="02040603050506020204" pitchFamily="18" charset="0"/>
                <a:cs typeface="Times New Roman" panose="02020603050405020304" pitchFamily="18" charset="0"/>
              </a:rPr>
              <a:t>2,25</a:t>
            </a:r>
            <a:r>
              <a:rPr lang="en-US" altLang="en-US" sz="3600" b="1" dirty="0">
                <a:latin typeface="#9Slide03 SVN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#9Slide03 SVNAvo" panose="02040603050506020204" pitchFamily="18" charset="0"/>
                <a:cs typeface="Times New Roman" panose="02020603050405020304" pitchFamily="18" charset="0"/>
              </a:rPr>
              <a:t>giờ</a:t>
            </a:r>
            <a:endParaRPr lang="en-US" altLang="en-US" sz="3600" b="1" dirty="0">
              <a:latin typeface="#9Slide03 SVNAvo" panose="02040603050506020204" pitchFamily="18" charset="0"/>
              <a:cs typeface="Times New Roman" panose="02020603050405020304" pitchFamily="18" charset="0"/>
            </a:endParaRPr>
          </a:p>
          <a:p>
            <a:pPr marL="609600" indent="-609600" algn="ctr">
              <a:buFontTx/>
              <a:buNone/>
            </a:pPr>
            <a:endParaRPr lang="en-US" altLang="en-US" sz="3600" b="1" dirty="0">
              <a:latin typeface="#9Slide03 SVNAvo" panose="02040603050506020204" pitchFamily="18" charset="0"/>
              <a:cs typeface="Times New Roman" panose="02020603050405020304" pitchFamily="18" charset="0"/>
            </a:endParaRPr>
          </a:p>
          <a:p>
            <a:pPr marL="609600" indent="-609600" algn="ctr">
              <a:buFontTx/>
              <a:buNone/>
            </a:pPr>
            <a:r>
              <a:rPr lang="en-US" altLang="en-US" sz="3600" b="1" dirty="0" err="1">
                <a:latin typeface="#9Slide03 SVNAvo" panose="02040603050506020204" pitchFamily="18" charset="0"/>
                <a:cs typeface="Times New Roman" panose="02020603050405020304" pitchFamily="18" charset="0"/>
              </a:rPr>
              <a:t>Quãng</a:t>
            </a:r>
            <a:r>
              <a:rPr lang="en-US" altLang="en-US" sz="3600" b="1" dirty="0">
                <a:latin typeface="#9Slide03 SVN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#9Slide03 SVNAvo" panose="020406030505060202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3600" b="1" dirty="0">
                <a:latin typeface="#9Slide03 SVN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#9Slide03 SVNAvo" panose="02040603050506020204" pitchFamily="18" charset="0"/>
                <a:cs typeface="Times New Roman" panose="02020603050405020304" pitchFamily="18" charset="0"/>
              </a:rPr>
              <a:t>ô</a:t>
            </a:r>
            <a:r>
              <a:rPr lang="en-US" altLang="en-US" sz="3600" b="1" dirty="0">
                <a:latin typeface="#9Slide03 SVN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#9Slide03 SVNAvo" panose="02040603050506020204" pitchFamily="18" charset="0"/>
                <a:cs typeface="Times New Roman" panose="02020603050405020304" pitchFamily="18" charset="0"/>
              </a:rPr>
              <a:t>tô</a:t>
            </a:r>
            <a:r>
              <a:rPr lang="en-US" altLang="en-US" sz="3600" b="1" dirty="0">
                <a:latin typeface="#9Slide03 SVN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#9Slide03 SVNAvo" panose="02040603050506020204" pitchFamily="18" charset="0"/>
                <a:cs typeface="Times New Roman" panose="02020603050405020304" pitchFamily="18" charset="0"/>
              </a:rPr>
              <a:t>đi</a:t>
            </a:r>
            <a:r>
              <a:rPr lang="en-US" altLang="en-US" sz="3600" b="1" dirty="0">
                <a:latin typeface="#9Slide03 SVN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#9Slide03 SVNAvo" panose="020406030505060202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3600" b="1" dirty="0">
                <a:latin typeface="#9Slide03 SVNAvo" panose="02040603050506020204" pitchFamily="18" charset="0"/>
                <a:cs typeface="Times New Roman" panose="02020603050405020304" pitchFamily="18" charset="0"/>
              </a:rPr>
              <a:t> 2,25 </a:t>
            </a:r>
            <a:r>
              <a:rPr lang="en-US" altLang="en-US" sz="3600" b="1" dirty="0" err="1">
                <a:latin typeface="#9Slide03 SVNAvo" panose="02040603050506020204" pitchFamily="18" charset="0"/>
                <a:cs typeface="Times New Roman" panose="02020603050405020304" pitchFamily="18" charset="0"/>
              </a:rPr>
              <a:t>giờ</a:t>
            </a:r>
            <a:r>
              <a:rPr lang="en-US" altLang="en-US" sz="3600" b="1" dirty="0">
                <a:latin typeface="#9Slide03 SVN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#9Slide03 SVNAvo" panose="020406030505060202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600" b="1" dirty="0">
                <a:latin typeface="#9Slide03 SVNAvo" panose="02040603050506020204" pitchFamily="18" charset="0"/>
                <a:cs typeface="Times New Roman" panose="02020603050405020304" pitchFamily="18" charset="0"/>
              </a:rPr>
              <a:t>:</a:t>
            </a:r>
          </a:p>
          <a:p>
            <a:pPr marL="609600" indent="-609600" algn="ctr">
              <a:buFontTx/>
              <a:buNone/>
            </a:pPr>
            <a:r>
              <a:rPr lang="en-US" altLang="en-US" sz="3600" b="1" dirty="0">
                <a:latin typeface="#9Slide03 SVNAvo" panose="02040603050506020204" pitchFamily="18" charset="0"/>
                <a:cs typeface="Times New Roman" panose="02020603050405020304" pitchFamily="18" charset="0"/>
              </a:rPr>
              <a:t>	60 x </a:t>
            </a:r>
            <a:r>
              <a:rPr lang="en-US" altLang="en-US" sz="3600" b="1" dirty="0">
                <a:solidFill>
                  <a:srgbClr val="009900"/>
                </a:solidFill>
                <a:latin typeface="#9Slide03 SVNAvo" panose="02040603050506020204" pitchFamily="18" charset="0"/>
                <a:cs typeface="Times New Roman" panose="02020603050405020304" pitchFamily="18" charset="0"/>
              </a:rPr>
              <a:t>2,25</a:t>
            </a:r>
            <a:r>
              <a:rPr lang="en-US" altLang="en-US" sz="3600" b="1" dirty="0">
                <a:latin typeface="#9Slide03 SVNAvo" panose="020406030505060202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3600" b="1" dirty="0">
                <a:solidFill>
                  <a:srgbClr val="0000FF"/>
                </a:solidFill>
                <a:latin typeface="#9Slide03 SVNAvo" panose="02040603050506020204" pitchFamily="18" charset="0"/>
                <a:cs typeface="Times New Roman" panose="02020603050405020304" pitchFamily="18" charset="0"/>
              </a:rPr>
              <a:t>135</a:t>
            </a:r>
            <a:r>
              <a:rPr lang="en-US" altLang="en-US" sz="3600" b="1" dirty="0">
                <a:latin typeface="#9Slide03 SVNAvo" panose="02040603050506020204" pitchFamily="18" charset="0"/>
                <a:cs typeface="Times New Roman" panose="02020603050405020304" pitchFamily="18" charset="0"/>
              </a:rPr>
              <a:t> (km)</a:t>
            </a:r>
          </a:p>
          <a:p>
            <a:pPr marL="609600" indent="-609600" algn="ctr">
              <a:buFontTx/>
              <a:buNone/>
            </a:pPr>
            <a:r>
              <a:rPr lang="en-US" altLang="en-US" sz="3600" b="1" dirty="0" err="1">
                <a:latin typeface="#9Slide03 SVNAvo" panose="02040603050506020204" pitchFamily="18" charset="0"/>
                <a:cs typeface="Times New Roman" panose="02020603050405020304" pitchFamily="18" charset="0"/>
              </a:rPr>
              <a:t>Quãng</a:t>
            </a:r>
            <a:r>
              <a:rPr lang="en-US" altLang="en-US" sz="3600" b="1" dirty="0">
                <a:latin typeface="#9Slide03 SVN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#9Slide03 SVNAvo" panose="020406030505060202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3600" b="1" dirty="0">
                <a:latin typeface="#9Slide03 SVN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#9Slide03 SVNAvo" panose="02040603050506020204" pitchFamily="18" charset="0"/>
                <a:cs typeface="Times New Roman" panose="02020603050405020304" pitchFamily="18" charset="0"/>
              </a:rPr>
              <a:t>ô</a:t>
            </a:r>
            <a:r>
              <a:rPr lang="en-US" altLang="en-US" sz="3600" b="1" dirty="0">
                <a:latin typeface="#9Slide03 SVN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#9Slide03 SVNAvo" panose="02040603050506020204" pitchFamily="18" charset="0"/>
                <a:cs typeface="Times New Roman" panose="02020603050405020304" pitchFamily="18" charset="0"/>
              </a:rPr>
              <a:t>tô</a:t>
            </a:r>
            <a:r>
              <a:rPr lang="en-US" altLang="en-US" sz="3600" b="1" dirty="0">
                <a:latin typeface="#9Slide03 SVN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#9Slide03 SVNAvo" panose="020406030505060202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3600" b="1" dirty="0">
                <a:latin typeface="#9Slide03 SVN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#9Slide03 SVNAvo" panose="02040603050506020204" pitchFamily="18" charset="0"/>
                <a:cs typeface="Times New Roman" panose="02020603050405020304" pitchFamily="18" charset="0"/>
              </a:rPr>
              <a:t>phải</a:t>
            </a:r>
            <a:r>
              <a:rPr lang="en-US" altLang="en-US" sz="3600" b="1" dirty="0">
                <a:latin typeface="#9Slide03 SVN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#9Slide03 SVNAvo" panose="02040603050506020204" pitchFamily="18" charset="0"/>
                <a:cs typeface="Times New Roman" panose="02020603050405020304" pitchFamily="18" charset="0"/>
              </a:rPr>
              <a:t>đi</a:t>
            </a:r>
            <a:r>
              <a:rPr lang="en-US" altLang="en-US" sz="3600" b="1" dirty="0">
                <a:latin typeface="#9Slide03 SVN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#9Slide03 SVNAvo" panose="020406030505060202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600" b="1" dirty="0">
                <a:latin typeface="#9Slide03 SVNAvo" panose="02040603050506020204" pitchFamily="18" charset="0"/>
                <a:cs typeface="Times New Roman" panose="02020603050405020304" pitchFamily="18" charset="0"/>
              </a:rPr>
              <a:t>:</a:t>
            </a:r>
          </a:p>
          <a:p>
            <a:pPr marL="609600" indent="-609600" algn="ctr">
              <a:buFontTx/>
              <a:buNone/>
            </a:pPr>
            <a:r>
              <a:rPr lang="en-US" altLang="en-US" sz="3600" b="1" dirty="0">
                <a:latin typeface="#9Slide03 SVNAvo" panose="02040603050506020204" pitchFamily="18" charset="0"/>
                <a:cs typeface="Times New Roman" panose="02020603050405020304" pitchFamily="18" charset="0"/>
              </a:rPr>
              <a:t>	300 – </a:t>
            </a:r>
            <a:r>
              <a:rPr lang="en-US" altLang="en-US" sz="3600" b="1" dirty="0">
                <a:solidFill>
                  <a:srgbClr val="0000FF"/>
                </a:solidFill>
                <a:latin typeface="#9Slide03 SVNAvo" panose="02040603050506020204" pitchFamily="18" charset="0"/>
                <a:cs typeface="Times New Roman" panose="02020603050405020304" pitchFamily="18" charset="0"/>
              </a:rPr>
              <a:t>135</a:t>
            </a:r>
            <a:r>
              <a:rPr lang="en-US" altLang="en-US" sz="3600" b="1" dirty="0">
                <a:latin typeface="#9Slide03 SVNAvo" panose="020406030505060202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3600" b="1" dirty="0">
                <a:solidFill>
                  <a:srgbClr val="FF0000"/>
                </a:solidFill>
                <a:latin typeface="#9Slide03 SVNAvo" panose="02040603050506020204" pitchFamily="18" charset="0"/>
                <a:cs typeface="Times New Roman" panose="02020603050405020304" pitchFamily="18" charset="0"/>
              </a:rPr>
              <a:t>165 </a:t>
            </a:r>
            <a:r>
              <a:rPr lang="en-US" altLang="en-US" sz="3600" b="1" dirty="0">
                <a:latin typeface="#9Slide03 SVNAvo" panose="02040603050506020204" pitchFamily="18" charset="0"/>
                <a:cs typeface="Times New Roman" panose="02020603050405020304" pitchFamily="18" charset="0"/>
              </a:rPr>
              <a:t>(km)</a:t>
            </a:r>
          </a:p>
          <a:p>
            <a:pPr marL="609600" indent="-609600" algn="ctr">
              <a:buFontTx/>
              <a:buNone/>
            </a:pPr>
            <a:r>
              <a:rPr lang="en-US" altLang="en-US" sz="3600" b="1" dirty="0">
                <a:latin typeface="#9Slide03 SVNAvo" panose="02040603050506020204" pitchFamily="18" charset="0"/>
                <a:cs typeface="Times New Roman" panose="02020603050405020304" pitchFamily="18" charset="0"/>
              </a:rPr>
              <a:t>				</a:t>
            </a:r>
            <a:r>
              <a:rPr lang="en-US" altLang="en-US" sz="3600" b="1" dirty="0" err="1">
                <a:latin typeface="#9Slide03 SVNAvo" panose="02040603050506020204" pitchFamily="18" charset="0"/>
                <a:cs typeface="Times New Roman" panose="02020603050405020304" pitchFamily="18" charset="0"/>
              </a:rPr>
              <a:t>Đáp</a:t>
            </a:r>
            <a:r>
              <a:rPr lang="en-US" altLang="en-US" sz="3600" b="1" dirty="0">
                <a:latin typeface="#9Slide03 SVN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#9Slide03 SVNAvo" panose="020406030505060202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600" b="1" dirty="0">
                <a:latin typeface="#9Slide03 SVNAvo" panose="020406030505060202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3600" b="1" dirty="0">
                <a:solidFill>
                  <a:srgbClr val="FF0000"/>
                </a:solidFill>
                <a:latin typeface="#9Slide03 SVNAvo" panose="02040603050506020204" pitchFamily="18" charset="0"/>
                <a:cs typeface="Times New Roman" panose="02020603050405020304" pitchFamily="18" charset="0"/>
              </a:rPr>
              <a:t>165</a:t>
            </a:r>
            <a:r>
              <a:rPr lang="en-US" altLang="en-US" sz="3600" b="1" dirty="0">
                <a:latin typeface="#9Slide03 SVNAvo" panose="02040603050506020204" pitchFamily="18" charset="0"/>
                <a:cs typeface="Times New Roman" panose="02020603050405020304" pitchFamily="18" charset="0"/>
              </a:rPr>
              <a:t> km</a:t>
            </a:r>
          </a:p>
        </p:txBody>
      </p:sp>
      <p:sp>
        <p:nvSpPr>
          <p:cNvPr id="18" name="Rectangle 7">
            <a:extLst>
              <a:ext uri="{FF2B5EF4-FFF2-40B4-BE49-F238E27FC236}">
                <a16:creationId xmlns:a16="http://schemas.microsoft.com/office/drawing/2014/main" id="{E862AC2C-8663-2F45-8BB7-FE5F9EBF61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9334" y="162366"/>
            <a:ext cx="2514600" cy="83099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4800" b="1" u="sng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#9Slide07 IcielBaliho Script" pitchFamily="2" charset="77"/>
                <a:cs typeface="Times New Roman" panose="02020603050405020304" pitchFamily="18" charset="0"/>
              </a:rPr>
              <a:t>Bài</a:t>
            </a:r>
            <a:r>
              <a:rPr lang="en-US" sz="4800" b="1" u="sng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#9Slide07 IcielBaliho Script" pitchFamily="2" charset="77"/>
                <a:cs typeface="Times New Roman" panose="02020603050405020304" pitchFamily="18" charset="0"/>
              </a:rPr>
              <a:t> 4</a:t>
            </a:r>
          </a:p>
        </p:txBody>
      </p:sp>
      <p:sp>
        <p:nvSpPr>
          <p:cNvPr id="19" name="Text Box 5">
            <a:extLst>
              <a:ext uri="{FF2B5EF4-FFF2-40B4-BE49-F238E27FC236}">
                <a16:creationId xmlns:a16="http://schemas.microsoft.com/office/drawing/2014/main" id="{73F68ED4-1C17-3147-AFC8-981207A01D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8100" y="1604303"/>
            <a:ext cx="631785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dirty="0">
                <a:latin typeface="#9Slide03 SVNAvo" panose="02040603050506020204" pitchFamily="18" charset="0"/>
              </a:rPr>
              <a:t>1  4 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86DEF991-01A1-A449-8AD3-86BBDA716F80}"/>
              </a:ext>
            </a:extLst>
          </p:cNvPr>
          <p:cNvCxnSpPr>
            <a:cxnSpLocks/>
            <a:stCxn id="19" idx="1"/>
          </p:cNvCxnSpPr>
          <p:nvPr/>
        </p:nvCxnSpPr>
        <p:spPr>
          <a:xfrm>
            <a:off x="4868100" y="2327578"/>
            <a:ext cx="466845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23" name="5" descr="Have a very Yeti Feastivus in Plants vs. Zombies 2">
            <a:extLst>
              <a:ext uri="{FF2B5EF4-FFF2-40B4-BE49-F238E27FC236}">
                <a16:creationId xmlns:a16="http://schemas.microsoft.com/office/drawing/2014/main" id="{99444016-8455-074B-B90A-DA2D59C4496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417" r="23066" b="6349"/>
          <a:stretch/>
        </p:blipFill>
        <p:spPr bwMode="auto">
          <a:xfrm>
            <a:off x="46899" y="4235444"/>
            <a:ext cx="2479642" cy="25355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207533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extLst>
    <p:ext uri="{E180D4A7-C9FB-4DFB-919C-405C955672EB}">
      <p14:showEvtLst xmlns:p14="http://schemas.microsoft.com/office/powerpoint/2010/main">
        <p14:playEvt time="2845" objId="20"/>
        <p14:stopEvt time="5822" objId="20"/>
      </p14:showEvtLst>
    </p:ext>
  </p:extLs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42A4FC2C-047E-45A5-965D-8E1E3BF09BC6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1524" y="0"/>
            <a:ext cx="12188952" cy="685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" name="Picture 3" descr="A circuit board&#10;&#10;Description automatically generated">
            <a:extLst>
              <a:ext uri="{FF2B5EF4-FFF2-40B4-BE49-F238E27FC236}">
                <a16:creationId xmlns:a16="http://schemas.microsoft.com/office/drawing/2014/main" id="{EE71A8CB-13FF-4BE3-ADF0-7A3F2AFF4C20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6052" r="17935" b="1"/>
          <a:stretch/>
        </p:blipFill>
        <p:spPr>
          <a:xfrm>
            <a:off x="-2786" y="1282"/>
            <a:ext cx="12191980" cy="6856718"/>
          </a:xfrm>
          <a:prstGeom prst="rect">
            <a:avLst/>
          </a:prstGeom>
        </p:spPr>
      </p:pic>
      <p:pic>
        <p:nvPicPr>
          <p:cNvPr id="3078" name="Picture 6" descr="Plants Vs Zombies Zombie Clip Art - Pvz 2 Feastivus Zombie | Full ...">
            <a:extLst>
              <a:ext uri="{FF2B5EF4-FFF2-40B4-BE49-F238E27FC236}">
                <a16:creationId xmlns:a16="http://schemas.microsoft.com/office/drawing/2014/main" id="{1CBAF8BD-731A-48E8-9A41-EE9F915EB5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2634" y="2840554"/>
            <a:ext cx="689356" cy="14020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0" name="Picture 8" descr="Plants vs. Zombies: Garden Warfare 2 Plants vs. Zombies Heroes ...">
            <a:extLst>
              <a:ext uri="{FF2B5EF4-FFF2-40B4-BE49-F238E27FC236}">
                <a16:creationId xmlns:a16="http://schemas.microsoft.com/office/drawing/2014/main" id="{C7C0B526-7A93-42F7-9D44-8CE71430F8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3806" y="1942608"/>
            <a:ext cx="1066482" cy="1174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2" name="Picture 10" descr="Download Plants Vs Zombies Clipart Pvz - Plants Vs Zombies Heroes ...">
            <a:extLst>
              <a:ext uri="{FF2B5EF4-FFF2-40B4-BE49-F238E27FC236}">
                <a16:creationId xmlns:a16="http://schemas.microsoft.com/office/drawing/2014/main" id="{54E4EFFD-0214-471A-BDC5-AC05883758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0823" y="2854773"/>
            <a:ext cx="1152302" cy="147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4" name="Picture 12" descr="zombie vector png - Vector Black And White Excavator Clipart ...">
            <a:extLst>
              <a:ext uri="{FF2B5EF4-FFF2-40B4-BE49-F238E27FC236}">
                <a16:creationId xmlns:a16="http://schemas.microsoft.com/office/drawing/2014/main" id="{29F9FFCB-C3D6-403B-BEAE-F69931F081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2634" y="18958"/>
            <a:ext cx="1369060" cy="12993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90" name="Picture 18" descr="latest (480×960) | Nghệ thuật, Nghệ thuật ảo ảnh, Lễ hội">
            <a:extLst>
              <a:ext uri="{FF2B5EF4-FFF2-40B4-BE49-F238E27FC236}">
                <a16:creationId xmlns:a16="http://schemas.microsoft.com/office/drawing/2014/main" id="{6F5C0BB2-A6BC-43AE-8688-1DE78013AF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57067" y="1650483"/>
            <a:ext cx="733201" cy="14664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92" name="Picture 20" descr="Sunflower | Plants vs. Zombies Wiki | Fandom">
            <a:hlinkClick r:id="rId12" action="ppaction://hlinksldjump"/>
            <a:extLst>
              <a:ext uri="{FF2B5EF4-FFF2-40B4-BE49-F238E27FC236}">
                <a16:creationId xmlns:a16="http://schemas.microsoft.com/office/drawing/2014/main" id="{41C4642D-5265-4242-893D-BDBC02FBD7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4990" y="1001767"/>
            <a:ext cx="813594" cy="849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20" descr="Sunflower | Plants vs. Zombies Wiki | Fandom">
            <a:hlinkClick r:id="rId14" action="ppaction://hlinksldjump"/>
            <a:extLst>
              <a:ext uri="{FF2B5EF4-FFF2-40B4-BE49-F238E27FC236}">
                <a16:creationId xmlns:a16="http://schemas.microsoft.com/office/drawing/2014/main" id="{9CC6B49C-0A2B-410E-A6FE-E1BE81B9FF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4071" y="2002252"/>
            <a:ext cx="813594" cy="849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20" descr="Sunflower | Plants vs. Zombies Wiki | Fandom">
            <a:hlinkClick r:id="rId15" action="ppaction://hlinksldjump"/>
            <a:extLst>
              <a:ext uri="{FF2B5EF4-FFF2-40B4-BE49-F238E27FC236}">
                <a16:creationId xmlns:a16="http://schemas.microsoft.com/office/drawing/2014/main" id="{0B5CC861-9F12-4EF9-8A17-0F19F9F979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7799" y="3223225"/>
            <a:ext cx="813594" cy="849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20" descr="Sunflower | Plants vs. Zombies Wiki | Fandom">
            <a:hlinkClick r:id="rId16" action="ppaction://hlinksldjump"/>
            <a:extLst>
              <a:ext uri="{FF2B5EF4-FFF2-40B4-BE49-F238E27FC236}">
                <a16:creationId xmlns:a16="http://schemas.microsoft.com/office/drawing/2014/main" id="{BC5C8361-3FB7-43DF-913B-87446CBCCF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4990" y="4294472"/>
            <a:ext cx="813594" cy="849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20" descr="Sunflower | Plants vs. Zombies Wiki | Fandom">
            <a:hlinkClick r:id="rId17" action="ppaction://hlinksldjump"/>
            <a:extLst>
              <a:ext uri="{FF2B5EF4-FFF2-40B4-BE49-F238E27FC236}">
                <a16:creationId xmlns:a16="http://schemas.microsoft.com/office/drawing/2014/main" id="{58B5D48E-674A-4563-9087-26CAD18CDF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9815" y="5517830"/>
            <a:ext cx="813594" cy="849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96" name="Picture 24" descr="Download Zombie Transparent PNG 498 - Free Transparent PNG Images ...">
            <a:extLst>
              <a:ext uri="{FF2B5EF4-FFF2-40B4-BE49-F238E27FC236}">
                <a16:creationId xmlns:a16="http://schemas.microsoft.com/office/drawing/2014/main" id="{6E5A41B9-6F8C-44E3-A3FC-B34D68BF7B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1921" y="3730412"/>
            <a:ext cx="891205" cy="14317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98" name="Picture 26" descr="Download Foot Clipart Zombie - Plants Vs Zombies Zombie Halloween ...">
            <a:extLst>
              <a:ext uri="{FF2B5EF4-FFF2-40B4-BE49-F238E27FC236}">
                <a16:creationId xmlns:a16="http://schemas.microsoft.com/office/drawing/2014/main" id="{1147C514-B1C9-4590-9FCD-B591B80166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5294" y="3589586"/>
            <a:ext cx="988377" cy="16021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04" name="Picture 32" descr="plants vs zombies png - Plants Vs Zombies Clipart Clip Art - Pvz 2 ...">
            <a:extLst>
              <a:ext uri="{FF2B5EF4-FFF2-40B4-BE49-F238E27FC236}">
                <a16:creationId xmlns:a16="http://schemas.microsoft.com/office/drawing/2014/main" id="{8CF023E4-508F-43FB-BE9C-60CFE5880E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57067" y="5207517"/>
            <a:ext cx="813595" cy="12512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06" name="Picture 34" descr="cartoon zombie png - Zombiesverified Account - Pvz 2 Luck O The ...">
            <a:extLst>
              <a:ext uri="{FF2B5EF4-FFF2-40B4-BE49-F238E27FC236}">
                <a16:creationId xmlns:a16="http://schemas.microsoft.com/office/drawing/2014/main" id="{0633B111-6C78-4FE5-910D-32EA713484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573" y="5014569"/>
            <a:ext cx="1152303" cy="13608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08" name="Picture 36" descr="Explorer Zombie pvz 2 | Plant zombie, Plants vs zombies, Zombie 2">
            <a:extLst>
              <a:ext uri="{FF2B5EF4-FFF2-40B4-BE49-F238E27FC236}">
                <a16:creationId xmlns:a16="http://schemas.microsoft.com/office/drawing/2014/main" id="{FE4B7B16-C3D2-4523-90F0-EBC9816B64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5599" y="309471"/>
            <a:ext cx="1098006" cy="1421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Bom1">
            <a:extLst>
              <a:ext uri="{FF2B5EF4-FFF2-40B4-BE49-F238E27FC236}">
                <a16:creationId xmlns:a16="http://schemas.microsoft.com/office/drawing/2014/main" id="{CBB49E14-4DEB-46FA-936A-F4DC0FA66F14}"/>
              </a:ext>
            </a:extLst>
          </p:cNvPr>
          <p:cNvSpPr/>
          <p:nvPr/>
        </p:nvSpPr>
        <p:spPr>
          <a:xfrm>
            <a:off x="3032779" y="855520"/>
            <a:ext cx="406400" cy="406400"/>
          </a:xfrm>
          <a:prstGeom prst="ellipse">
            <a:avLst/>
          </a:prstGeom>
          <a:solidFill>
            <a:srgbClr val="AACF38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5" name="Bom2">
            <a:extLst>
              <a:ext uri="{FF2B5EF4-FFF2-40B4-BE49-F238E27FC236}">
                <a16:creationId xmlns:a16="http://schemas.microsoft.com/office/drawing/2014/main" id="{E91C5DF0-7FC3-48AC-89EE-E131624B3639}"/>
              </a:ext>
            </a:extLst>
          </p:cNvPr>
          <p:cNvSpPr/>
          <p:nvPr/>
        </p:nvSpPr>
        <p:spPr>
          <a:xfrm>
            <a:off x="3032779" y="855520"/>
            <a:ext cx="406400" cy="406400"/>
          </a:xfrm>
          <a:prstGeom prst="ellipse">
            <a:avLst/>
          </a:prstGeom>
          <a:solidFill>
            <a:srgbClr val="AACF38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Bom3">
            <a:extLst>
              <a:ext uri="{FF2B5EF4-FFF2-40B4-BE49-F238E27FC236}">
                <a16:creationId xmlns:a16="http://schemas.microsoft.com/office/drawing/2014/main" id="{BD55BDEB-9654-4642-9BF5-DE8F8BDAF806}"/>
              </a:ext>
            </a:extLst>
          </p:cNvPr>
          <p:cNvSpPr/>
          <p:nvPr/>
        </p:nvSpPr>
        <p:spPr>
          <a:xfrm>
            <a:off x="3211518" y="2133753"/>
            <a:ext cx="406400" cy="406400"/>
          </a:xfrm>
          <a:prstGeom prst="ellipse">
            <a:avLst/>
          </a:prstGeom>
          <a:solidFill>
            <a:srgbClr val="AACF38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074" name="1" descr="Cây bảo vệ Peashooter trong game plants vs zombies">
            <a:extLst>
              <a:ext uri="{FF2B5EF4-FFF2-40B4-BE49-F238E27FC236}">
                <a16:creationId xmlns:a16="http://schemas.microsoft.com/office/drawing/2014/main" id="{D834CAE5-C084-42EC-9C74-AEF5FFBD70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4933" y="785340"/>
            <a:ext cx="1056355" cy="10659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Bom4">
            <a:extLst>
              <a:ext uri="{FF2B5EF4-FFF2-40B4-BE49-F238E27FC236}">
                <a16:creationId xmlns:a16="http://schemas.microsoft.com/office/drawing/2014/main" id="{471316D5-8C03-4045-9C8D-AA05483A797B}"/>
              </a:ext>
            </a:extLst>
          </p:cNvPr>
          <p:cNvSpPr/>
          <p:nvPr/>
        </p:nvSpPr>
        <p:spPr>
          <a:xfrm>
            <a:off x="3211518" y="2124796"/>
            <a:ext cx="406400" cy="406400"/>
          </a:xfrm>
          <a:prstGeom prst="ellipse">
            <a:avLst/>
          </a:prstGeom>
          <a:solidFill>
            <a:srgbClr val="AACF38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8" name="Bom5">
            <a:extLst>
              <a:ext uri="{FF2B5EF4-FFF2-40B4-BE49-F238E27FC236}">
                <a16:creationId xmlns:a16="http://schemas.microsoft.com/office/drawing/2014/main" id="{D6DA9AC0-B014-490B-A5BC-1942BEDD9A83}"/>
              </a:ext>
            </a:extLst>
          </p:cNvPr>
          <p:cNvSpPr/>
          <p:nvPr/>
        </p:nvSpPr>
        <p:spPr>
          <a:xfrm>
            <a:off x="3211518" y="3466646"/>
            <a:ext cx="406400" cy="406400"/>
          </a:xfrm>
          <a:prstGeom prst="ellipse">
            <a:avLst/>
          </a:prstGeom>
          <a:solidFill>
            <a:srgbClr val="152527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9" name="Bom6">
            <a:extLst>
              <a:ext uri="{FF2B5EF4-FFF2-40B4-BE49-F238E27FC236}">
                <a16:creationId xmlns:a16="http://schemas.microsoft.com/office/drawing/2014/main" id="{34220795-A1FA-44EB-A72D-DACD54A3FD2C}"/>
              </a:ext>
            </a:extLst>
          </p:cNvPr>
          <p:cNvSpPr/>
          <p:nvPr/>
        </p:nvSpPr>
        <p:spPr>
          <a:xfrm>
            <a:off x="2915858" y="3445797"/>
            <a:ext cx="406400" cy="406400"/>
          </a:xfrm>
          <a:prstGeom prst="ellipse">
            <a:avLst/>
          </a:prstGeom>
          <a:solidFill>
            <a:srgbClr val="152527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0" name="Bom7">
            <a:extLst>
              <a:ext uri="{FF2B5EF4-FFF2-40B4-BE49-F238E27FC236}">
                <a16:creationId xmlns:a16="http://schemas.microsoft.com/office/drawing/2014/main" id="{B43B3A93-0E63-4231-B5F2-CDD4B007B202}"/>
              </a:ext>
            </a:extLst>
          </p:cNvPr>
          <p:cNvSpPr/>
          <p:nvPr/>
        </p:nvSpPr>
        <p:spPr>
          <a:xfrm>
            <a:off x="3276553" y="4327973"/>
            <a:ext cx="406400" cy="406400"/>
          </a:xfrm>
          <a:prstGeom prst="ellipse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Bom8">
            <a:extLst>
              <a:ext uri="{FF2B5EF4-FFF2-40B4-BE49-F238E27FC236}">
                <a16:creationId xmlns:a16="http://schemas.microsoft.com/office/drawing/2014/main" id="{ACE9D594-99AF-47D7-A32F-747763E1FCA3}"/>
              </a:ext>
            </a:extLst>
          </p:cNvPr>
          <p:cNvSpPr/>
          <p:nvPr/>
        </p:nvSpPr>
        <p:spPr>
          <a:xfrm>
            <a:off x="2939232" y="4340436"/>
            <a:ext cx="406400" cy="406400"/>
          </a:xfrm>
          <a:prstGeom prst="ellipse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2" name="Bom9">
            <a:extLst>
              <a:ext uri="{FF2B5EF4-FFF2-40B4-BE49-F238E27FC236}">
                <a16:creationId xmlns:a16="http://schemas.microsoft.com/office/drawing/2014/main" id="{9263FF2C-F97A-4DF1-B4E6-C07314CD5075}"/>
              </a:ext>
            </a:extLst>
          </p:cNvPr>
          <p:cNvSpPr/>
          <p:nvPr/>
        </p:nvSpPr>
        <p:spPr>
          <a:xfrm>
            <a:off x="3320048" y="5714750"/>
            <a:ext cx="406400" cy="406400"/>
          </a:xfrm>
          <a:prstGeom prst="ellipse">
            <a:avLst/>
          </a:prstGeom>
          <a:solidFill>
            <a:srgbClr val="C00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3" name="Bom10">
            <a:extLst>
              <a:ext uri="{FF2B5EF4-FFF2-40B4-BE49-F238E27FC236}">
                <a16:creationId xmlns:a16="http://schemas.microsoft.com/office/drawing/2014/main" id="{523D6A0C-5933-4B3F-AC0E-ED8E9FB30D5A}"/>
              </a:ext>
            </a:extLst>
          </p:cNvPr>
          <p:cNvSpPr/>
          <p:nvPr/>
        </p:nvSpPr>
        <p:spPr>
          <a:xfrm>
            <a:off x="3024388" y="5693901"/>
            <a:ext cx="406400" cy="406400"/>
          </a:xfrm>
          <a:prstGeom prst="ellipse">
            <a:avLst/>
          </a:prstGeom>
          <a:solidFill>
            <a:srgbClr val="C00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076" name="2" descr="Plants vs. Zombies. | FREE Windows Phone app market">
            <a:extLst>
              <a:ext uri="{FF2B5EF4-FFF2-40B4-BE49-F238E27FC236}">
                <a16:creationId xmlns:a16="http://schemas.microsoft.com/office/drawing/2014/main" id="{1FE4C41C-FC47-47AD-A3A5-B9A4F01C2B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2721" y="1930553"/>
            <a:ext cx="1159290" cy="11592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02" name="3" descr="Cây và zombie trong Plants Vs. Zombies 2: It's About Time">
            <a:extLst>
              <a:ext uri="{FF2B5EF4-FFF2-40B4-BE49-F238E27FC236}">
                <a16:creationId xmlns:a16="http://schemas.microsoft.com/office/drawing/2014/main" id="{E375B205-6DD0-4520-913B-B517B08599B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407" b="13926"/>
          <a:stretch/>
        </p:blipFill>
        <p:spPr bwMode="auto">
          <a:xfrm>
            <a:off x="2520972" y="2977587"/>
            <a:ext cx="1328112" cy="1116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10" name="4" descr="Plants vs Zombies 2 Snow Pea(Costume)5th (R) by illustation16 on ...">
            <a:extLst>
              <a:ext uri="{FF2B5EF4-FFF2-40B4-BE49-F238E27FC236}">
                <a16:creationId xmlns:a16="http://schemas.microsoft.com/office/drawing/2014/main" id="{656900E9-CCD0-4749-B813-F8F6F13ADE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5187" y="4113658"/>
            <a:ext cx="1529687" cy="12663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12" name="5" descr="Have a very Yeti Feastivus in Plants vs. Zombies 2">
            <a:extLst>
              <a:ext uri="{FF2B5EF4-FFF2-40B4-BE49-F238E27FC236}">
                <a16:creationId xmlns:a16="http://schemas.microsoft.com/office/drawing/2014/main" id="{2710E397-6E83-4603-ABE0-C694347135C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417" r="23066" b="6349"/>
          <a:stretch/>
        </p:blipFill>
        <p:spPr bwMode="auto">
          <a:xfrm>
            <a:off x="2733409" y="5242198"/>
            <a:ext cx="1159290" cy="11854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" name="Plants Vs Zombies Sounds!">
            <a:hlinkClick r:id="" action="ppaction://media"/>
            <a:extLst>
              <a:ext uri="{FF2B5EF4-FFF2-40B4-BE49-F238E27FC236}">
                <a16:creationId xmlns:a16="http://schemas.microsoft.com/office/drawing/2014/main" id="{3C0D4337-F4E1-42D9-920A-675464667DA6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10192" end="39357.125"/>
                </p14:media>
              </p:ext>
            </p:extLst>
          </p:nvPr>
        </p:nvPicPr>
        <p:blipFill>
          <a:blip r:embed="rId28"/>
          <a:stretch>
            <a:fillRect/>
          </a:stretch>
        </p:blipFill>
        <p:spPr>
          <a:xfrm>
            <a:off x="0" y="-594633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2308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6" dur="3401" fill="hold"/>
                                            <p:tgtEl>
                                              <p:spTgt spid="34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" presetID="2" presetClass="entr" presetSubtype="2" fill="hold" nodeType="withEffect" p14:presetBounceEnd="49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0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9000">
                                          <p:cBhvr additive="base">
                                            <p:cTn id="9" dur="3000" fill="hold"/>
                                            <p:tgtEl>
                                              <p:spTgt spid="310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9000">
                                          <p:cBhvr additive="base">
                                            <p:cTn id="10" dur="3000" fill="hold"/>
                                            <p:tgtEl>
                                              <p:spTgt spid="310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7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hammer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11" presetID="2" presetClass="entr" presetSubtype="2" fill="hold" nodeType="withEffect" p14:presetBounceEnd="49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8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9000">
                                          <p:cBhvr additive="base">
                                            <p:cTn id="13" dur="3000" fill="hold"/>
                                            <p:tgtEl>
                                              <p:spTgt spid="308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9000">
                                          <p:cBhvr additive="base">
                                            <p:cTn id="14" dur="3000" fill="hold"/>
                                            <p:tgtEl>
                                              <p:spTgt spid="308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1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hammer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15" presetID="2" presetClass="entr" presetSubtype="2" fill="hold" nodeType="withEffect" p14:presetBounceEnd="49000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9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9000">
                                          <p:cBhvr additive="base">
                                            <p:cTn id="17" dur="3000" fill="hold"/>
                                            <p:tgtEl>
                                              <p:spTgt spid="309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9000">
                                          <p:cBhvr additive="base">
                                            <p:cTn id="18" dur="3000" fill="hold"/>
                                            <p:tgtEl>
                                              <p:spTgt spid="309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hammer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19" presetID="2" presetClass="entr" presetSubtype="2" fill="hold" nodeType="withEffect" p14:presetBounceEnd="49000">
                                      <p:stCondLst>
                                        <p:cond delay="13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7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9000">
                                          <p:cBhvr additive="base">
                                            <p:cTn id="21" dur="3000" fill="hold"/>
                                            <p:tgtEl>
                                              <p:spTgt spid="307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9000">
                                          <p:cBhvr additive="base">
                                            <p:cTn id="22" dur="3000" fill="hold"/>
                                            <p:tgtEl>
                                              <p:spTgt spid="307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hammer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23" presetID="2" presetClass="entr" presetSubtype="2" fill="hold" nodeType="withEffect" p14:presetBounceEnd="49000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8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9000">
                                          <p:cBhvr additive="base">
                                            <p:cTn id="25" dur="3000" fill="hold"/>
                                            <p:tgtEl>
                                              <p:spTgt spid="308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9000">
                                          <p:cBhvr additive="base">
                                            <p:cTn id="26" dur="3000" fill="hold"/>
                                            <p:tgtEl>
                                              <p:spTgt spid="308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23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hammer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27" presetID="2" presetClass="entr" presetSubtype="2" fill="hold" nodeType="withEffect" p14:presetBounceEnd="49000">
                                      <p:stCondLst>
                                        <p:cond delay="9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8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9000">
                                          <p:cBhvr additive="base">
                                            <p:cTn id="29" dur="3000" fill="hold"/>
                                            <p:tgtEl>
                                              <p:spTgt spid="308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9000">
                                          <p:cBhvr additive="base">
                                            <p:cTn id="30" dur="3000" fill="hold"/>
                                            <p:tgtEl>
                                              <p:spTgt spid="308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27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hammer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31" presetID="2" presetClass="entr" presetSubtype="2" fill="hold" nodeType="withEffect" p14:presetBounceEnd="49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9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9000">
                                          <p:cBhvr additive="base">
                                            <p:cTn id="33" dur="3000" fill="hold"/>
                                            <p:tgtEl>
                                              <p:spTgt spid="309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9000">
                                          <p:cBhvr additive="base">
                                            <p:cTn id="34" dur="3000" fill="hold"/>
                                            <p:tgtEl>
                                              <p:spTgt spid="309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31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hammer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35" presetID="2" presetClass="entr" presetSubtype="2" fill="hold" nodeType="withEffect" p14:presetBounceEnd="49000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0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9000">
                                          <p:cBhvr additive="base">
                                            <p:cTn id="37" dur="3000" fill="hold"/>
                                            <p:tgtEl>
                                              <p:spTgt spid="310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9000">
                                          <p:cBhvr additive="base">
                                            <p:cTn id="38" dur="3000" fill="hold"/>
                                            <p:tgtEl>
                                              <p:spTgt spid="310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3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hammer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39" presetID="2" presetClass="entr" presetSubtype="2" fill="hold" nodeType="withEffect" p14:presetBounceEnd="49000">
                                      <p:stCondLst>
                                        <p:cond delay="1400"/>
                                      </p:stCondLst>
                                      <p:childTnLst>
                                        <p:set>
                                          <p:cBhvr>
                                            <p:cTn id="4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9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9000">
                                          <p:cBhvr additive="base">
                                            <p:cTn id="41" dur="3000" fill="hold"/>
                                            <p:tgtEl>
                                              <p:spTgt spid="309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9000">
                                          <p:cBhvr additive="base">
                                            <p:cTn id="42" dur="3000" fill="hold"/>
                                            <p:tgtEl>
                                              <p:spTgt spid="309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3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hammer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43" presetID="2" presetClass="entr" presetSubtype="2" fill="hold" nodeType="withEffect" p14:presetBounceEnd="49000">
                                      <p:stCondLst>
                                        <p:cond delay="300"/>
                                      </p:stCondLst>
                                      <p:childTnLst>
                                        <p:set>
                                          <p:cBhvr>
                                            <p:cTn id="4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0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9000">
                                          <p:cBhvr additive="base">
                                            <p:cTn id="45" dur="3000" fill="hold"/>
                                            <p:tgtEl>
                                              <p:spTgt spid="310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9000">
                                          <p:cBhvr additive="base">
                                            <p:cTn id="46" dur="3000" fill="hold"/>
                                            <p:tgtEl>
                                              <p:spTgt spid="310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3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hammer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seq concurrent="1" nextAc="seek">
                  <p:cTn id="47" restart="whenNotActive" fill="hold" evtFilter="cancelBubble" nodeType="interactiveSeq">
                    <p:stCondLst>
                      <p:cond evt="onClick" delay="0">
                        <p:tgtEl>
                          <p:spTgt spid="3074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48" fill="hold">
                          <p:stCondLst>
                            <p:cond delay="0"/>
                          </p:stCondLst>
                          <p:childTnLst>
                            <p:par>
                              <p:cTn id="4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0" presetID="63" presetClass="path" presetSubtype="0" accel="50000" decel="5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4.58333E-6 1.85185E-6 L 0.30469 0.00301 " pathEditMode="relative" rAng="0" ptsTypes="AA">
                                          <p:cBhvr>
                                            <p:cTn id="51" dur="125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5234" y="139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2" fill="hold">
                                <p:stCondLst>
                                  <p:cond delay="1250"/>
                                </p:stCondLst>
                                <p:childTnLst>
                                  <p:par>
                                    <p:cTn id="53" presetID="1" presetClass="exit" presetSubtype="0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3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bomb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5" fill="hold">
                                <p:stCondLst>
                                  <p:cond delay="1250"/>
                                </p:stCondLst>
                                <p:childTnLst>
                                  <p:par>
                                    <p:cTn id="56" presetID="12" presetClass="exit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57" dur="500"/>
                                            <p:tgtEl>
                                              <p:spTgt spid="310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wipe(down)">
                                          <p:cBhvr>
                                            <p:cTn id="58" dur="500"/>
                                            <p:tgtEl>
                                              <p:spTgt spid="310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10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0" fill="hold">
                          <p:stCondLst>
                            <p:cond delay="indefinite"/>
                          </p:stCondLst>
                          <p:childTnLst>
                            <p:par>
                              <p:cTn id="6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2" presetID="63" presetClass="path" presetSubtype="0" accel="50000" decel="5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4.58333E-6 1.85185E-6 L 0.47136 -0.0419 " pathEditMode="relative" rAng="0" ptsTypes="AA">
                                          <p:cBhvr>
                                            <p:cTn id="63" dur="125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3568" y="-2106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4" fill="hold">
                                <p:stCondLst>
                                  <p:cond delay="1250"/>
                                </p:stCondLst>
                                <p:childTnLst>
                                  <p:par>
                                    <p:cTn id="65" presetID="1" presetClass="exit" presetSubtype="0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6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bomb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7" fill="hold">
                                <p:stCondLst>
                                  <p:cond delay="1250"/>
                                </p:stCondLst>
                                <p:childTnLst>
                                  <p:par>
                                    <p:cTn id="68" presetID="12" presetClass="exit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69" dur="500"/>
                                            <p:tgtEl>
                                              <p:spTgt spid="308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-#ppt_h*1.12500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wipe(up)">
                                          <p:cBhvr>
                                            <p:cTn id="70" dur="500"/>
                                            <p:tgtEl>
                                              <p:spTgt spid="3084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08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3074"/>
                      </p:tgtEl>
                    </p:cond>
                  </p:nextCondLst>
                </p:seq>
                <p:seq concurrent="1" nextAc="seek">
                  <p:cTn id="72" restart="whenNotActive" fill="hold" evtFilter="cancelBubble" nodeType="interactiveSeq">
                    <p:stCondLst>
                      <p:cond evt="onClick" delay="0">
                        <p:tgtEl>
                          <p:spTgt spid="3076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73" fill="hold">
                          <p:stCondLst>
                            <p:cond delay="0"/>
                          </p:stCondLst>
                          <p:childTnLst>
                            <p:par>
                              <p:cTn id="7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5" presetID="63" presetClass="path" presetSubtype="0" accel="50000" decel="5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1.875E-6 -7.40741E-7 L 0.20742 0.00671 " pathEditMode="relative" rAng="0" ptsTypes="AA">
                                          <p:cBhvr>
                                            <p:cTn id="76" dur="1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0365" y="324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7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78" presetID="1" presetClass="exit" presetSubtype="0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78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bomb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0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81" presetID="12" presetClass="exit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82" dur="500"/>
                                            <p:tgtEl>
                                              <p:spTgt spid="308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wipe(down)">
                                          <p:cBhvr>
                                            <p:cTn id="83" dur="500"/>
                                            <p:tgtEl>
                                              <p:spTgt spid="308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4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08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5" fill="hold">
                          <p:stCondLst>
                            <p:cond delay="indefinite"/>
                          </p:stCondLst>
                          <p:childTnLst>
                            <p:par>
                              <p:cTn id="8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7" presetID="63" presetClass="path" presetSubtype="0" accel="50000" decel="5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1.875E-6 -1.85185E-6 L 0.51693 -0.00347 " pathEditMode="relative" rAng="0" ptsTypes="AA">
                                          <p:cBhvr>
                                            <p:cTn id="88" dur="15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5846" y="-185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9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90" presetID="1" presetClass="exit" presetSubtype="0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90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bomb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2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93" presetID="12" presetClass="exit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94" dur="500"/>
                                            <p:tgtEl>
                                              <p:spTgt spid="309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wipe(down)">
                                          <p:cBhvr>
                                            <p:cTn id="95" dur="500"/>
                                            <p:tgtEl>
                                              <p:spTgt spid="309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9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09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3076"/>
                      </p:tgtEl>
                    </p:cond>
                  </p:nextCondLst>
                </p:seq>
                <p:seq concurrent="1" nextAc="seek">
                  <p:cTn id="97" restart="whenNotActive" fill="hold" evtFilter="cancelBubble" nodeType="interactiveSeq">
                    <p:stCondLst>
                      <p:cond evt="onClick" delay="0">
                        <p:tgtEl>
                          <p:spTgt spid="3102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98" fill="hold">
                          <p:stCondLst>
                            <p:cond delay="0"/>
                          </p:stCondLst>
                          <p:childTnLst>
                            <p:par>
                              <p:cTn id="9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00" presetID="63" presetClass="path" presetSubtype="0" accel="50000" decel="5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1.875E-6 4.81481E-6 L 0.28906 -0.00163 " pathEditMode="relative" rAng="0" ptsTypes="AA">
                                          <p:cBhvr>
                                            <p:cTn id="101" dur="1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4453" y="-93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2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03" presetID="1" presetClass="exit" presetSubtype="0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03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bomb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5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06" presetID="12" presetClass="exit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107" dur="500"/>
                                            <p:tgtEl>
                                              <p:spTgt spid="308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wipe(down)">
                                          <p:cBhvr>
                                            <p:cTn id="108" dur="500"/>
                                            <p:tgtEl>
                                              <p:spTgt spid="3082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0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08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10" fill="hold">
                          <p:stCondLst>
                            <p:cond delay="indefinite"/>
                          </p:stCondLst>
                          <p:childTnLst>
                            <p:par>
                              <p:cTn id="11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2" presetID="63" presetClass="path" presetSubtype="0" accel="50000" decel="5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6.25E-7 4.07407E-6 L 0.47161 -0.00371 " pathEditMode="relative" rAng="0" ptsTypes="AA">
                                          <p:cBhvr>
                                            <p:cTn id="113" dur="15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3581" y="-185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14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15" presetID="1" presetClass="exit" presetSubtype="0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1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bomb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17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18" presetID="12" presetClass="exit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119" dur="500"/>
                                            <p:tgtEl>
                                              <p:spTgt spid="307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wipe(down)">
                                          <p:cBhvr>
                                            <p:cTn id="120" dur="500"/>
                                            <p:tgtEl>
                                              <p:spTgt spid="307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21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07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3102"/>
                      </p:tgtEl>
                    </p:cond>
                  </p:nextCondLst>
                </p:seq>
                <p:seq concurrent="1" nextAc="seek">
                  <p:cTn id="122" restart="whenNotActive" fill="hold" evtFilter="cancelBubble" nodeType="interactiveSeq">
                    <p:stCondLst>
                      <p:cond evt="onClick" delay="0">
                        <p:tgtEl>
                          <p:spTgt spid="3110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123" fill="hold">
                          <p:stCondLst>
                            <p:cond delay="0"/>
                          </p:stCondLst>
                          <p:childTnLst>
                            <p:par>
                              <p:cTn id="12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25" presetID="63" presetClass="path" presetSubtype="0" accel="50000" decel="5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3.33333E-6 1.85185E-6 L 0.13854 0.00139 " pathEditMode="relative" rAng="0" ptsTypes="AA">
                                          <p:cBhvr>
                                            <p:cTn id="126" dur="125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6927" y="69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7" fill="hold">
                                <p:stCondLst>
                                  <p:cond delay="1250"/>
                                </p:stCondLst>
                                <p:childTnLst>
                                  <p:par>
                                    <p:cTn id="128" presetID="1" presetClass="exit" presetSubtype="0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28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bomb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30" fill="hold">
                                <p:stCondLst>
                                  <p:cond delay="1250"/>
                                </p:stCondLst>
                                <p:childTnLst>
                                  <p:par>
                                    <p:cTn id="131" presetID="12" presetClass="exit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132" dur="500"/>
                                            <p:tgtEl>
                                              <p:spTgt spid="309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wipe(down)">
                                          <p:cBhvr>
                                            <p:cTn id="133" dur="500"/>
                                            <p:tgtEl>
                                              <p:spTgt spid="309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34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09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35" fill="hold">
                          <p:stCondLst>
                            <p:cond delay="indefinite"/>
                          </p:stCondLst>
                          <p:childTnLst>
                            <p:par>
                              <p:cTn id="13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37" presetID="63" presetClass="path" presetSubtype="0" accel="50000" decel="5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2.29167E-6 1.11022E-16 L 0.39649 0.00602 " pathEditMode="relative" rAng="0" ptsTypes="AA">
                                          <p:cBhvr>
                                            <p:cTn id="138" dur="1500" fill="hold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9818" y="301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39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40" presetID="1" presetClass="exit" presetSubtype="0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40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bomb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2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43" presetID="12" presetClass="exit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144" dur="500"/>
                                            <p:tgtEl>
                                              <p:spTgt spid="309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wipe(down)">
                                          <p:cBhvr>
                                            <p:cTn id="145" dur="500"/>
                                            <p:tgtEl>
                                              <p:spTgt spid="309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4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09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3110"/>
                      </p:tgtEl>
                    </p:cond>
                  </p:nextCondLst>
                </p:seq>
                <p:seq concurrent="1" nextAc="seek">
                  <p:cTn id="147" restart="whenNotActive" fill="hold" evtFilter="cancelBubble" nodeType="interactiveSeq">
                    <p:stCondLst>
                      <p:cond evt="onClick" delay="0">
                        <p:tgtEl>
                          <p:spTgt spid="3112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148" fill="hold">
                          <p:stCondLst>
                            <p:cond delay="0"/>
                          </p:stCondLst>
                          <p:childTnLst>
                            <p:par>
                              <p:cTn id="14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50" presetID="63" presetClass="path" presetSubtype="0" accel="50000" decel="5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2.29167E-6 -2.96296E-6 L 0.21107 -0.0044 " pathEditMode="relative" rAng="0" ptsTypes="AA">
                                          <p:cBhvr>
                                            <p:cTn id="151" dur="1500" fill="hold"/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0547" y="-231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52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53" presetID="1" presetClass="exit" presetSubtype="0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53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bomb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55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56" presetID="12" presetClass="exit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157" dur="500"/>
                                            <p:tgtEl>
                                              <p:spTgt spid="310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wipe(down)">
                                          <p:cBhvr>
                                            <p:cTn id="158" dur="500"/>
                                            <p:tgtEl>
                                              <p:spTgt spid="310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5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10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0" fill="hold">
                          <p:stCondLst>
                            <p:cond delay="indefinite"/>
                          </p:stCondLst>
                          <p:childTnLst>
                            <p:par>
                              <p:cTn id="16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2" presetID="63" presetClass="path" presetSubtype="0" accel="50000" decel="5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3.54167E-6 -3.7037E-6 L 0.54089 0.00417 " pathEditMode="relative" rAng="0" ptsTypes="AA">
                                          <p:cBhvr>
                                            <p:cTn id="163" dur="1500" fill="hold"/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7044" y="208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64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65" presetID="1" presetClass="exit" presetSubtype="0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6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bomb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67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68" presetID="12" presetClass="exit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169" dur="500"/>
                                            <p:tgtEl>
                                              <p:spTgt spid="310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wipe(down)">
                                          <p:cBhvr>
                                            <p:cTn id="170" dur="500"/>
                                            <p:tgtEl>
                                              <p:spTgt spid="3104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71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10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3112"/>
                      </p:tgtEl>
                    </p:cond>
                  </p:nextCondLst>
                </p:seq>
                <p:seq concurrent="1" nextAc="seek">
                  <p:cTn id="172" restart="whenNotActive" fill="hold" evtFilter="cancelBubble" nodeType="interactiveSeq">
                    <p:stCondLst>
                      <p:cond evt="onClick" delay="0">
                        <p:tgtEl>
                          <p:spTgt spid="3092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173" fill="hold">
                          <p:stCondLst>
                            <p:cond delay="0"/>
                          </p:stCondLst>
                          <p:childTnLst>
                            <p:par>
                              <p:cTn id="17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75" presetID="53" presetClass="exit" presetSubtype="3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176" dur="500"/>
                                            <p:tgtEl>
                                              <p:spTgt spid="309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77" dur="500"/>
                                            <p:tgtEl>
                                              <p:spTgt spid="3092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178" dur="500"/>
                                            <p:tgtEl>
                                              <p:spTgt spid="3092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7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09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3092"/>
                      </p:tgtEl>
                    </p:cond>
                  </p:nextCondLst>
                </p:seq>
                <p:seq concurrent="1" nextAc="seek">
                  <p:cTn id="180" restart="whenNotActive" fill="hold" evtFilter="cancelBubble" nodeType="interactiveSeq">
                    <p:stCondLst>
                      <p:cond evt="onClick" delay="0">
                        <p:tgtEl>
                          <p:spTgt spid="16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181" fill="hold">
                          <p:stCondLst>
                            <p:cond delay="0"/>
                          </p:stCondLst>
                          <p:childTnLst>
                            <p:par>
                              <p:cTn id="18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3" presetID="53" presetClass="exit" presetSubtype="3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184" dur="500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85" dur="500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186" dur="50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8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16"/>
                      </p:tgtEl>
                    </p:cond>
                  </p:nextCondLst>
                </p:seq>
                <p:seq concurrent="1" nextAc="seek">
                  <p:cTn id="188" restart="whenNotActive" fill="hold" evtFilter="cancelBubble" nodeType="interactiveSeq">
                    <p:stCondLst>
                      <p:cond evt="onClick" delay="0">
                        <p:tgtEl>
                          <p:spTgt spid="17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189" fill="hold">
                          <p:stCondLst>
                            <p:cond delay="0"/>
                          </p:stCondLst>
                          <p:childTnLst>
                            <p:par>
                              <p:cTn id="19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91" presetID="53" presetClass="exit" presetSubtype="3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192" dur="500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93" dur="500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194" dur="50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9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17"/>
                      </p:tgtEl>
                    </p:cond>
                  </p:nextCondLst>
                </p:seq>
                <p:seq concurrent="1" nextAc="seek">
                  <p:cTn id="196" restart="whenNotActive" fill="hold" evtFilter="cancelBubble" nodeType="interactiveSeq">
                    <p:stCondLst>
                      <p:cond evt="onClick" delay="0">
                        <p:tgtEl>
                          <p:spTgt spid="18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197" fill="hold">
                          <p:stCondLst>
                            <p:cond delay="0"/>
                          </p:stCondLst>
                          <p:childTnLst>
                            <p:par>
                              <p:cTn id="19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99" presetID="53" presetClass="exit" presetSubtype="3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200" dur="500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01" dur="500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202" dur="50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0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18"/>
                      </p:tgtEl>
                    </p:cond>
                  </p:nextCondLst>
                </p:seq>
                <p:seq concurrent="1" nextAc="seek">
                  <p:cTn id="204" restart="whenNotActive" fill="hold" evtFilter="cancelBubble" nodeType="interactiveSeq">
                    <p:stCondLst>
                      <p:cond evt="onClick" delay="0">
                        <p:tgtEl>
                          <p:spTgt spid="19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205" fill="hold">
                          <p:stCondLst>
                            <p:cond delay="0"/>
                          </p:stCondLst>
                          <p:childTnLst>
                            <p:par>
                              <p:cTn id="20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07" presetID="53" presetClass="exit" presetSubtype="3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208" dur="500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09" dur="500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210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11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19"/>
                      </p:tgtEl>
                    </p:cond>
                  </p:nextCondLst>
                </p:seq>
                <p:audio>
                  <p:cMediaNode vol="80000">
                    <p:cTn id="212" repeatCount="indefinite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34"/>
                    </p:tgtEl>
                  </p:cMediaNode>
                </p:audio>
              </p:childTnLst>
            </p:cTn>
          </p:par>
        </p:tnLst>
        <p:bldLst>
          <p:bldP spid="2" grpId="0" animBg="1"/>
          <p:bldP spid="2" grpId="1" animBg="1"/>
          <p:bldP spid="25" grpId="0" animBg="1"/>
          <p:bldP spid="25" grpId="1" animBg="1"/>
          <p:bldP spid="26" grpId="0" animBg="1"/>
          <p:bldP spid="26" grpId="1" animBg="1"/>
          <p:bldP spid="27" grpId="0" animBg="1"/>
          <p:bldP spid="27" grpId="1" animBg="1"/>
          <p:bldP spid="28" grpId="0" animBg="1"/>
          <p:bldP spid="28" grpId="1" animBg="1"/>
          <p:bldP spid="29" grpId="0" animBg="1"/>
          <p:bldP spid="29" grpId="1" animBg="1"/>
          <p:bldP spid="30" grpId="0" animBg="1"/>
          <p:bldP spid="30" grpId="1" animBg="1"/>
          <p:bldP spid="31" grpId="0" animBg="1"/>
          <p:bldP spid="31" grpId="1" animBg="1"/>
          <p:bldP spid="32" grpId="0" animBg="1"/>
          <p:bldP spid="32" grpId="1" animBg="1"/>
          <p:bldP spid="33" grpId="0" animBg="1"/>
          <p:bldP spid="33" grpId="1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6" dur="3401" fill="hold"/>
                                            <p:tgtEl>
                                              <p:spTgt spid="34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" presetID="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0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9" dur="3000" fill="hold"/>
                                            <p:tgtEl>
                                              <p:spTgt spid="310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0" dur="3000" fill="hold"/>
                                            <p:tgtEl>
                                              <p:spTgt spid="310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7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9" name="hammer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11" presetID="2" presetClass="entr" presetSubtype="2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8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3" dur="3000" fill="hold"/>
                                            <p:tgtEl>
                                              <p:spTgt spid="308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4" dur="3000" fill="hold"/>
                                            <p:tgtEl>
                                              <p:spTgt spid="308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1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9" name="hammer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15" presetID="2" presetClass="entr" presetSubtype="2" fill="hold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9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3000" fill="hold"/>
                                            <p:tgtEl>
                                              <p:spTgt spid="309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8" dur="3000" fill="hold"/>
                                            <p:tgtEl>
                                              <p:spTgt spid="309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9" name="hammer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19" presetID="2" presetClass="entr" presetSubtype="2" fill="hold" nodeType="withEffect">
                                      <p:stCondLst>
                                        <p:cond delay="13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7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3000" fill="hold"/>
                                            <p:tgtEl>
                                              <p:spTgt spid="307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3000" fill="hold"/>
                                            <p:tgtEl>
                                              <p:spTgt spid="307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9" name="hammer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23" presetID="2" presetClass="entr" presetSubtype="2" fill="hold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8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5" dur="3000" fill="hold"/>
                                            <p:tgtEl>
                                              <p:spTgt spid="308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6" dur="3000" fill="hold"/>
                                            <p:tgtEl>
                                              <p:spTgt spid="308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23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9" name="hammer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27" presetID="2" presetClass="entr" presetSubtype="2" fill="hold" nodeType="withEffect">
                                      <p:stCondLst>
                                        <p:cond delay="9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8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9" dur="3000" fill="hold"/>
                                            <p:tgtEl>
                                              <p:spTgt spid="308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0" dur="3000" fill="hold"/>
                                            <p:tgtEl>
                                              <p:spTgt spid="308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27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9" name="hammer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31" presetID="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9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3" dur="3000" fill="hold"/>
                                            <p:tgtEl>
                                              <p:spTgt spid="309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4" dur="3000" fill="hold"/>
                                            <p:tgtEl>
                                              <p:spTgt spid="309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31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9" name="hammer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35" presetID="2" presetClass="entr" presetSubtype="2" fill="hold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0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7" dur="3000" fill="hold"/>
                                            <p:tgtEl>
                                              <p:spTgt spid="310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8" dur="3000" fill="hold"/>
                                            <p:tgtEl>
                                              <p:spTgt spid="310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3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9" name="hammer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39" presetID="2" presetClass="entr" presetSubtype="2" fill="hold" nodeType="withEffect">
                                      <p:stCondLst>
                                        <p:cond delay="1400"/>
                                      </p:stCondLst>
                                      <p:childTnLst>
                                        <p:set>
                                          <p:cBhvr>
                                            <p:cTn id="4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9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1" dur="3000" fill="hold"/>
                                            <p:tgtEl>
                                              <p:spTgt spid="309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2" dur="3000" fill="hold"/>
                                            <p:tgtEl>
                                              <p:spTgt spid="309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3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9" name="hammer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43" presetID="2" presetClass="entr" presetSubtype="2" fill="hold" nodeType="withEffect">
                                      <p:stCondLst>
                                        <p:cond delay="300"/>
                                      </p:stCondLst>
                                      <p:childTnLst>
                                        <p:set>
                                          <p:cBhvr>
                                            <p:cTn id="4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0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5" dur="3000" fill="hold"/>
                                            <p:tgtEl>
                                              <p:spTgt spid="310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6" dur="3000" fill="hold"/>
                                            <p:tgtEl>
                                              <p:spTgt spid="310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3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9" name="hammer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seq concurrent="1" nextAc="seek">
                  <p:cTn id="47" restart="whenNotActive" fill="hold" evtFilter="cancelBubble" nodeType="interactiveSeq">
                    <p:stCondLst>
                      <p:cond evt="onClick" delay="0">
                        <p:tgtEl>
                          <p:spTgt spid="3074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48" fill="hold">
                          <p:stCondLst>
                            <p:cond delay="0"/>
                          </p:stCondLst>
                          <p:childTnLst>
                            <p:par>
                              <p:cTn id="4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0" presetID="63" presetClass="path" presetSubtype="0" accel="50000" decel="5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4.58333E-6 1.85185E-6 L 0.30469 0.00301 " pathEditMode="relative" rAng="0" ptsTypes="AA">
                                          <p:cBhvr>
                                            <p:cTn id="51" dur="125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5234" y="139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2" fill="hold">
                                <p:stCondLst>
                                  <p:cond delay="1250"/>
                                </p:stCondLst>
                                <p:childTnLst>
                                  <p:par>
                                    <p:cTn id="53" presetID="1" presetClass="exit" presetSubtype="0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3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30" name="bomb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5" fill="hold">
                                <p:stCondLst>
                                  <p:cond delay="1250"/>
                                </p:stCondLst>
                                <p:childTnLst>
                                  <p:par>
                                    <p:cTn id="56" presetID="12" presetClass="exit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57" dur="500"/>
                                            <p:tgtEl>
                                              <p:spTgt spid="310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wipe(down)">
                                          <p:cBhvr>
                                            <p:cTn id="58" dur="500"/>
                                            <p:tgtEl>
                                              <p:spTgt spid="310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10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0" fill="hold">
                          <p:stCondLst>
                            <p:cond delay="indefinite"/>
                          </p:stCondLst>
                          <p:childTnLst>
                            <p:par>
                              <p:cTn id="6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2" presetID="63" presetClass="path" presetSubtype="0" accel="50000" decel="5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4.58333E-6 1.85185E-6 L 0.47136 -0.0419 " pathEditMode="relative" rAng="0" ptsTypes="AA">
                                          <p:cBhvr>
                                            <p:cTn id="63" dur="125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3568" y="-2106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4" fill="hold">
                                <p:stCondLst>
                                  <p:cond delay="1250"/>
                                </p:stCondLst>
                                <p:childTnLst>
                                  <p:par>
                                    <p:cTn id="65" presetID="1" presetClass="exit" presetSubtype="0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6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30" name="bomb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7" fill="hold">
                                <p:stCondLst>
                                  <p:cond delay="1250"/>
                                </p:stCondLst>
                                <p:childTnLst>
                                  <p:par>
                                    <p:cTn id="68" presetID="12" presetClass="exit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69" dur="500"/>
                                            <p:tgtEl>
                                              <p:spTgt spid="308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-#ppt_h*1.12500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wipe(up)">
                                          <p:cBhvr>
                                            <p:cTn id="70" dur="500"/>
                                            <p:tgtEl>
                                              <p:spTgt spid="3084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08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3074"/>
                      </p:tgtEl>
                    </p:cond>
                  </p:nextCondLst>
                </p:seq>
                <p:seq concurrent="1" nextAc="seek">
                  <p:cTn id="72" restart="whenNotActive" fill="hold" evtFilter="cancelBubble" nodeType="interactiveSeq">
                    <p:stCondLst>
                      <p:cond evt="onClick" delay="0">
                        <p:tgtEl>
                          <p:spTgt spid="3076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73" fill="hold">
                          <p:stCondLst>
                            <p:cond delay="0"/>
                          </p:stCondLst>
                          <p:childTnLst>
                            <p:par>
                              <p:cTn id="7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5" presetID="63" presetClass="path" presetSubtype="0" accel="50000" decel="5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1.875E-6 -7.40741E-7 L 0.20742 0.00671 " pathEditMode="relative" rAng="0" ptsTypes="AA">
                                          <p:cBhvr>
                                            <p:cTn id="76" dur="1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0365" y="324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7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78" presetID="1" presetClass="exit" presetSubtype="0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78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30" name="bomb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0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81" presetID="12" presetClass="exit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82" dur="500"/>
                                            <p:tgtEl>
                                              <p:spTgt spid="308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wipe(down)">
                                          <p:cBhvr>
                                            <p:cTn id="83" dur="500"/>
                                            <p:tgtEl>
                                              <p:spTgt spid="308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4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08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5" fill="hold">
                          <p:stCondLst>
                            <p:cond delay="indefinite"/>
                          </p:stCondLst>
                          <p:childTnLst>
                            <p:par>
                              <p:cTn id="8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7" presetID="63" presetClass="path" presetSubtype="0" accel="50000" decel="5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1.875E-6 -1.85185E-6 L 0.51693 -0.00347 " pathEditMode="relative" rAng="0" ptsTypes="AA">
                                          <p:cBhvr>
                                            <p:cTn id="88" dur="15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5846" y="-185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9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90" presetID="1" presetClass="exit" presetSubtype="0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90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30" name="bomb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2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93" presetID="12" presetClass="exit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94" dur="500"/>
                                            <p:tgtEl>
                                              <p:spTgt spid="309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wipe(down)">
                                          <p:cBhvr>
                                            <p:cTn id="95" dur="500"/>
                                            <p:tgtEl>
                                              <p:spTgt spid="309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9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09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3076"/>
                      </p:tgtEl>
                    </p:cond>
                  </p:nextCondLst>
                </p:seq>
                <p:seq concurrent="1" nextAc="seek">
                  <p:cTn id="97" restart="whenNotActive" fill="hold" evtFilter="cancelBubble" nodeType="interactiveSeq">
                    <p:stCondLst>
                      <p:cond evt="onClick" delay="0">
                        <p:tgtEl>
                          <p:spTgt spid="3102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98" fill="hold">
                          <p:stCondLst>
                            <p:cond delay="0"/>
                          </p:stCondLst>
                          <p:childTnLst>
                            <p:par>
                              <p:cTn id="9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00" presetID="63" presetClass="path" presetSubtype="0" accel="50000" decel="5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1.875E-6 4.81481E-6 L 0.28906 -0.00163 " pathEditMode="relative" rAng="0" ptsTypes="AA">
                                          <p:cBhvr>
                                            <p:cTn id="101" dur="1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4453" y="-93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2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03" presetID="1" presetClass="exit" presetSubtype="0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03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30" name="bomb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5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06" presetID="12" presetClass="exit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107" dur="500"/>
                                            <p:tgtEl>
                                              <p:spTgt spid="308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wipe(down)">
                                          <p:cBhvr>
                                            <p:cTn id="108" dur="500"/>
                                            <p:tgtEl>
                                              <p:spTgt spid="3082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0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08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10" fill="hold">
                          <p:stCondLst>
                            <p:cond delay="indefinite"/>
                          </p:stCondLst>
                          <p:childTnLst>
                            <p:par>
                              <p:cTn id="11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2" presetID="63" presetClass="path" presetSubtype="0" accel="50000" decel="5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6.25E-7 4.07407E-6 L 0.47161 -0.00371 " pathEditMode="relative" rAng="0" ptsTypes="AA">
                                          <p:cBhvr>
                                            <p:cTn id="113" dur="15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3581" y="-185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14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15" presetID="1" presetClass="exit" presetSubtype="0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1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30" name="bomb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17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18" presetID="12" presetClass="exit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119" dur="500"/>
                                            <p:tgtEl>
                                              <p:spTgt spid="307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wipe(down)">
                                          <p:cBhvr>
                                            <p:cTn id="120" dur="500"/>
                                            <p:tgtEl>
                                              <p:spTgt spid="307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21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07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3102"/>
                      </p:tgtEl>
                    </p:cond>
                  </p:nextCondLst>
                </p:seq>
                <p:seq concurrent="1" nextAc="seek">
                  <p:cTn id="122" restart="whenNotActive" fill="hold" evtFilter="cancelBubble" nodeType="interactiveSeq">
                    <p:stCondLst>
                      <p:cond evt="onClick" delay="0">
                        <p:tgtEl>
                          <p:spTgt spid="3110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123" fill="hold">
                          <p:stCondLst>
                            <p:cond delay="0"/>
                          </p:stCondLst>
                          <p:childTnLst>
                            <p:par>
                              <p:cTn id="12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25" presetID="63" presetClass="path" presetSubtype="0" accel="50000" decel="5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3.33333E-6 1.85185E-6 L 0.13854 0.00139 " pathEditMode="relative" rAng="0" ptsTypes="AA">
                                          <p:cBhvr>
                                            <p:cTn id="126" dur="125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6927" y="69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7" fill="hold">
                                <p:stCondLst>
                                  <p:cond delay="1250"/>
                                </p:stCondLst>
                                <p:childTnLst>
                                  <p:par>
                                    <p:cTn id="128" presetID="1" presetClass="exit" presetSubtype="0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28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30" name="bomb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30" fill="hold">
                                <p:stCondLst>
                                  <p:cond delay="1250"/>
                                </p:stCondLst>
                                <p:childTnLst>
                                  <p:par>
                                    <p:cTn id="131" presetID="12" presetClass="exit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132" dur="500"/>
                                            <p:tgtEl>
                                              <p:spTgt spid="309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wipe(down)">
                                          <p:cBhvr>
                                            <p:cTn id="133" dur="500"/>
                                            <p:tgtEl>
                                              <p:spTgt spid="309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34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09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35" fill="hold">
                          <p:stCondLst>
                            <p:cond delay="indefinite"/>
                          </p:stCondLst>
                          <p:childTnLst>
                            <p:par>
                              <p:cTn id="13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37" presetID="63" presetClass="path" presetSubtype="0" accel="50000" decel="5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2.29167E-6 1.11022E-16 L 0.39649 0.00602 " pathEditMode="relative" rAng="0" ptsTypes="AA">
                                          <p:cBhvr>
                                            <p:cTn id="138" dur="1500" fill="hold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9818" y="301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39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40" presetID="1" presetClass="exit" presetSubtype="0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40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30" name="bomb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2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43" presetID="12" presetClass="exit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144" dur="500"/>
                                            <p:tgtEl>
                                              <p:spTgt spid="309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wipe(down)">
                                          <p:cBhvr>
                                            <p:cTn id="145" dur="500"/>
                                            <p:tgtEl>
                                              <p:spTgt spid="309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4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09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3110"/>
                      </p:tgtEl>
                    </p:cond>
                  </p:nextCondLst>
                </p:seq>
                <p:seq concurrent="1" nextAc="seek">
                  <p:cTn id="147" restart="whenNotActive" fill="hold" evtFilter="cancelBubble" nodeType="interactiveSeq">
                    <p:stCondLst>
                      <p:cond evt="onClick" delay="0">
                        <p:tgtEl>
                          <p:spTgt spid="3112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148" fill="hold">
                          <p:stCondLst>
                            <p:cond delay="0"/>
                          </p:stCondLst>
                          <p:childTnLst>
                            <p:par>
                              <p:cTn id="14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50" presetID="63" presetClass="path" presetSubtype="0" accel="50000" decel="5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2.29167E-6 -2.96296E-6 L 0.21107 -0.0044 " pathEditMode="relative" rAng="0" ptsTypes="AA">
                                          <p:cBhvr>
                                            <p:cTn id="151" dur="1500" fill="hold"/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0547" y="-231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52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53" presetID="1" presetClass="exit" presetSubtype="0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53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30" name="bomb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55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56" presetID="12" presetClass="exit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157" dur="500"/>
                                            <p:tgtEl>
                                              <p:spTgt spid="310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wipe(down)">
                                          <p:cBhvr>
                                            <p:cTn id="158" dur="500"/>
                                            <p:tgtEl>
                                              <p:spTgt spid="310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5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10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0" fill="hold">
                          <p:stCondLst>
                            <p:cond delay="indefinite"/>
                          </p:stCondLst>
                          <p:childTnLst>
                            <p:par>
                              <p:cTn id="16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2" presetID="63" presetClass="path" presetSubtype="0" accel="50000" decel="5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3.54167E-6 -3.7037E-6 L 0.54089 0.00417 " pathEditMode="relative" rAng="0" ptsTypes="AA">
                                          <p:cBhvr>
                                            <p:cTn id="163" dur="1500" fill="hold"/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7044" y="208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64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65" presetID="1" presetClass="exit" presetSubtype="0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6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30" name="bomb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67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68" presetID="12" presetClass="exit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169" dur="500"/>
                                            <p:tgtEl>
                                              <p:spTgt spid="310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wipe(down)">
                                          <p:cBhvr>
                                            <p:cTn id="170" dur="500"/>
                                            <p:tgtEl>
                                              <p:spTgt spid="3104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71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10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3112"/>
                      </p:tgtEl>
                    </p:cond>
                  </p:nextCondLst>
                </p:seq>
                <p:seq concurrent="1" nextAc="seek">
                  <p:cTn id="172" restart="whenNotActive" fill="hold" evtFilter="cancelBubble" nodeType="interactiveSeq">
                    <p:stCondLst>
                      <p:cond evt="onClick" delay="0">
                        <p:tgtEl>
                          <p:spTgt spid="3092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173" fill="hold">
                          <p:stCondLst>
                            <p:cond delay="0"/>
                          </p:stCondLst>
                          <p:childTnLst>
                            <p:par>
                              <p:cTn id="17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75" presetID="53" presetClass="exit" presetSubtype="3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176" dur="500"/>
                                            <p:tgtEl>
                                              <p:spTgt spid="309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77" dur="500"/>
                                            <p:tgtEl>
                                              <p:spTgt spid="3092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178" dur="500"/>
                                            <p:tgtEl>
                                              <p:spTgt spid="3092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7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09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3092"/>
                      </p:tgtEl>
                    </p:cond>
                  </p:nextCondLst>
                </p:seq>
                <p:seq concurrent="1" nextAc="seek">
                  <p:cTn id="180" restart="whenNotActive" fill="hold" evtFilter="cancelBubble" nodeType="interactiveSeq">
                    <p:stCondLst>
                      <p:cond evt="onClick" delay="0">
                        <p:tgtEl>
                          <p:spTgt spid="16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181" fill="hold">
                          <p:stCondLst>
                            <p:cond delay="0"/>
                          </p:stCondLst>
                          <p:childTnLst>
                            <p:par>
                              <p:cTn id="18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3" presetID="53" presetClass="exit" presetSubtype="3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184" dur="500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85" dur="500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186" dur="50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8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16"/>
                      </p:tgtEl>
                    </p:cond>
                  </p:nextCondLst>
                </p:seq>
                <p:seq concurrent="1" nextAc="seek">
                  <p:cTn id="188" restart="whenNotActive" fill="hold" evtFilter="cancelBubble" nodeType="interactiveSeq">
                    <p:stCondLst>
                      <p:cond evt="onClick" delay="0">
                        <p:tgtEl>
                          <p:spTgt spid="17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189" fill="hold">
                          <p:stCondLst>
                            <p:cond delay="0"/>
                          </p:stCondLst>
                          <p:childTnLst>
                            <p:par>
                              <p:cTn id="19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91" presetID="53" presetClass="exit" presetSubtype="3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192" dur="500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93" dur="500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194" dur="50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9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17"/>
                      </p:tgtEl>
                    </p:cond>
                  </p:nextCondLst>
                </p:seq>
                <p:seq concurrent="1" nextAc="seek">
                  <p:cTn id="196" restart="whenNotActive" fill="hold" evtFilter="cancelBubble" nodeType="interactiveSeq">
                    <p:stCondLst>
                      <p:cond evt="onClick" delay="0">
                        <p:tgtEl>
                          <p:spTgt spid="18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197" fill="hold">
                          <p:stCondLst>
                            <p:cond delay="0"/>
                          </p:stCondLst>
                          <p:childTnLst>
                            <p:par>
                              <p:cTn id="19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99" presetID="53" presetClass="exit" presetSubtype="3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200" dur="500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01" dur="500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202" dur="50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0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18"/>
                      </p:tgtEl>
                    </p:cond>
                  </p:nextCondLst>
                </p:seq>
                <p:seq concurrent="1" nextAc="seek">
                  <p:cTn id="204" restart="whenNotActive" fill="hold" evtFilter="cancelBubble" nodeType="interactiveSeq">
                    <p:stCondLst>
                      <p:cond evt="onClick" delay="0">
                        <p:tgtEl>
                          <p:spTgt spid="19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205" fill="hold">
                          <p:stCondLst>
                            <p:cond delay="0"/>
                          </p:stCondLst>
                          <p:childTnLst>
                            <p:par>
                              <p:cTn id="20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07" presetID="53" presetClass="exit" presetSubtype="3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208" dur="500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09" dur="500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210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11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19"/>
                      </p:tgtEl>
                    </p:cond>
                  </p:nextCondLst>
                </p:seq>
                <p:audio>
                  <p:cMediaNode vol="80000">
                    <p:cTn id="212" repeatCount="indefinite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34"/>
                    </p:tgtEl>
                  </p:cMediaNode>
                </p:audio>
              </p:childTnLst>
            </p:cTn>
          </p:par>
        </p:tnLst>
        <p:bldLst>
          <p:bldP spid="2" grpId="0" animBg="1"/>
          <p:bldP spid="2" grpId="1" animBg="1"/>
          <p:bldP spid="25" grpId="0" animBg="1"/>
          <p:bldP spid="25" grpId="1" animBg="1"/>
          <p:bldP spid="26" grpId="0" animBg="1"/>
          <p:bldP spid="26" grpId="1" animBg="1"/>
          <p:bldP spid="27" grpId="0" animBg="1"/>
          <p:bldP spid="27" grpId="1" animBg="1"/>
          <p:bldP spid="28" grpId="0" animBg="1"/>
          <p:bldP spid="28" grpId="1" animBg="1"/>
          <p:bldP spid="29" grpId="0" animBg="1"/>
          <p:bldP spid="29" grpId="1" animBg="1"/>
          <p:bldP spid="30" grpId="0" animBg="1"/>
          <p:bldP spid="30" grpId="1" animBg="1"/>
          <p:bldP spid="31" grpId="0" animBg="1"/>
          <p:bldP spid="31" grpId="1" animBg="1"/>
          <p:bldP spid="32" grpId="0" animBg="1"/>
          <p:bldP spid="32" grpId="1" animBg="1"/>
          <p:bldP spid="33" grpId="0" animBg="1"/>
          <p:bldP spid="33" grpId="1" animBg="1"/>
        </p:bldLst>
      </p:timing>
    </mc:Fallback>
  </mc:AlternateContent>
  <p:extLst>
    <p:ext uri="{E180D4A7-C9FB-4DFB-919C-405C955672EB}">
      <p14:showEvtLst xmlns:p14="http://schemas.microsoft.com/office/powerpoint/2010/main">
        <p14:playEvt time="23" objId="34"/>
        <p14:playEvt time="3548" objId="34"/>
        <p14:triggerEvt type="onClick" time="5783" objId="3092"/>
        <p14:triggerEvt type="onClick" time="6919" objId="16"/>
        <p14:playEvt time="7077" objId="34"/>
        <p14:triggerEvt type="onClick" time="7808" objId="17"/>
        <p14:triggerEvt type="onClick" time="8584" objId="18"/>
        <p14:triggerEvt type="onClick" time="9890" objId="19"/>
        <p14:playEvt time="10594" objId="34"/>
        <p14:triggerEvt type="onClick" time="12015" objId="3074"/>
        <p14:playEvt time="14114" objId="34"/>
        <p14:triggerEvt type="onClick" time="15458" objId="3074"/>
        <p14:playEvt time="17633" objId="34"/>
        <p14:triggerEvt type="onClick" time="18090" objId="3076"/>
        <p14:triggerEvt type="onClick" time="20554" objId="3076"/>
        <p14:playEvt time="21168" objId="34"/>
        <p14:triggerEvt type="onClick" time="23547" objId="3102"/>
        <p14:playEvt time="24697" objId="34"/>
        <p14:triggerEvt type="onClick" time="27507" objId="3102"/>
        <p14:playEvt time="28211" objId="34"/>
        <p14:triggerEvt type="onClick" time="29959" objId="3110"/>
        <p14:playEvt time="31726" objId="34"/>
        <p14:triggerEvt type="onClick" time="32289" objId="3110"/>
        <p14:triggerEvt type="onClick" time="35134" objId="3112"/>
        <p14:playEvt time="35255" objId="34"/>
        <p14:triggerEvt type="onClick" time="37554" objId="3112"/>
        <p14:playEvt time="38786" objId="34"/>
        <p14:stopEvt time="41730" objId="34"/>
      </p14:showEvtLst>
    </p:ext>
  </p:extLs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42A4FC2C-047E-45A5-965D-8E1E3BF09BC6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1524" y="0"/>
            <a:ext cx="12188952" cy="685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" name="Picture 1" descr="A close up of a logo&#10;&#10;Description automatically generated">
            <a:extLst>
              <a:ext uri="{FF2B5EF4-FFF2-40B4-BE49-F238E27FC236}">
                <a16:creationId xmlns:a16="http://schemas.microsoft.com/office/drawing/2014/main" id="{C4128A7E-D24A-4E10-8F5B-B365C508846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7804"/>
          <a:stretch/>
        </p:blipFill>
        <p:spPr>
          <a:xfrm flipH="1">
            <a:off x="20" y="1282"/>
            <a:ext cx="12191980" cy="6856718"/>
          </a:xfrm>
          <a:prstGeom prst="rect">
            <a:avLst/>
          </a:prstGeom>
        </p:spPr>
      </p:pic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67481E76-D592-4578-8651-9D2C3A18D41B}"/>
              </a:ext>
            </a:extLst>
          </p:cNvPr>
          <p:cNvSpPr/>
          <p:nvPr/>
        </p:nvSpPr>
        <p:spPr>
          <a:xfrm>
            <a:off x="2592209" y="1257962"/>
            <a:ext cx="7007582" cy="5063641"/>
          </a:xfrm>
          <a:prstGeom prst="roundRect">
            <a:avLst>
              <a:gd name="adj" fmla="val 4440"/>
            </a:avLst>
          </a:prstGeom>
          <a:solidFill>
            <a:schemeClr val="accent3">
              <a:alpha val="67000"/>
            </a:schemeClr>
          </a:solidFill>
          <a:ln>
            <a:noFill/>
          </a:ln>
          <a:effectLst>
            <a:softEdge rad="317500"/>
          </a:effectLst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6856090-C75D-46CC-B27D-E5B6C3FF8DE1}"/>
              </a:ext>
            </a:extLst>
          </p:cNvPr>
          <p:cNvSpPr txBox="1"/>
          <p:nvPr/>
        </p:nvSpPr>
        <p:spPr>
          <a:xfrm>
            <a:off x="3035442" y="1642305"/>
            <a:ext cx="6119594" cy="41453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 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Củ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cố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về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qua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hệ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giữa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một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số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đơ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vị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đo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thờ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gia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,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cách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viết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số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đo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thờ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gian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dưới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dạng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thập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phân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,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chuyển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đổi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số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đo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thời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gian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,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xem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đồng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hồ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.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85000"/>
                  <a:lumOff val="15000"/>
                </a:prstClr>
              </a:solidFill>
              <a:effectLst/>
              <a:uLnTx/>
              <a:uFillTx/>
              <a:latin typeface="#9Slide07 IcielBaliho Script" pitchFamily="2" charset="77"/>
              <a:ea typeface="Cambria" panose="02040503050406030204" pitchFamily="18" charset="0"/>
            </a:endParaRPr>
          </a:p>
        </p:txBody>
      </p:sp>
      <p:sp>
        <p:nvSpPr>
          <p:cNvPr id="8" name="Rounded Rectangle 7">
            <a:extLst>
              <a:ext uri="{FF2B5EF4-FFF2-40B4-BE49-F238E27FC236}">
                <a16:creationId xmlns:a16="http://schemas.microsoft.com/office/drawing/2014/main" id="{5E7F82FC-4CE7-2149-84B2-7E2F245C5FC1}"/>
              </a:ext>
            </a:extLst>
          </p:cNvPr>
          <p:cNvSpPr/>
          <p:nvPr/>
        </p:nvSpPr>
        <p:spPr>
          <a:xfrm>
            <a:off x="3033918" y="0"/>
            <a:ext cx="6905395" cy="1834515"/>
          </a:xfrm>
          <a:prstGeom prst="roundRect">
            <a:avLst/>
          </a:prstGeom>
          <a:solidFill>
            <a:schemeClr val="accent1">
              <a:alpha val="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dirty="0" err="1">
                <a:ln w="9525">
                  <a:solidFill>
                    <a:schemeClr val="bg1"/>
                  </a:solidFill>
                </a:ln>
                <a:gradFill flip="none" rotWithShape="1">
                  <a:gsLst>
                    <a:gs pos="0">
                      <a:srgbClr val="FF0000">
                        <a:shade val="30000"/>
                        <a:satMod val="115000"/>
                      </a:srgbClr>
                    </a:gs>
                    <a:gs pos="68000">
                      <a:srgbClr val="FF0000">
                        <a:shade val="67500"/>
                        <a:satMod val="115000"/>
                      </a:srgbClr>
                    </a:gs>
                    <a:gs pos="100000">
                      <a:srgbClr val="FF82CA"/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#9Slide07 IcielBaliho Script" pitchFamily="2" charset="77"/>
              </a:rPr>
              <a:t>Đánh</a:t>
            </a:r>
            <a:r>
              <a:rPr lang="en-US" sz="6000" dirty="0">
                <a:ln w="9525">
                  <a:solidFill>
                    <a:schemeClr val="bg1"/>
                  </a:solidFill>
                </a:ln>
                <a:gradFill flip="none" rotWithShape="1">
                  <a:gsLst>
                    <a:gs pos="0">
                      <a:srgbClr val="FF0000">
                        <a:shade val="30000"/>
                        <a:satMod val="115000"/>
                      </a:srgbClr>
                    </a:gs>
                    <a:gs pos="68000">
                      <a:srgbClr val="FF0000">
                        <a:shade val="67500"/>
                        <a:satMod val="115000"/>
                      </a:srgbClr>
                    </a:gs>
                    <a:gs pos="100000">
                      <a:srgbClr val="FF82CA"/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#9Slide07 IcielBaliho Script" pitchFamily="2" charset="77"/>
              </a:rPr>
              <a:t> </a:t>
            </a:r>
            <a:r>
              <a:rPr lang="en-US" sz="6000" dirty="0" err="1">
                <a:ln w="9525">
                  <a:solidFill>
                    <a:schemeClr val="bg1"/>
                  </a:solidFill>
                </a:ln>
                <a:gradFill flip="none" rotWithShape="1">
                  <a:gsLst>
                    <a:gs pos="0">
                      <a:srgbClr val="FF0000">
                        <a:shade val="30000"/>
                        <a:satMod val="115000"/>
                      </a:srgbClr>
                    </a:gs>
                    <a:gs pos="68000">
                      <a:srgbClr val="FF0000">
                        <a:shade val="67500"/>
                        <a:satMod val="115000"/>
                      </a:srgbClr>
                    </a:gs>
                    <a:gs pos="100000">
                      <a:srgbClr val="FF82CA"/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#9Slide07 IcielBaliho Script" pitchFamily="2" charset="77"/>
              </a:rPr>
              <a:t>giá</a:t>
            </a:r>
            <a:r>
              <a:rPr lang="en-US" sz="6000" dirty="0">
                <a:ln w="9525">
                  <a:solidFill>
                    <a:schemeClr val="bg1"/>
                  </a:solidFill>
                </a:ln>
                <a:gradFill flip="none" rotWithShape="1">
                  <a:gsLst>
                    <a:gs pos="0">
                      <a:srgbClr val="FF0000">
                        <a:shade val="30000"/>
                        <a:satMod val="115000"/>
                      </a:srgbClr>
                    </a:gs>
                    <a:gs pos="68000">
                      <a:srgbClr val="FF0000">
                        <a:shade val="67500"/>
                        <a:satMod val="115000"/>
                      </a:srgbClr>
                    </a:gs>
                    <a:gs pos="100000">
                      <a:srgbClr val="FF82CA"/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#9Slide07 IcielBaliho Script" pitchFamily="2" charset="77"/>
              </a:rPr>
              <a:t> </a:t>
            </a:r>
            <a:r>
              <a:rPr lang="en-US" sz="6000" dirty="0" err="1">
                <a:ln w="9525">
                  <a:solidFill>
                    <a:schemeClr val="bg1"/>
                  </a:solidFill>
                </a:ln>
                <a:gradFill flip="none" rotWithShape="1">
                  <a:gsLst>
                    <a:gs pos="0">
                      <a:srgbClr val="FF0000">
                        <a:shade val="30000"/>
                        <a:satMod val="115000"/>
                      </a:srgbClr>
                    </a:gs>
                    <a:gs pos="68000">
                      <a:srgbClr val="FF0000">
                        <a:shade val="67500"/>
                        <a:satMod val="115000"/>
                      </a:srgbClr>
                    </a:gs>
                    <a:gs pos="100000">
                      <a:srgbClr val="FF82CA"/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#9Slide07 IcielBaliho Script" pitchFamily="2" charset="77"/>
              </a:rPr>
              <a:t>mục</a:t>
            </a:r>
            <a:r>
              <a:rPr lang="en-US" sz="6000" dirty="0">
                <a:ln w="9525">
                  <a:solidFill>
                    <a:schemeClr val="bg1"/>
                  </a:solidFill>
                </a:ln>
                <a:gradFill flip="none" rotWithShape="1">
                  <a:gsLst>
                    <a:gs pos="0">
                      <a:srgbClr val="FF0000">
                        <a:shade val="30000"/>
                        <a:satMod val="115000"/>
                      </a:srgbClr>
                    </a:gs>
                    <a:gs pos="68000">
                      <a:srgbClr val="FF0000">
                        <a:shade val="67500"/>
                        <a:satMod val="115000"/>
                      </a:srgbClr>
                    </a:gs>
                    <a:gs pos="100000">
                      <a:srgbClr val="FF82CA"/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#9Slide07 IcielBaliho Script" pitchFamily="2" charset="77"/>
              </a:rPr>
              <a:t> </a:t>
            </a:r>
            <a:r>
              <a:rPr lang="en-US" sz="6000" dirty="0" err="1">
                <a:ln w="9525">
                  <a:solidFill>
                    <a:schemeClr val="bg1"/>
                  </a:solidFill>
                </a:ln>
                <a:gradFill flip="none" rotWithShape="1">
                  <a:gsLst>
                    <a:gs pos="0">
                      <a:srgbClr val="FF0000">
                        <a:shade val="30000"/>
                        <a:satMod val="115000"/>
                      </a:srgbClr>
                    </a:gs>
                    <a:gs pos="68000">
                      <a:srgbClr val="FF0000">
                        <a:shade val="67500"/>
                        <a:satMod val="115000"/>
                      </a:srgbClr>
                    </a:gs>
                    <a:gs pos="100000">
                      <a:srgbClr val="FF82CA"/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#9Slide07 IcielBaliho Script" pitchFamily="2" charset="77"/>
              </a:rPr>
              <a:t>tiêu</a:t>
            </a:r>
            <a:endParaRPr lang="en-US" sz="6000" dirty="0">
              <a:ln w="9525">
                <a:solidFill>
                  <a:schemeClr val="bg1"/>
                </a:solidFill>
              </a:ln>
              <a:gradFill flip="none" rotWithShape="1">
                <a:gsLst>
                  <a:gs pos="0">
                    <a:srgbClr val="FF0000">
                      <a:shade val="30000"/>
                      <a:satMod val="115000"/>
                    </a:srgbClr>
                  </a:gs>
                  <a:gs pos="68000">
                    <a:srgbClr val="FF0000">
                      <a:shade val="67500"/>
                      <a:satMod val="115000"/>
                    </a:srgbClr>
                  </a:gs>
                  <a:gs pos="100000">
                    <a:srgbClr val="FF82CA"/>
                  </a:gs>
                </a:gsLst>
                <a:path path="circle">
                  <a:fillToRect l="100000" b="100000"/>
                </a:path>
                <a:tileRect t="-100000" r="-100000"/>
              </a:gradFill>
              <a:effectLst>
                <a:glow rad="139700">
                  <a:schemeClr val="accent4">
                    <a:satMod val="175000"/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#9Slide07 IcielBaliho Script" pitchFamily="2" charset="77"/>
            </a:endParaRPr>
          </a:p>
        </p:txBody>
      </p:sp>
      <p:pic>
        <p:nvPicPr>
          <p:cNvPr id="16386" name="Picture 2" descr="Sunflower | Plants vs. Zombies Wiki | Fandom">
            <a:extLst>
              <a:ext uri="{FF2B5EF4-FFF2-40B4-BE49-F238E27FC236}">
                <a16:creationId xmlns:a16="http://schemas.microsoft.com/office/drawing/2014/main" id="{13058487-FC6C-9242-BD3A-C0008981F2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4174" y="1602140"/>
            <a:ext cx="956439" cy="9987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129201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8" presetClass="entr" presetSubtype="0" accel="5000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7" dur="22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8" dur="227" fill="hold">
                                          <p:stCondLst>
                                            <p:cond delay="227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2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78" decel="50000" autoRev="1" fill="hold">
                                          <p:stCondLst>
                                            <p:cond delay="227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8" fill="hold">
                                          <p:stCondLst>
                                            <p:cond delay="432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38" presetClass="entr" presetSubtype="0" accel="5000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4" dur="22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5" dur="227" fill="hold">
                                          <p:stCondLst>
                                            <p:cond delay="227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2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78" decel="50000" autoRev="1" fill="hold">
                                          <p:stCondLst>
                                            <p:cond delay="227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8" fill="hold">
                                          <p:stCondLst>
                                            <p:cond delay="432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Image result for plant vs zombie crazy dave png">
            <a:extLst>
              <a:ext uri="{FF2B5EF4-FFF2-40B4-BE49-F238E27FC236}">
                <a16:creationId xmlns:a16="http://schemas.microsoft.com/office/drawing/2014/main" id="{30EF41D0-65B2-5C4C-A248-D89437D50D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1981200"/>
            <a:ext cx="4876800" cy="487680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" name="Rounded Rectangular Callout 40">
            <a:extLst>
              <a:ext uri="{FF2B5EF4-FFF2-40B4-BE49-F238E27FC236}">
                <a16:creationId xmlns:a16="http://schemas.microsoft.com/office/drawing/2014/main" id="{FEBC6067-FCEA-DC48-B2B5-F60BB8D2EB2B}"/>
              </a:ext>
            </a:extLst>
          </p:cNvPr>
          <p:cNvSpPr/>
          <p:nvPr/>
        </p:nvSpPr>
        <p:spPr>
          <a:xfrm>
            <a:off x="4876799" y="697126"/>
            <a:ext cx="6781540" cy="4010085"/>
          </a:xfrm>
          <a:prstGeom prst="wedgeRoundRectCallout">
            <a:avLst>
              <a:gd name="adj1" fmla="val -71172"/>
              <a:gd name="adj2" fmla="val 21151"/>
              <a:gd name="adj3" fmla="val 16667"/>
            </a:avLst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85"/>
            <a:r>
              <a:rPr lang="en-US" sz="80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Dặn</a:t>
            </a:r>
            <a:r>
              <a:rPr lang="en-US" sz="80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 </a:t>
            </a:r>
            <a:r>
              <a:rPr lang="en-US" sz="80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dò</a:t>
            </a:r>
            <a:endParaRPr lang="en-US" sz="8000" dirty="0">
              <a:ln>
                <a:solidFill>
                  <a:prstClr val="black"/>
                </a:solidFill>
              </a:ln>
              <a:solidFill>
                <a:prstClr val="white"/>
              </a:solidFill>
              <a:latin typeface="#9Slide07 IcielBaliho Script" pitchFamily="2" charset="77"/>
            </a:endParaRPr>
          </a:p>
          <a:p>
            <a:pPr algn="ctr" defTabSz="609585"/>
            <a:r>
              <a:rPr lang="en-US" sz="80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Chuẩn</a:t>
            </a:r>
            <a:r>
              <a:rPr lang="en-US" sz="80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 </a:t>
            </a:r>
            <a:r>
              <a:rPr lang="en-US" sz="80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bị</a:t>
            </a:r>
            <a:r>
              <a:rPr lang="en-US" sz="80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 </a:t>
            </a:r>
            <a:r>
              <a:rPr lang="en-US" sz="80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bài</a:t>
            </a:r>
            <a:r>
              <a:rPr lang="en-US" sz="80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 </a:t>
            </a:r>
            <a:r>
              <a:rPr lang="en-US" sz="8000" i="1" dirty="0">
                <a:ln>
                  <a:solidFill>
                    <a:prstClr val="black"/>
                  </a:solidFill>
                </a:ln>
                <a:solidFill>
                  <a:srgbClr val="FF0000"/>
                </a:solidFill>
                <a:latin typeface="#9Slide07 IcielBaliho Script" pitchFamily="2" charset="77"/>
              </a:rPr>
              <a:t>“</a:t>
            </a:r>
            <a:r>
              <a:rPr lang="en-US" sz="8000" i="1" dirty="0" err="1">
                <a:ln>
                  <a:solidFill>
                    <a:prstClr val="black"/>
                  </a:solidFill>
                </a:ln>
                <a:solidFill>
                  <a:srgbClr val="FF0000"/>
                </a:solidFill>
                <a:latin typeface="#9Slide07 IcielBaliho Script" pitchFamily="2" charset="77"/>
              </a:rPr>
              <a:t>Phép</a:t>
            </a:r>
            <a:r>
              <a:rPr lang="en-US" sz="8000" i="1" dirty="0">
                <a:ln>
                  <a:solidFill>
                    <a:prstClr val="black"/>
                  </a:solidFill>
                </a:ln>
                <a:solidFill>
                  <a:srgbClr val="FF0000"/>
                </a:solidFill>
                <a:latin typeface="#9Slide07 IcielBaliho Script" pitchFamily="2" charset="77"/>
              </a:rPr>
              <a:t> </a:t>
            </a:r>
            <a:r>
              <a:rPr lang="en-US" sz="8000" i="1" dirty="0" err="1">
                <a:ln>
                  <a:solidFill>
                    <a:prstClr val="black"/>
                  </a:solidFill>
                </a:ln>
                <a:solidFill>
                  <a:srgbClr val="FF0000"/>
                </a:solidFill>
                <a:latin typeface="#9Slide07 IcielBaliho Script" pitchFamily="2" charset="77"/>
              </a:rPr>
              <a:t>cộng</a:t>
            </a:r>
            <a:r>
              <a:rPr lang="en-US" sz="8000" i="1" dirty="0">
                <a:ln>
                  <a:solidFill>
                    <a:prstClr val="black"/>
                  </a:solidFill>
                </a:ln>
                <a:solidFill>
                  <a:srgbClr val="FF0000"/>
                </a:solidFill>
                <a:latin typeface="#9Slide07 IcielBaliho Script" pitchFamily="2" charset="77"/>
              </a:rPr>
              <a:t>”.</a:t>
            </a:r>
          </a:p>
        </p:txBody>
      </p:sp>
      <p:pic>
        <p:nvPicPr>
          <p:cNvPr id="45" name="Full Plants vs. Zombies OST.mp3" descr="Full Plants vs. Zombies OST.mp3">
            <a:hlinkClick r:id="" action="ppaction://media"/>
            <a:extLst>
              <a:ext uri="{FF2B5EF4-FFF2-40B4-BE49-F238E27FC236}">
                <a16:creationId xmlns:a16="http://schemas.microsoft.com/office/drawing/2014/main" id="{9EE79AAC-030D-704E-81C6-82910098E5DD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-541867" y="-3623394"/>
            <a:ext cx="1083733" cy="10837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42343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0" presetClass="exit" presetSubtype="0" fill="hold" grpId="1" nodeType="after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7000"/>
                            </p:stCondLst>
                            <p:childTnLst>
                              <p:par>
                                <p:cTn id="28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42424" numSld="999" showWhenStopped="0">
                <p:cTn id="33" repeatCount="indefinite" fill="remove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5"/>
                </p:tgtEl>
              </p:cMediaNode>
            </p:audio>
          </p:childTnLst>
        </p:cTn>
      </p:par>
    </p:tnLst>
    <p:bldLst>
      <p:bldP spid="41" grpId="0" animBg="1"/>
      <p:bldP spid="41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Image result for plant vs zombie crazy dave png">
            <a:extLst>
              <a:ext uri="{FF2B5EF4-FFF2-40B4-BE49-F238E27FC236}">
                <a16:creationId xmlns:a16="http://schemas.microsoft.com/office/drawing/2014/main" id="{30EF41D0-65B2-5C4C-A248-D89437D50D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1981200"/>
            <a:ext cx="4876800" cy="487680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" name="Rounded Rectangular Callout 40">
            <a:extLst>
              <a:ext uri="{FF2B5EF4-FFF2-40B4-BE49-F238E27FC236}">
                <a16:creationId xmlns:a16="http://schemas.microsoft.com/office/drawing/2014/main" id="{FEBC6067-FCEA-DC48-B2B5-F60BB8D2EB2B}"/>
              </a:ext>
            </a:extLst>
          </p:cNvPr>
          <p:cNvSpPr/>
          <p:nvPr/>
        </p:nvSpPr>
        <p:spPr>
          <a:xfrm>
            <a:off x="4876799" y="697126"/>
            <a:ext cx="6781540" cy="4010085"/>
          </a:xfrm>
          <a:prstGeom prst="wedgeRoundRectCallout">
            <a:avLst>
              <a:gd name="adj1" fmla="val -71172"/>
              <a:gd name="adj2" fmla="val 21151"/>
              <a:gd name="adj3" fmla="val 16667"/>
            </a:avLst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85"/>
            <a:r>
              <a:rPr lang="en-US" sz="54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Các</a:t>
            </a:r>
            <a:r>
              <a:rPr lang="en-US" sz="54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 </a:t>
            </a:r>
            <a:r>
              <a:rPr lang="en-US" sz="54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bạn</a:t>
            </a:r>
            <a:r>
              <a:rPr lang="en-US" sz="54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 </a:t>
            </a:r>
            <a:r>
              <a:rPr lang="en-US" sz="54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nhỏ</a:t>
            </a:r>
            <a:r>
              <a:rPr lang="en-US" sz="54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 </a:t>
            </a:r>
            <a:r>
              <a:rPr lang="en-US" sz="54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lớp</a:t>
            </a:r>
            <a:r>
              <a:rPr lang="en-US" sz="54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 5 </a:t>
            </a:r>
            <a:r>
              <a:rPr lang="en-US" sz="54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ơi</a:t>
            </a:r>
            <a:r>
              <a:rPr lang="en-US" sz="54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! </a:t>
            </a:r>
            <a:r>
              <a:rPr lang="en-US" sz="54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Lũ</a:t>
            </a:r>
            <a:r>
              <a:rPr lang="en-US" sz="54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 </a:t>
            </a:r>
            <a:r>
              <a:rPr lang="en-US" sz="54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</a:rPr>
              <a:t>Z</a:t>
            </a:r>
            <a:r>
              <a:rPr lang="en-US" sz="54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ombie </a:t>
            </a:r>
            <a:r>
              <a:rPr lang="en-US" sz="54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đang</a:t>
            </a:r>
            <a:r>
              <a:rPr lang="en-US" sz="54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 </a:t>
            </a:r>
            <a:r>
              <a:rPr lang="en-US" sz="54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tấn</a:t>
            </a:r>
            <a:r>
              <a:rPr lang="en-US" sz="54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 </a:t>
            </a:r>
            <a:r>
              <a:rPr lang="en-US" sz="54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công</a:t>
            </a:r>
            <a:r>
              <a:rPr lang="en-US" sz="54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 </a:t>
            </a:r>
            <a:r>
              <a:rPr lang="en-US" sz="54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khu</a:t>
            </a:r>
            <a:r>
              <a:rPr lang="en-US" sz="54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 </a:t>
            </a:r>
            <a:r>
              <a:rPr lang="en-US" sz="54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vườn</a:t>
            </a:r>
            <a:r>
              <a:rPr lang="en-US" sz="54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 </a:t>
            </a:r>
            <a:r>
              <a:rPr lang="en-US" sz="54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của</a:t>
            </a:r>
            <a:r>
              <a:rPr lang="en-US" sz="54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 </a:t>
            </a:r>
            <a:r>
              <a:rPr lang="en-US" sz="54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chú</a:t>
            </a:r>
            <a:r>
              <a:rPr lang="en-US" sz="54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.</a:t>
            </a:r>
          </a:p>
        </p:txBody>
      </p:sp>
      <p:sp>
        <p:nvSpPr>
          <p:cNvPr id="44" name="Rounded Rectangular Callout 43">
            <a:extLst>
              <a:ext uri="{FF2B5EF4-FFF2-40B4-BE49-F238E27FC236}">
                <a16:creationId xmlns:a16="http://schemas.microsoft.com/office/drawing/2014/main" id="{40894676-5AE2-584F-A959-BB242F8E16C6}"/>
              </a:ext>
            </a:extLst>
          </p:cNvPr>
          <p:cNvSpPr/>
          <p:nvPr/>
        </p:nvSpPr>
        <p:spPr>
          <a:xfrm>
            <a:off x="5058768" y="697125"/>
            <a:ext cx="6781540" cy="4010085"/>
          </a:xfrm>
          <a:prstGeom prst="wedgeRoundRectCallout">
            <a:avLst>
              <a:gd name="adj1" fmla="val -71172"/>
              <a:gd name="adj2" fmla="val 21151"/>
              <a:gd name="adj3" fmla="val 16667"/>
            </a:avLst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85"/>
            <a:r>
              <a:rPr lang="en-US" sz="66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Các</a:t>
            </a:r>
            <a:r>
              <a:rPr lang="en-US" sz="66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 </a:t>
            </a:r>
            <a:r>
              <a:rPr lang="en-US" sz="66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bạn</a:t>
            </a:r>
            <a:r>
              <a:rPr lang="en-US" sz="66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 </a:t>
            </a:r>
            <a:r>
              <a:rPr lang="en-US" sz="66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hãy</a:t>
            </a:r>
            <a:r>
              <a:rPr lang="en-US" sz="66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 </a:t>
            </a:r>
            <a:r>
              <a:rPr lang="en-US" sz="66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làm</a:t>
            </a:r>
            <a:r>
              <a:rPr lang="en-US" sz="66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 </a:t>
            </a:r>
            <a:r>
              <a:rPr lang="en-US" sz="66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các</a:t>
            </a:r>
            <a:r>
              <a:rPr lang="en-US" sz="66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 </a:t>
            </a:r>
            <a:r>
              <a:rPr lang="en-US" sz="66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bài</a:t>
            </a:r>
            <a:r>
              <a:rPr lang="en-US" sz="66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 </a:t>
            </a:r>
            <a:r>
              <a:rPr lang="en-US" sz="66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tập</a:t>
            </a:r>
            <a:r>
              <a:rPr lang="en-US" sz="66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 </a:t>
            </a:r>
            <a:r>
              <a:rPr lang="en-US" sz="66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sau</a:t>
            </a:r>
            <a:r>
              <a:rPr lang="en-US" sz="66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 </a:t>
            </a:r>
            <a:r>
              <a:rPr lang="en-US" sz="66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để</a:t>
            </a:r>
            <a:r>
              <a:rPr lang="en-US" sz="66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 </a:t>
            </a:r>
            <a:r>
              <a:rPr lang="en-US" sz="66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đánh</a:t>
            </a:r>
            <a:r>
              <a:rPr lang="en-US" sz="66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 </a:t>
            </a:r>
            <a:r>
              <a:rPr lang="en-US" sz="66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bại</a:t>
            </a:r>
            <a:r>
              <a:rPr lang="en-US" sz="66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 </a:t>
            </a:r>
            <a:r>
              <a:rPr lang="en-US" sz="66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lũ</a:t>
            </a:r>
            <a:r>
              <a:rPr lang="en-US" sz="66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 </a:t>
            </a:r>
            <a:r>
              <a:rPr lang="en-US" sz="66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</a:rPr>
              <a:t>Z</a:t>
            </a:r>
            <a:r>
              <a:rPr lang="en-US" sz="66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ombie </a:t>
            </a:r>
            <a:r>
              <a:rPr lang="en-US" sz="6600" dirty="0" err="1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nhé</a:t>
            </a:r>
            <a:r>
              <a:rPr lang="en-US" sz="6600" dirty="0">
                <a:ln>
                  <a:solidFill>
                    <a:prstClr val="black"/>
                  </a:solidFill>
                </a:ln>
                <a:solidFill>
                  <a:prstClr val="white"/>
                </a:solidFill>
                <a:latin typeface="#9Slide07 IcielBaliho Script" pitchFamily="2" charset="77"/>
              </a:rPr>
              <a:t>!</a:t>
            </a:r>
          </a:p>
        </p:txBody>
      </p:sp>
      <p:pic>
        <p:nvPicPr>
          <p:cNvPr id="45" name="Full Plants vs. Zombies OST.mp3" descr="Full Plants vs. Zombies OST.mp3">
            <a:hlinkClick r:id="" action="ppaction://media"/>
            <a:extLst>
              <a:ext uri="{FF2B5EF4-FFF2-40B4-BE49-F238E27FC236}">
                <a16:creationId xmlns:a16="http://schemas.microsoft.com/office/drawing/2014/main" id="{9EE79AAC-030D-704E-81C6-82910098E5DD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541867" y="-3623394"/>
            <a:ext cx="1083733" cy="10837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576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0" presetClass="exit" presetSubtype="0" fill="hold" grpId="1" nodeType="after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70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7500"/>
                            </p:stCondLst>
                            <p:childTnLst>
                              <p:par>
                                <p:cTn id="32" presetID="10" presetClass="exit" presetSubtype="0" fill="hold" grpId="1" nodeType="after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2500"/>
                            </p:stCondLst>
                            <p:childTnLst>
                              <p:par>
                                <p:cTn id="36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42424" numSld="999" showWhenStopped="0">
                <p:cTn id="41" repeatCount="indefinite" fill="remove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5"/>
                </p:tgtEl>
              </p:cMediaNode>
            </p:audio>
          </p:childTnLst>
        </p:cTn>
      </p:par>
    </p:tnLst>
    <p:bldLst>
      <p:bldP spid="41" grpId="0" animBg="1"/>
      <p:bldP spid="41" grpId="1" animBg="1"/>
      <p:bldP spid="44" grpId="0" animBg="1"/>
      <p:bldP spid="44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42A4FC2C-047E-45A5-965D-8E1E3BF09BC6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1524" y="0"/>
            <a:ext cx="12188952" cy="685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" name="Picture 1" descr="A close up of a logo&#10;&#10;Description automatically generated">
            <a:extLst>
              <a:ext uri="{FF2B5EF4-FFF2-40B4-BE49-F238E27FC236}">
                <a16:creationId xmlns:a16="http://schemas.microsoft.com/office/drawing/2014/main" id="{C4128A7E-D24A-4E10-8F5B-B365C508846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7804"/>
          <a:stretch/>
        </p:blipFill>
        <p:spPr>
          <a:xfrm flipH="1">
            <a:off x="20" y="1282"/>
            <a:ext cx="12191980" cy="6856718"/>
          </a:xfrm>
          <a:prstGeom prst="rect">
            <a:avLst/>
          </a:prstGeom>
        </p:spPr>
      </p:pic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67481E76-D592-4578-8651-9D2C3A18D41B}"/>
              </a:ext>
            </a:extLst>
          </p:cNvPr>
          <p:cNvSpPr/>
          <p:nvPr/>
        </p:nvSpPr>
        <p:spPr>
          <a:xfrm>
            <a:off x="2592209" y="1257962"/>
            <a:ext cx="7007582" cy="5063641"/>
          </a:xfrm>
          <a:prstGeom prst="roundRect">
            <a:avLst>
              <a:gd name="adj" fmla="val 4440"/>
            </a:avLst>
          </a:prstGeom>
          <a:solidFill>
            <a:schemeClr val="accent3">
              <a:alpha val="67000"/>
            </a:schemeClr>
          </a:solidFill>
          <a:ln>
            <a:noFill/>
          </a:ln>
          <a:effectLst>
            <a:softEdge rad="317500"/>
          </a:effectLst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6856090-C75D-46CC-B27D-E5B6C3FF8DE1}"/>
              </a:ext>
            </a:extLst>
          </p:cNvPr>
          <p:cNvSpPr txBox="1"/>
          <p:nvPr/>
        </p:nvSpPr>
        <p:spPr>
          <a:xfrm>
            <a:off x="3035442" y="1642305"/>
            <a:ext cx="6119594" cy="41453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 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Củ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cố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về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qua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hệ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giữa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một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số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đơ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vị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đo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thờ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gia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,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cách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viết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số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đo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thờ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#9Slide07 IcielBaliho Script" pitchFamily="2" charset="77"/>
                <a:ea typeface="Cambria" panose="02040503050406030204" pitchFamily="18" charset="0"/>
              </a:rPr>
              <a:t>gian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dưới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dạng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thập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phân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,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chuyển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đổi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số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đo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thời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gian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,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xem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đồng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 </a:t>
            </a:r>
            <a:r>
              <a:rPr lang="en-US" sz="3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hồ</a:t>
            </a: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7 IcielBaliho Script" pitchFamily="2" charset="77"/>
                <a:ea typeface="Cambria" panose="02040503050406030204" pitchFamily="18" charset="0"/>
              </a:rPr>
              <a:t>.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85000"/>
                  <a:lumOff val="15000"/>
                </a:prstClr>
              </a:solidFill>
              <a:effectLst/>
              <a:uLnTx/>
              <a:uFillTx/>
              <a:latin typeface="#9Slide07 IcielBaliho Script" pitchFamily="2" charset="77"/>
              <a:ea typeface="Cambria" panose="02040503050406030204" pitchFamily="18" charset="0"/>
            </a:endParaRPr>
          </a:p>
        </p:txBody>
      </p:sp>
      <p:sp>
        <p:nvSpPr>
          <p:cNvPr id="8" name="Rounded Rectangle 7">
            <a:extLst>
              <a:ext uri="{FF2B5EF4-FFF2-40B4-BE49-F238E27FC236}">
                <a16:creationId xmlns:a16="http://schemas.microsoft.com/office/drawing/2014/main" id="{5E7F82FC-4CE7-2149-84B2-7E2F245C5FC1}"/>
              </a:ext>
            </a:extLst>
          </p:cNvPr>
          <p:cNvSpPr/>
          <p:nvPr/>
        </p:nvSpPr>
        <p:spPr>
          <a:xfrm>
            <a:off x="4160002" y="-327622"/>
            <a:ext cx="3871996" cy="1834515"/>
          </a:xfrm>
          <a:prstGeom prst="roundRect">
            <a:avLst/>
          </a:prstGeom>
          <a:solidFill>
            <a:schemeClr val="accent1">
              <a:alpha val="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dirty="0" err="1">
                <a:ln w="9525">
                  <a:solidFill>
                    <a:schemeClr val="bg1"/>
                  </a:solidFill>
                </a:ln>
                <a:gradFill flip="none" rotWithShape="1">
                  <a:gsLst>
                    <a:gs pos="0">
                      <a:srgbClr val="FF0000">
                        <a:shade val="30000"/>
                        <a:satMod val="115000"/>
                      </a:srgbClr>
                    </a:gs>
                    <a:gs pos="68000">
                      <a:srgbClr val="FF0000">
                        <a:shade val="67500"/>
                        <a:satMod val="115000"/>
                      </a:srgbClr>
                    </a:gs>
                    <a:gs pos="100000">
                      <a:srgbClr val="FF82CA"/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#9Slide07 IcielBaliho Script" pitchFamily="2" charset="77"/>
              </a:rPr>
              <a:t>Mục</a:t>
            </a:r>
            <a:r>
              <a:rPr lang="en-US" sz="6000" dirty="0">
                <a:ln w="9525">
                  <a:solidFill>
                    <a:schemeClr val="bg1"/>
                  </a:solidFill>
                </a:ln>
                <a:gradFill flip="none" rotWithShape="1">
                  <a:gsLst>
                    <a:gs pos="0">
                      <a:srgbClr val="FF0000">
                        <a:shade val="30000"/>
                        <a:satMod val="115000"/>
                      </a:srgbClr>
                    </a:gs>
                    <a:gs pos="68000">
                      <a:srgbClr val="FF0000">
                        <a:shade val="67500"/>
                        <a:satMod val="115000"/>
                      </a:srgbClr>
                    </a:gs>
                    <a:gs pos="100000">
                      <a:srgbClr val="FF82CA"/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#9Slide07 IcielBaliho Script" pitchFamily="2" charset="77"/>
              </a:rPr>
              <a:t> </a:t>
            </a:r>
            <a:r>
              <a:rPr lang="en-US" sz="6000" dirty="0" err="1">
                <a:ln w="9525">
                  <a:solidFill>
                    <a:schemeClr val="bg1"/>
                  </a:solidFill>
                </a:ln>
                <a:gradFill flip="none" rotWithShape="1">
                  <a:gsLst>
                    <a:gs pos="0">
                      <a:srgbClr val="FF0000">
                        <a:shade val="30000"/>
                        <a:satMod val="115000"/>
                      </a:srgbClr>
                    </a:gs>
                    <a:gs pos="68000">
                      <a:srgbClr val="FF0000">
                        <a:shade val="67500"/>
                        <a:satMod val="115000"/>
                      </a:srgbClr>
                    </a:gs>
                    <a:gs pos="100000">
                      <a:srgbClr val="FF82CA"/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#9Slide07 IcielBaliho Script" pitchFamily="2" charset="77"/>
              </a:rPr>
              <a:t>tiêu</a:t>
            </a:r>
            <a:endParaRPr lang="en-US" sz="6000" dirty="0">
              <a:ln w="9525">
                <a:solidFill>
                  <a:schemeClr val="bg1"/>
                </a:solidFill>
              </a:ln>
              <a:gradFill flip="none" rotWithShape="1">
                <a:gsLst>
                  <a:gs pos="0">
                    <a:srgbClr val="FF0000">
                      <a:shade val="30000"/>
                      <a:satMod val="115000"/>
                    </a:srgbClr>
                  </a:gs>
                  <a:gs pos="68000">
                    <a:srgbClr val="FF0000">
                      <a:shade val="67500"/>
                      <a:satMod val="115000"/>
                    </a:srgbClr>
                  </a:gs>
                  <a:gs pos="100000">
                    <a:srgbClr val="FF82CA"/>
                  </a:gs>
                </a:gsLst>
                <a:path path="circle">
                  <a:fillToRect l="100000" b="100000"/>
                </a:path>
                <a:tileRect t="-100000" r="-100000"/>
              </a:gradFill>
              <a:effectLst>
                <a:glow rad="139700">
                  <a:schemeClr val="accent4">
                    <a:satMod val="175000"/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#9Slide07 IcielBaliho Script" pitchFamily="2" charset="77"/>
            </a:endParaRPr>
          </a:p>
        </p:txBody>
      </p:sp>
    </p:spTree>
    <p:extLst>
      <p:ext uri="{BB962C8B-B14F-4D97-AF65-F5344CB8AC3E}">
        <p14:creationId xmlns:p14="http://schemas.microsoft.com/office/powerpoint/2010/main" val="314470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8" presetClass="entr" presetSubtype="0" accel="5000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7" dur="22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8" dur="227" fill="hold">
                                          <p:stCondLst>
                                            <p:cond delay="227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2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78" decel="50000" autoRev="1" fill="hold">
                                          <p:stCondLst>
                                            <p:cond delay="227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8" fill="hold">
                                          <p:stCondLst>
                                            <p:cond delay="432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38" presetClass="entr" presetSubtype="0" accel="5000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4" dur="22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5" dur="227" fill="hold">
                                          <p:stCondLst>
                                            <p:cond delay="227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2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78" decel="50000" autoRev="1" fill="hold">
                                          <p:stCondLst>
                                            <p:cond delay="227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8" fill="hold">
                                          <p:stCondLst>
                                            <p:cond delay="432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Rectangle 70">
            <a:extLst>
              <a:ext uri="{FF2B5EF4-FFF2-40B4-BE49-F238E27FC236}">
                <a16:creationId xmlns:a16="http://schemas.microsoft.com/office/drawing/2014/main" id="{42A4FC2C-047E-45A5-965D-8E1E3BF09BC6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1524" y="0"/>
            <a:ext cx="12188952" cy="685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026" name="Picture 2" descr="Plants vs. Zombies: Battle for Neighborville Game | PS4 - PlayStation">
            <a:extLst>
              <a:ext uri="{FF2B5EF4-FFF2-40B4-BE49-F238E27FC236}">
                <a16:creationId xmlns:a16="http://schemas.microsoft.com/office/drawing/2014/main" id="{D8DBAEAA-EEC3-405A-9AD1-E06F70B32B3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"/>
          <a:stretch/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6" descr="Plants Vs Zombies Zombie Clip Art - Pvz 2 Feastivus Zombie | Full ...">
            <a:extLst>
              <a:ext uri="{FF2B5EF4-FFF2-40B4-BE49-F238E27FC236}">
                <a16:creationId xmlns:a16="http://schemas.microsoft.com/office/drawing/2014/main" id="{340C3E8B-4B5F-4E14-A7F4-21AEFD0358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13017" y="5554081"/>
            <a:ext cx="1041791" cy="21188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8" descr="Plants vs. Zombies: Garden Warfare 2 Plants vs. Zombies Heroes ...">
            <a:extLst>
              <a:ext uri="{FF2B5EF4-FFF2-40B4-BE49-F238E27FC236}">
                <a16:creationId xmlns:a16="http://schemas.microsoft.com/office/drawing/2014/main" id="{D831672F-8468-4BA3-A9CD-8B90EB73CE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5876" y="5815213"/>
            <a:ext cx="1611724" cy="17746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10" descr="Download Plants Vs Zombies Clipart Pvz - Plants Vs Zombies Heroes ...">
            <a:extLst>
              <a:ext uri="{FF2B5EF4-FFF2-40B4-BE49-F238E27FC236}">
                <a16:creationId xmlns:a16="http://schemas.microsoft.com/office/drawing/2014/main" id="{E95DD2B8-06EA-410A-8873-38EE05AC16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3956" y="5485897"/>
            <a:ext cx="1741419" cy="22263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2" descr="zombie vector png - Vector Black And White Excavator Clipart ...">
            <a:extLst>
              <a:ext uri="{FF2B5EF4-FFF2-40B4-BE49-F238E27FC236}">
                <a16:creationId xmlns:a16="http://schemas.microsoft.com/office/drawing/2014/main" id="{FD12500A-7BD1-4BCE-9993-EC5149FE4F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753" y="-2301240"/>
            <a:ext cx="2054939" cy="19502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8" descr="latest (480×960) | Nghệ thuật, Nghệ thuật ảo ảnh, Lễ hội">
            <a:extLst>
              <a:ext uri="{FF2B5EF4-FFF2-40B4-BE49-F238E27FC236}">
                <a16:creationId xmlns:a16="http://schemas.microsoft.com/office/drawing/2014/main" id="{852E4DF0-E109-4074-B3B5-8662A0A8A8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4954" y="5382720"/>
            <a:ext cx="1108052" cy="22161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4" descr="Download Zombie Transparent PNG 498 - Free Transparent PNG Images ...">
            <a:extLst>
              <a:ext uri="{FF2B5EF4-FFF2-40B4-BE49-F238E27FC236}">
                <a16:creationId xmlns:a16="http://schemas.microsoft.com/office/drawing/2014/main" id="{5E7397EA-1F75-413D-9052-CC11CD3EFF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703" y="5562929"/>
            <a:ext cx="1346836" cy="2163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26" descr="Download Foot Clipart Zombie - Plants Vs Zombies Zombie Halloween ...">
            <a:extLst>
              <a:ext uri="{FF2B5EF4-FFF2-40B4-BE49-F238E27FC236}">
                <a16:creationId xmlns:a16="http://schemas.microsoft.com/office/drawing/2014/main" id="{417511A6-1F7F-4B52-B1A2-18426BFCD3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0132" y="5177538"/>
            <a:ext cx="1493687" cy="24212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32" descr="plants vs zombies png - Plants Vs Zombies Clipart Clip Art - Pvz 2 ...">
            <a:extLst>
              <a:ext uri="{FF2B5EF4-FFF2-40B4-BE49-F238E27FC236}">
                <a16:creationId xmlns:a16="http://schemas.microsoft.com/office/drawing/2014/main" id="{DD6B6D18-DBC5-4E35-8D23-61B3747025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47814" y="5745481"/>
            <a:ext cx="1229547" cy="1890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34" descr="cartoon zombie png - Zombiesverified Account - Pvz 2 Luck O The ...">
            <a:extLst>
              <a:ext uri="{FF2B5EF4-FFF2-40B4-BE49-F238E27FC236}">
                <a16:creationId xmlns:a16="http://schemas.microsoft.com/office/drawing/2014/main" id="{02EA2DBE-3130-4D95-816E-0B2C7FA0B3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7781" y="5670109"/>
            <a:ext cx="1741421" cy="20565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36" descr="Explorer Zombie pvz 2 | Plant zombie, Plants vs zombies, Zombie 2">
            <a:extLst>
              <a:ext uri="{FF2B5EF4-FFF2-40B4-BE49-F238E27FC236}">
                <a16:creationId xmlns:a16="http://schemas.microsoft.com/office/drawing/2014/main" id="{224443A4-D6E8-40B1-B4E2-2210AD67A8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8836" y="5430217"/>
            <a:ext cx="1659365" cy="21482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 descr="Plants vs. Zombies: Battle for Neighborville Game | PS4 - PlayStation">
            <a:extLst>
              <a:ext uri="{FF2B5EF4-FFF2-40B4-BE49-F238E27FC236}">
                <a16:creationId xmlns:a16="http://schemas.microsoft.com/office/drawing/2014/main" id="{8C67E55F-EF72-4398-9545-7345E641086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5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10000" b="94352" l="1615" r="98802">
                        <a14:foregroundMark x1="99063" y1="77778" x2="8177" y2="84074"/>
                        <a14:foregroundMark x1="8177" y1="84074" x2="4740" y2="87778"/>
                        <a14:foregroundMark x1="4740" y1="87778" x2="9271" y2="97407"/>
                        <a14:foregroundMark x1="9271" y1="97407" x2="22604" y2="99630"/>
                        <a14:foregroundMark x1="22604" y1="99630" x2="55573" y2="98333"/>
                        <a14:foregroundMark x1="55573" y1="98333" x2="74063" y2="98519"/>
                        <a14:foregroundMark x1="74063" y1="98519" x2="94167" y2="94352"/>
                        <a14:foregroundMark x1="94167" y1="94352" x2="98854" y2="77963"/>
                        <a14:foregroundMark x1="5938" y1="96759" x2="1563" y2="94444"/>
                        <a14:foregroundMark x1="1563" y1="94444" x2="1615" y2="87130"/>
                        <a14:foregroundMark x1="1615" y1="87130" x2="21406" y2="79444"/>
                        <a14:foregroundMark x1="59844" y1="72315" x2="67604" y2="71667"/>
                        <a14:backgroundMark x1="23490" y1="74074" x2="7917" y2="72593"/>
                        <a14:backgroundMark x1="7917" y1="72593" x2="3594" y2="68426"/>
                        <a14:backgroundMark x1="3594" y1="68426" x2="2656" y2="61019"/>
                        <a14:backgroundMark x1="82760" y1="66111" x2="85833" y2="61389"/>
                        <a14:backgroundMark x1="85833" y1="61389" x2="84844" y2="2074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66525"/>
          <a:stretch/>
        </p:blipFill>
        <p:spPr bwMode="auto">
          <a:xfrm>
            <a:off x="0" y="4561840"/>
            <a:ext cx="12192000" cy="22961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lants Vs Zombies Sounds!">
            <a:hlinkClick r:id="" action="ppaction://media"/>
            <a:extLst>
              <a:ext uri="{FF2B5EF4-FFF2-40B4-BE49-F238E27FC236}">
                <a16:creationId xmlns:a16="http://schemas.microsoft.com/office/drawing/2014/main" id="{0C583625-35A9-4E53-8927-431E8623ED70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10192" end="39357.125"/>
                </p14:media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0" y="-594633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47322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6" dur="3401" fill="hold"/>
                                            <p:tgtEl>
                                              <p:spTgt spid="24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" presetID="64" presetClass="path" presetSubtype="0" accel="50000" fill="hold" nodeType="withEffect" p14:presetBounceEnd="58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4.16667E-6 -2.96296E-6 L -4.16667E-6 -0.37315 " pathEditMode="relative" rAng="0" ptsTypes="AA" p14:bounceEnd="58000">
                                          <p:cBhvr>
                                            <p:cTn id="8" dur="4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0" y="-1865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9" presetID="64" presetClass="path" presetSubtype="0" accel="50000" fill="hold" nodeType="withEffect" p14:presetBounceEnd="58000">
                                      <p:stCondLst>
                                        <p:cond delay="600"/>
                                      </p:stCondLst>
                                      <p:childTnLst>
                                        <p:animMotion origin="layout" path="M 3.95833E-6 -1.85185E-6 L 3.95833E-6 -0.41273 " pathEditMode="relative" rAng="0" ptsTypes="AA" p14:bounceEnd="58000">
                                          <p:cBhvr>
                                            <p:cTn id="10" dur="40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0" y="-20648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1" presetID="64" presetClass="path" presetSubtype="0" accel="50000" fill="hold" nodeType="withEffect" p14:presetBounceEnd="58000">
                                      <p:stCondLst>
                                        <p:cond delay="1100"/>
                                      </p:stCondLst>
                                      <p:childTnLst>
                                        <p:animMotion origin="layout" path="M -1.66667E-6 2.22222E-6 L -1.66667E-6 -0.4081 " pathEditMode="relative" rAng="0" ptsTypes="AA" p14:bounceEnd="58000">
                                          <p:cBhvr>
                                            <p:cTn id="12" dur="4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0" y="-2041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3" presetID="64" presetClass="path" presetSubtype="0" accel="50000" fill="hold" nodeType="withEffect" p14:presetBounceEnd="58000">
                                      <p:stCondLst>
                                        <p:cond delay="300"/>
                                      </p:stCondLst>
                                      <p:childTnLst>
                                        <p:animMotion origin="layout" path="M -3.125E-6 3.7037E-7 L -3.125E-6 -0.41065 " pathEditMode="relative" rAng="0" ptsTypes="AA" p14:bounceEnd="58000">
                                          <p:cBhvr>
                                            <p:cTn id="14" dur="40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0" y="-20532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5" presetID="64" presetClass="path" presetSubtype="0" accel="50000" fill="hold" nodeType="withEffect" p14:presetBounceEnd="58000">
                                      <p:stCondLst>
                                        <p:cond delay="1200"/>
                                      </p:stCondLst>
                                      <p:childTnLst>
                                        <p:animMotion origin="layout" path="M 3.75E-6 -4.81481E-6 L 3.75E-6 -0.3574 " pathEditMode="relative" rAng="0" ptsTypes="AA" p14:bounceEnd="58000">
                                          <p:cBhvr>
                                            <p:cTn id="16" dur="40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0" y="-1787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7" presetID="64" presetClass="path" presetSubtype="0" accel="50000" fill="hold" nodeType="withEffect" p14:presetBounceEnd="58000">
                                      <p:stCondLst>
                                        <p:cond delay="600"/>
                                      </p:stCondLst>
                                      <p:childTnLst>
                                        <p:animMotion origin="layout" path="M 1.04167E-6 -1.48148E-6 L 1.04167E-6 -0.39305 " pathEditMode="relative" rAng="0" ptsTypes="AA" p14:bounceEnd="58000">
                                          <p:cBhvr>
                                            <p:cTn id="18" dur="40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0" y="-19653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9" presetID="64" presetClass="path" presetSubtype="0" accel="50000" fill="hold" nodeType="withEffect" p14:presetBounceEnd="58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3.95833E-6 1.48148E-6 L 3.95833E-6 -0.37778 " pathEditMode="relative" rAng="0" ptsTypes="AA" p14:bounceEnd="58000">
                                          <p:cBhvr>
                                            <p:cTn id="20" dur="4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0" y="-18889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21" presetID="64" presetClass="path" presetSubtype="0" accel="50000" fill="hold" nodeType="withEffect" p14:presetBounceEnd="58000">
                                      <p:stCondLst>
                                        <p:cond delay="1400"/>
                                      </p:stCondLst>
                                      <p:childTnLst>
                                        <p:animMotion origin="layout" path="M 3.33333E-6 -3.7037E-7 L 3.33333E-6 -0.35301 " pathEditMode="relative" rAng="0" ptsTypes="AA" p14:bounceEnd="58000">
                                          <p:cBhvr>
                                            <p:cTn id="22" dur="40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0" y="-17662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23" presetID="64" presetClass="path" presetSubtype="0" accel="50000" fill="hold" nodeType="withEffect" p14:presetBounceEnd="58000">
                                      <p:stCondLst>
                                        <p:cond delay="500"/>
                                      </p:stCondLst>
                                      <p:childTnLst>
                                        <p:animMotion origin="layout" path="M 4.16667E-6 1.11022E-16 L 4.16667E-6 -0.3331 " pathEditMode="relative" rAng="0" ptsTypes="AA" p14:bounceEnd="58000">
                                          <p:cBhvr>
                                            <p:cTn id="24" dur="40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0" y="-1666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25" presetID="42" presetClass="path" presetSubtype="0" accel="50000" fill="hold" nodeType="withEffect" p14:presetBounceEnd="58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1.25E-6 -2.96296E-6 L 1.25E-6 0.41111 " pathEditMode="relative" rAng="0" ptsTypes="AA" p14:bounceEnd="58000">
                                          <p:cBhvr>
                                            <p:cTn id="26" dur="40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0" y="20556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27" presetID="0" presetClass="path" presetSubtype="0" accel="50000" fill="hold" nodeType="withEffect" p14:presetBounceEnd="58000">
                                      <p:stCondLst>
                                        <p:cond delay="1900"/>
                                      </p:stCondLst>
                                      <p:childTnLst>
                                        <p:animMotion origin="layout" path="M -0.00169 0.42431 L -0.00169 0.42431 C -0.00469 0.41968 -0.00794 0.41598 -0.01055 0.41088 C -0.01211 0.40764 -0.0125 0.40278 -0.01432 0.39977 C -0.01563 0.39746 -0.01771 0.39723 -0.01927 0.39537 C -0.02109 0.39283 -0.02253 0.38912 -0.02422 0.38658 C -0.02539 0.38473 -0.02682 0.3838 -0.028 0.38195 C -0.0306 0.37778 -0.03307 0.37315 -0.03555 0.36875 C -0.03672 0.36644 -0.03776 0.36389 -0.03932 0.36204 C -0.0405 0.36065 -0.0418 0.35926 -0.04297 0.35764 C -0.0444 0.35556 -0.04531 0.35278 -0.04675 0.35093 C -0.04792 0.34977 -0.04935 0.35 -0.05052 0.34885 C -0.05313 0.34607 -0.0556 0.34306 -0.05807 0.33982 C -0.05964 0.33773 -0.0612 0.33496 -0.06302 0.33334 C -0.06458 0.33195 -0.06641 0.33172 -0.06797 0.33102 C -0.06927 0.32963 -0.07057 0.32801 -0.07175 0.32662 C -0.07344 0.32431 -0.07487 0.32153 -0.07682 0.31991 C -0.07826 0.31852 -0.08008 0.31852 -0.08177 0.3176 C -0.08307 0.31713 -0.08425 0.31621 -0.08555 0.31551 C -0.08711 0.31459 -0.0888 0.31412 -0.0905 0.3132 C -0.0918 0.3125 -0.09297 0.31158 -0.09427 0.31111 C -0.09896 0.30926 -0.10742 0.30764 -0.11172 0.30672 C -0.12474 0.30741 -0.13763 0.30718 -0.15052 0.3088 C -0.15482 0.30926 -0.15886 0.31227 -0.16302 0.3132 L -0.17175 0.31551 C -0.17344 0.3169 -0.175 0.31875 -0.17682 0.31991 C -0.18841 0.32755 -0.17383 0.31435 -0.18932 0.32662 C -0.20378 0.33797 -0.18307 0.32523 -0.19675 0.33334 C -0.19805 0.33542 -0.19896 0.33843 -0.20052 0.33982 C -0.21341 0.35301 -0.19701 0.32801 -0.21055 0.34885 C -0.21445 0.35463 -0.21354 0.35602 -0.21797 0.35996 C -0.21914 0.36088 -0.22057 0.36111 -0.22175 0.36204 C -0.22318 0.3632 -0.22422 0.36528 -0.22552 0.36644 C -0.22708 0.36806 -0.22891 0.36922 -0.23047 0.37084 C -0.23229 0.37292 -0.23373 0.3757 -0.23555 0.37755 C -0.23672 0.37871 -0.23802 0.37894 -0.23932 0.37986 C -0.24102 0.38102 -0.24258 0.38287 -0.24427 0.38426 C -0.24753 0.38681 -0.24948 0.38681 -0.253 0.38866 C -0.26823 0.39676 -0.25404 0.39028 -0.2655 0.39537 C -0.31445 0.39329 -0.3043 0.39653 -0.33177 0.39098 C -0.33529 0.39028 -0.34271 0.38912 -0.34675 0.38658 C -0.36276 0.37593 -0.34245 0.38797 -0.35547 0.37755 C -0.35794 0.3757 -0.36081 0.37547 -0.36302 0.37315 C -0.36511 0.37084 -0.36719 0.36875 -0.36927 0.36644 C -0.37057 0.36505 -0.37175 0.36343 -0.37305 0.36204 C -0.3763 0.3588 -0.37969 0.35625 -0.38307 0.35324 C -0.38477 0.35162 -0.3862 0.34954 -0.38802 0.34885 C -0.39063 0.34769 -0.39427 0.3463 -0.39675 0.34422 C -0.40443 0.33843 -0.39935 0.34051 -0.40807 0.33542 C -0.41107 0.33357 -0.41628 0.33218 -0.41927 0.33102 C -0.42096 0.33033 -0.42253 0.32917 -0.42435 0.32871 C -0.42891 0.32778 -0.45313 0.32477 -0.45677 0.32431 L -0.47552 0.32662 C -0.48438 0.32778 -0.48958 0.32917 -0.49805 0.33102 C -0.50664 0.33611 -0.49623 0.33033 -0.51185 0.33542 C -0.51315 0.33588 -0.51432 0.33704 -0.5155 0.33773 C -0.51797 0.33866 -0.52422 0.34028 -0.52682 0.34213 C -0.52852 0.34329 -0.53008 0.34537 -0.53177 0.34653 C -0.53346 0.34769 -0.53516 0.34792 -0.53685 0.34885 C -0.53932 0.35 -0.5418 0.35139 -0.54427 0.35324 C -0.54596 0.3544 -0.54766 0.35602 -0.54935 0.35764 C -0.55065 0.35903 -0.55169 0.36111 -0.553 0.36204 C -0.55456 0.3632 -0.56315 0.36621 -0.56432 0.36644 C -0.57695 0.37778 -0.57057 0.37454 -0.58307 0.37755 C -0.58425 0.37917 -0.58542 0.38102 -0.58685 0.38195 C -0.58841 0.38334 -0.59011 0.38334 -0.5918 0.38426 C -0.5931 0.38496 -0.5944 0.38565 -0.59557 0.38658 C -0.59727 0.38773 -0.59883 0.38982 -0.60052 0.39098 C -0.60261 0.39213 -0.60469 0.39213 -0.60677 0.39306 C -0.61849 0.39838 -0.59792 0.39213 -0.61927 0.39746 C -0.62734 0.40232 -0.61888 0.39792 -0.63307 0.40209 C -0.63477 0.40255 -0.63633 0.40348 -0.63802 0.40417 C -0.64844 0.40348 -0.65886 0.40324 -0.66927 0.40209 C -0.68333 0.40047 -0.67292 0.4 -0.68425 0.39746 C -0.68932 0.39653 -0.69427 0.39607 -0.69935 0.39537 C -0.70677 0.3926 -0.70339 0.39306 -0.70925 0.39306 L -0.70925 0.39306 " pathEditMode="relative" ptsTypes="AAAAAAAAAAAAAAAAAAAAAAAAAAAAAAAAAAAAAAAAAAAAAAAAAAAAAAAAAAAAAAAAAAAAAAAAAAAAA" p14:bounceEnd="58000">
                                          <p:cBhvr>
                                            <p:cTn id="28" dur="80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29" repeatCount="indefinite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4"/>
                    </p:tgtEl>
                  </p:cMediaNode>
                </p:audio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6" dur="3401" fill="hold"/>
                                            <p:tgtEl>
                                              <p:spTgt spid="24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" presetID="64" presetClass="path" presetSubtype="0" accel="5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4.16667E-6 -2.96296E-6 L -4.16667E-6 -0.37315 " pathEditMode="relative" rAng="0" ptsTypes="AA">
                                          <p:cBhvr>
                                            <p:cTn id="8" dur="4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0" y="-1865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9" presetID="64" presetClass="path" presetSubtype="0" accel="50000" fill="hold" nodeType="withEffect">
                                      <p:stCondLst>
                                        <p:cond delay="600"/>
                                      </p:stCondLst>
                                      <p:childTnLst>
                                        <p:animMotion origin="layout" path="M 3.95833E-6 -1.85185E-6 L 3.95833E-6 -0.41273 " pathEditMode="relative" rAng="0" ptsTypes="AA">
                                          <p:cBhvr>
                                            <p:cTn id="10" dur="40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0" y="-20648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1" presetID="64" presetClass="path" presetSubtype="0" accel="50000" fill="hold" nodeType="withEffect">
                                      <p:stCondLst>
                                        <p:cond delay="1100"/>
                                      </p:stCondLst>
                                      <p:childTnLst>
                                        <p:animMotion origin="layout" path="M -1.66667E-6 2.22222E-6 L -1.66667E-6 -0.4081 " pathEditMode="relative" rAng="0" ptsTypes="AA">
                                          <p:cBhvr>
                                            <p:cTn id="12" dur="4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0" y="-2041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3" presetID="64" presetClass="path" presetSubtype="0" accel="50000" fill="hold" nodeType="withEffect">
                                      <p:stCondLst>
                                        <p:cond delay="300"/>
                                      </p:stCondLst>
                                      <p:childTnLst>
                                        <p:animMotion origin="layout" path="M -3.125E-6 3.7037E-7 L -3.125E-6 -0.41065 " pathEditMode="relative" rAng="0" ptsTypes="AA">
                                          <p:cBhvr>
                                            <p:cTn id="14" dur="40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0" y="-20532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5" presetID="64" presetClass="path" presetSubtype="0" accel="50000" fill="hold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animMotion origin="layout" path="M 3.75E-6 -4.81481E-6 L 3.75E-6 -0.3574 " pathEditMode="relative" rAng="0" ptsTypes="AA">
                                          <p:cBhvr>
                                            <p:cTn id="16" dur="40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0" y="-1787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7" presetID="64" presetClass="path" presetSubtype="0" accel="50000" fill="hold" nodeType="withEffect">
                                      <p:stCondLst>
                                        <p:cond delay="600"/>
                                      </p:stCondLst>
                                      <p:childTnLst>
                                        <p:animMotion origin="layout" path="M 1.04167E-6 -1.48148E-6 L 1.04167E-6 -0.39305 " pathEditMode="relative" rAng="0" ptsTypes="AA">
                                          <p:cBhvr>
                                            <p:cTn id="18" dur="40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0" y="-19653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9" presetID="64" presetClass="path" presetSubtype="0" accel="5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3.95833E-6 1.48148E-6 L 3.95833E-6 -0.37778 " pathEditMode="relative" rAng="0" ptsTypes="AA">
                                          <p:cBhvr>
                                            <p:cTn id="20" dur="4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0" y="-18889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21" presetID="64" presetClass="path" presetSubtype="0" accel="50000" fill="hold" nodeType="withEffect">
                                      <p:stCondLst>
                                        <p:cond delay="1400"/>
                                      </p:stCondLst>
                                      <p:childTnLst>
                                        <p:animMotion origin="layout" path="M 3.33333E-6 -3.7037E-7 L 3.33333E-6 -0.35301 " pathEditMode="relative" rAng="0" ptsTypes="AA">
                                          <p:cBhvr>
                                            <p:cTn id="22" dur="40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0" y="-17662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23" presetID="64" presetClass="path" presetSubtype="0" accel="50000" fill="hold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animMotion origin="layout" path="M 4.16667E-6 1.11022E-16 L 4.16667E-6 -0.3331 " pathEditMode="relative" rAng="0" ptsTypes="AA">
                                          <p:cBhvr>
                                            <p:cTn id="24" dur="40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0" y="-1666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25" presetID="42" presetClass="path" presetSubtype="0" accel="5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1.25E-6 -2.96296E-6 L 1.25E-6 0.41111 " pathEditMode="relative" rAng="0" ptsTypes="AA">
                                          <p:cBhvr>
                                            <p:cTn id="26" dur="40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0" y="20556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27" presetID="0" presetClass="path" presetSubtype="0" accel="50000" fill="hold" nodeType="withEffect">
                                      <p:stCondLst>
                                        <p:cond delay="1900"/>
                                      </p:stCondLst>
                                      <p:childTnLst>
                                        <p:animMotion origin="layout" path="M -0.00169 0.42431 L -0.00169 0.42431 C -0.00469 0.41968 -0.00794 0.41598 -0.01055 0.41088 C -0.01211 0.40764 -0.0125 0.40278 -0.01432 0.39977 C -0.01563 0.39746 -0.01771 0.39723 -0.01927 0.39537 C -0.02109 0.39283 -0.02253 0.38912 -0.02422 0.38658 C -0.02539 0.38473 -0.02682 0.3838 -0.028 0.38195 C -0.0306 0.37778 -0.03307 0.37315 -0.03555 0.36875 C -0.03672 0.36644 -0.03776 0.36389 -0.03932 0.36204 C -0.0405 0.36065 -0.0418 0.35926 -0.04297 0.35764 C -0.0444 0.35556 -0.04531 0.35278 -0.04675 0.35093 C -0.04792 0.34977 -0.04935 0.35 -0.05052 0.34885 C -0.05313 0.34607 -0.0556 0.34306 -0.05807 0.33982 C -0.05964 0.33773 -0.0612 0.33496 -0.06302 0.33334 C -0.06458 0.33195 -0.06641 0.33172 -0.06797 0.33102 C -0.06927 0.32963 -0.07057 0.32801 -0.07175 0.32662 C -0.07344 0.32431 -0.07487 0.32153 -0.07682 0.31991 C -0.07826 0.31852 -0.08008 0.31852 -0.08177 0.3176 C -0.08307 0.31713 -0.08425 0.31621 -0.08555 0.31551 C -0.08711 0.31459 -0.0888 0.31412 -0.0905 0.3132 C -0.0918 0.3125 -0.09297 0.31158 -0.09427 0.31111 C -0.09896 0.30926 -0.10742 0.30764 -0.11172 0.30672 C -0.12474 0.30741 -0.13763 0.30718 -0.15052 0.3088 C -0.15482 0.30926 -0.15886 0.31227 -0.16302 0.3132 L -0.17175 0.31551 C -0.17344 0.3169 -0.175 0.31875 -0.17682 0.31991 C -0.18841 0.32755 -0.17383 0.31435 -0.18932 0.32662 C -0.20378 0.33797 -0.18307 0.32523 -0.19675 0.33334 C -0.19805 0.33542 -0.19896 0.33843 -0.20052 0.33982 C -0.21341 0.35301 -0.19701 0.32801 -0.21055 0.34885 C -0.21445 0.35463 -0.21354 0.35602 -0.21797 0.35996 C -0.21914 0.36088 -0.22057 0.36111 -0.22175 0.36204 C -0.22318 0.3632 -0.22422 0.36528 -0.22552 0.36644 C -0.22708 0.36806 -0.22891 0.36922 -0.23047 0.37084 C -0.23229 0.37292 -0.23373 0.3757 -0.23555 0.37755 C -0.23672 0.37871 -0.23802 0.37894 -0.23932 0.37986 C -0.24102 0.38102 -0.24258 0.38287 -0.24427 0.38426 C -0.24753 0.38681 -0.24948 0.38681 -0.253 0.38866 C -0.26823 0.39676 -0.25404 0.39028 -0.2655 0.39537 C -0.31445 0.39329 -0.3043 0.39653 -0.33177 0.39098 C -0.33529 0.39028 -0.34271 0.38912 -0.34675 0.38658 C -0.36276 0.37593 -0.34245 0.38797 -0.35547 0.37755 C -0.35794 0.3757 -0.36081 0.37547 -0.36302 0.37315 C -0.36511 0.37084 -0.36719 0.36875 -0.36927 0.36644 C -0.37057 0.36505 -0.37175 0.36343 -0.37305 0.36204 C -0.3763 0.3588 -0.37969 0.35625 -0.38307 0.35324 C -0.38477 0.35162 -0.3862 0.34954 -0.38802 0.34885 C -0.39063 0.34769 -0.39427 0.3463 -0.39675 0.34422 C -0.40443 0.33843 -0.39935 0.34051 -0.40807 0.33542 C -0.41107 0.33357 -0.41628 0.33218 -0.41927 0.33102 C -0.42096 0.33033 -0.42253 0.32917 -0.42435 0.32871 C -0.42891 0.32778 -0.45313 0.32477 -0.45677 0.32431 L -0.47552 0.32662 C -0.48438 0.32778 -0.48958 0.32917 -0.49805 0.33102 C -0.50664 0.33611 -0.49623 0.33033 -0.51185 0.33542 C -0.51315 0.33588 -0.51432 0.33704 -0.5155 0.33773 C -0.51797 0.33866 -0.52422 0.34028 -0.52682 0.34213 C -0.52852 0.34329 -0.53008 0.34537 -0.53177 0.34653 C -0.53346 0.34769 -0.53516 0.34792 -0.53685 0.34885 C -0.53932 0.35 -0.5418 0.35139 -0.54427 0.35324 C -0.54596 0.3544 -0.54766 0.35602 -0.54935 0.35764 C -0.55065 0.35903 -0.55169 0.36111 -0.553 0.36204 C -0.55456 0.3632 -0.56315 0.36621 -0.56432 0.36644 C -0.57695 0.37778 -0.57057 0.37454 -0.58307 0.37755 C -0.58425 0.37917 -0.58542 0.38102 -0.58685 0.38195 C -0.58841 0.38334 -0.59011 0.38334 -0.5918 0.38426 C -0.5931 0.38496 -0.5944 0.38565 -0.59557 0.38658 C -0.59727 0.38773 -0.59883 0.38982 -0.60052 0.39098 C -0.60261 0.39213 -0.60469 0.39213 -0.60677 0.39306 C -0.61849 0.39838 -0.59792 0.39213 -0.61927 0.39746 C -0.62734 0.40232 -0.61888 0.39792 -0.63307 0.40209 C -0.63477 0.40255 -0.63633 0.40348 -0.63802 0.40417 C -0.64844 0.40348 -0.65886 0.40324 -0.66927 0.40209 C -0.68333 0.40047 -0.67292 0.4 -0.68425 0.39746 C -0.68932 0.39653 -0.69427 0.39607 -0.69935 0.39537 C -0.70677 0.3926 -0.70339 0.39306 -0.70925 0.39306 L -0.70925 0.39306 " pathEditMode="relative" ptsTypes="AAAAAAAAAAAAAAAAAAAAAAAAAAAAAAAAAAAAAAAAAAAAAAAAAAAAAAAAAAAAAAAAAAAAAAAAAAAAA">
                                          <p:cBhvr>
                                            <p:cTn id="28" dur="80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29" repeatCount="indefinite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4"/>
                    </p:tgtEl>
                  </p:cMediaNode>
                </p:audio>
              </p:childTnLst>
            </p:cTn>
          </p:par>
        </p:tnLst>
      </p:timing>
    </mc:Fallback>
  </mc:AlternateContent>
  <p:extLst>
    <p:ext uri="{E180D4A7-C9FB-4DFB-919C-405C955672EB}">
      <p14:showEvtLst xmlns:p14="http://schemas.microsoft.com/office/powerpoint/2010/main">
        <p14:playEvt time="23" objId="24"/>
        <p14:playEvt time="3545" objId="24"/>
        <p14:playEvt time="7073" objId="24"/>
        <p14:stopEvt time="8924" objId="24"/>
      </p14:showEvtLst>
    </p:ext>
  </p:extLs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42A4FC2C-047E-45A5-965D-8E1E3BF09BC6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1524" y="0"/>
            <a:ext cx="12188952" cy="685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" name="Picture 3" descr="A circuit board&#10;&#10;Description automatically generated">
            <a:extLst>
              <a:ext uri="{FF2B5EF4-FFF2-40B4-BE49-F238E27FC236}">
                <a16:creationId xmlns:a16="http://schemas.microsoft.com/office/drawing/2014/main" id="{EE71A8CB-13FF-4BE3-ADF0-7A3F2AFF4C20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6052" r="17935" b="1"/>
          <a:stretch/>
        </p:blipFill>
        <p:spPr>
          <a:xfrm>
            <a:off x="-2786" y="1282"/>
            <a:ext cx="12191980" cy="6856718"/>
          </a:xfrm>
          <a:prstGeom prst="rect">
            <a:avLst/>
          </a:prstGeom>
        </p:spPr>
      </p:pic>
      <p:pic>
        <p:nvPicPr>
          <p:cNvPr id="3078" name="Picture 6" descr="Plants Vs Zombies Zombie Clip Art - Pvz 2 Feastivus Zombie | Full ...">
            <a:extLst>
              <a:ext uri="{FF2B5EF4-FFF2-40B4-BE49-F238E27FC236}">
                <a16:creationId xmlns:a16="http://schemas.microsoft.com/office/drawing/2014/main" id="{1CBAF8BD-731A-48E8-9A41-EE9F915EB5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2634" y="2840554"/>
            <a:ext cx="689356" cy="14020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0" name="Picture 8" descr="Plants vs. Zombies: Garden Warfare 2 Plants vs. Zombies Heroes ...">
            <a:extLst>
              <a:ext uri="{FF2B5EF4-FFF2-40B4-BE49-F238E27FC236}">
                <a16:creationId xmlns:a16="http://schemas.microsoft.com/office/drawing/2014/main" id="{C7C0B526-7A93-42F7-9D44-8CE71430F8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3806" y="1942608"/>
            <a:ext cx="1066482" cy="1174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2" name="Picture 10" descr="Download Plants Vs Zombies Clipart Pvz - Plants Vs Zombies Heroes ...">
            <a:extLst>
              <a:ext uri="{FF2B5EF4-FFF2-40B4-BE49-F238E27FC236}">
                <a16:creationId xmlns:a16="http://schemas.microsoft.com/office/drawing/2014/main" id="{54E4EFFD-0214-471A-BDC5-AC05883758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0823" y="2854773"/>
            <a:ext cx="1152302" cy="147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4" name="Picture 12" descr="zombie vector png - Vector Black And White Excavator Clipart ...">
            <a:extLst>
              <a:ext uri="{FF2B5EF4-FFF2-40B4-BE49-F238E27FC236}">
                <a16:creationId xmlns:a16="http://schemas.microsoft.com/office/drawing/2014/main" id="{29F9FFCB-C3D6-403B-BEAE-F69931F081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2634" y="18958"/>
            <a:ext cx="1369060" cy="12993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90" name="Picture 18" descr="latest (480×960) | Nghệ thuật, Nghệ thuật ảo ảnh, Lễ hội">
            <a:extLst>
              <a:ext uri="{FF2B5EF4-FFF2-40B4-BE49-F238E27FC236}">
                <a16:creationId xmlns:a16="http://schemas.microsoft.com/office/drawing/2014/main" id="{6F5C0BB2-A6BC-43AE-8688-1DE78013AF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57067" y="1650483"/>
            <a:ext cx="733201" cy="14664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92" name="Picture 20" descr="Sunflower | Plants vs. Zombies Wiki | Fandom">
            <a:hlinkClick r:id="rId10" action="ppaction://hlinksldjump"/>
            <a:extLst>
              <a:ext uri="{FF2B5EF4-FFF2-40B4-BE49-F238E27FC236}">
                <a16:creationId xmlns:a16="http://schemas.microsoft.com/office/drawing/2014/main" id="{41C4642D-5265-4242-893D-BDBC02FBD7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4990" y="1001767"/>
            <a:ext cx="813594" cy="849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20" descr="Sunflower | Plants vs. Zombies Wiki | Fandom">
            <a:hlinkClick r:id="rId12" action="ppaction://hlinksldjump"/>
            <a:extLst>
              <a:ext uri="{FF2B5EF4-FFF2-40B4-BE49-F238E27FC236}">
                <a16:creationId xmlns:a16="http://schemas.microsoft.com/office/drawing/2014/main" id="{9CC6B49C-0A2B-410E-A6FE-E1BE81B9FF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4071" y="2002252"/>
            <a:ext cx="813594" cy="849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20" descr="Sunflower | Plants vs. Zombies Wiki | Fandom">
            <a:hlinkClick r:id="rId13" action="ppaction://hlinksldjump"/>
            <a:extLst>
              <a:ext uri="{FF2B5EF4-FFF2-40B4-BE49-F238E27FC236}">
                <a16:creationId xmlns:a16="http://schemas.microsoft.com/office/drawing/2014/main" id="{0B5CC861-9F12-4EF9-8A17-0F19F9F979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7799" y="3223225"/>
            <a:ext cx="813594" cy="849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20" descr="Sunflower | Plants vs. Zombies Wiki | Fandom">
            <a:hlinkClick r:id="rId14" action="ppaction://hlinksldjump"/>
            <a:extLst>
              <a:ext uri="{FF2B5EF4-FFF2-40B4-BE49-F238E27FC236}">
                <a16:creationId xmlns:a16="http://schemas.microsoft.com/office/drawing/2014/main" id="{BC5C8361-3FB7-43DF-913B-87446CBCCF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4990" y="4294472"/>
            <a:ext cx="813594" cy="849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20" descr="Sunflower | Plants vs. Zombies Wiki | Fandom">
            <a:hlinkClick r:id="rId15" action="ppaction://hlinksldjump"/>
            <a:extLst>
              <a:ext uri="{FF2B5EF4-FFF2-40B4-BE49-F238E27FC236}">
                <a16:creationId xmlns:a16="http://schemas.microsoft.com/office/drawing/2014/main" id="{58B5D48E-674A-4563-9087-26CAD18CDF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9815" y="5517830"/>
            <a:ext cx="813594" cy="849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96" name="Picture 24" descr="Download Zombie Transparent PNG 498 - Free Transparent PNG Images ...">
            <a:extLst>
              <a:ext uri="{FF2B5EF4-FFF2-40B4-BE49-F238E27FC236}">
                <a16:creationId xmlns:a16="http://schemas.microsoft.com/office/drawing/2014/main" id="{6E5A41B9-6F8C-44E3-A3FC-B34D68BF7B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1921" y="3730412"/>
            <a:ext cx="891205" cy="14317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98" name="Picture 26" descr="Download Foot Clipart Zombie - Plants Vs Zombies Zombie Halloween ...">
            <a:extLst>
              <a:ext uri="{FF2B5EF4-FFF2-40B4-BE49-F238E27FC236}">
                <a16:creationId xmlns:a16="http://schemas.microsoft.com/office/drawing/2014/main" id="{1147C514-B1C9-4590-9FCD-B591B80166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5294" y="3589586"/>
            <a:ext cx="988377" cy="16021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04" name="Picture 32" descr="plants vs zombies png - Plants Vs Zombies Clipart Clip Art - Pvz 2 ...">
            <a:extLst>
              <a:ext uri="{FF2B5EF4-FFF2-40B4-BE49-F238E27FC236}">
                <a16:creationId xmlns:a16="http://schemas.microsoft.com/office/drawing/2014/main" id="{8CF023E4-508F-43FB-BE9C-60CFE5880E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57067" y="5207517"/>
            <a:ext cx="813595" cy="12512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06" name="Picture 34" descr="cartoon zombie png - Zombiesverified Account - Pvz 2 Luck O The ...">
            <a:extLst>
              <a:ext uri="{FF2B5EF4-FFF2-40B4-BE49-F238E27FC236}">
                <a16:creationId xmlns:a16="http://schemas.microsoft.com/office/drawing/2014/main" id="{0633B111-6C78-4FE5-910D-32EA713484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573" y="5014569"/>
            <a:ext cx="1152303" cy="13608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08" name="Picture 36" descr="Explorer Zombie pvz 2 | Plant zombie, Plants vs zombies, Zombie 2">
            <a:extLst>
              <a:ext uri="{FF2B5EF4-FFF2-40B4-BE49-F238E27FC236}">
                <a16:creationId xmlns:a16="http://schemas.microsoft.com/office/drawing/2014/main" id="{FE4B7B16-C3D2-4523-90F0-EBC9816B64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5599" y="309471"/>
            <a:ext cx="1098006" cy="1421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Bom1">
            <a:extLst>
              <a:ext uri="{FF2B5EF4-FFF2-40B4-BE49-F238E27FC236}">
                <a16:creationId xmlns:a16="http://schemas.microsoft.com/office/drawing/2014/main" id="{CBB49E14-4DEB-46FA-936A-F4DC0FA66F14}"/>
              </a:ext>
            </a:extLst>
          </p:cNvPr>
          <p:cNvSpPr/>
          <p:nvPr/>
        </p:nvSpPr>
        <p:spPr>
          <a:xfrm>
            <a:off x="3032779" y="855520"/>
            <a:ext cx="406400" cy="406400"/>
          </a:xfrm>
          <a:prstGeom prst="ellipse">
            <a:avLst/>
          </a:prstGeom>
          <a:solidFill>
            <a:srgbClr val="AACF38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5" name="Bom2">
            <a:extLst>
              <a:ext uri="{FF2B5EF4-FFF2-40B4-BE49-F238E27FC236}">
                <a16:creationId xmlns:a16="http://schemas.microsoft.com/office/drawing/2014/main" id="{E91C5DF0-7FC3-48AC-89EE-E131624B3639}"/>
              </a:ext>
            </a:extLst>
          </p:cNvPr>
          <p:cNvSpPr/>
          <p:nvPr/>
        </p:nvSpPr>
        <p:spPr>
          <a:xfrm>
            <a:off x="3032779" y="855520"/>
            <a:ext cx="406400" cy="406400"/>
          </a:xfrm>
          <a:prstGeom prst="ellipse">
            <a:avLst/>
          </a:prstGeom>
          <a:solidFill>
            <a:srgbClr val="AACF38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Bom3">
            <a:extLst>
              <a:ext uri="{FF2B5EF4-FFF2-40B4-BE49-F238E27FC236}">
                <a16:creationId xmlns:a16="http://schemas.microsoft.com/office/drawing/2014/main" id="{BD55BDEB-9654-4642-9BF5-DE8F8BDAF806}"/>
              </a:ext>
            </a:extLst>
          </p:cNvPr>
          <p:cNvSpPr/>
          <p:nvPr/>
        </p:nvSpPr>
        <p:spPr>
          <a:xfrm>
            <a:off x="3211518" y="2133753"/>
            <a:ext cx="406400" cy="406400"/>
          </a:xfrm>
          <a:prstGeom prst="ellipse">
            <a:avLst/>
          </a:prstGeom>
          <a:solidFill>
            <a:srgbClr val="AACF38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074" name="1" descr="Cây bảo vệ Peashooter trong game plants vs zombies">
            <a:extLst>
              <a:ext uri="{FF2B5EF4-FFF2-40B4-BE49-F238E27FC236}">
                <a16:creationId xmlns:a16="http://schemas.microsoft.com/office/drawing/2014/main" id="{D834CAE5-C084-42EC-9C74-AEF5FFBD70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4933" y="785340"/>
            <a:ext cx="1056355" cy="10659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Bom4">
            <a:extLst>
              <a:ext uri="{FF2B5EF4-FFF2-40B4-BE49-F238E27FC236}">
                <a16:creationId xmlns:a16="http://schemas.microsoft.com/office/drawing/2014/main" id="{471316D5-8C03-4045-9C8D-AA05483A797B}"/>
              </a:ext>
            </a:extLst>
          </p:cNvPr>
          <p:cNvSpPr/>
          <p:nvPr/>
        </p:nvSpPr>
        <p:spPr>
          <a:xfrm>
            <a:off x="3211518" y="2124796"/>
            <a:ext cx="406400" cy="406400"/>
          </a:xfrm>
          <a:prstGeom prst="ellipse">
            <a:avLst/>
          </a:prstGeom>
          <a:solidFill>
            <a:srgbClr val="AACF38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8" name="Bom5">
            <a:extLst>
              <a:ext uri="{FF2B5EF4-FFF2-40B4-BE49-F238E27FC236}">
                <a16:creationId xmlns:a16="http://schemas.microsoft.com/office/drawing/2014/main" id="{D6DA9AC0-B014-490B-A5BC-1942BEDD9A83}"/>
              </a:ext>
            </a:extLst>
          </p:cNvPr>
          <p:cNvSpPr/>
          <p:nvPr/>
        </p:nvSpPr>
        <p:spPr>
          <a:xfrm>
            <a:off x="3211518" y="3466646"/>
            <a:ext cx="406400" cy="406400"/>
          </a:xfrm>
          <a:prstGeom prst="ellipse">
            <a:avLst/>
          </a:prstGeom>
          <a:solidFill>
            <a:srgbClr val="152527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9" name="Bom6">
            <a:extLst>
              <a:ext uri="{FF2B5EF4-FFF2-40B4-BE49-F238E27FC236}">
                <a16:creationId xmlns:a16="http://schemas.microsoft.com/office/drawing/2014/main" id="{34220795-A1FA-44EB-A72D-DACD54A3FD2C}"/>
              </a:ext>
            </a:extLst>
          </p:cNvPr>
          <p:cNvSpPr/>
          <p:nvPr/>
        </p:nvSpPr>
        <p:spPr>
          <a:xfrm>
            <a:off x="2915858" y="3445797"/>
            <a:ext cx="406400" cy="406400"/>
          </a:xfrm>
          <a:prstGeom prst="ellipse">
            <a:avLst/>
          </a:prstGeom>
          <a:solidFill>
            <a:srgbClr val="152527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0" name="Bom7">
            <a:extLst>
              <a:ext uri="{FF2B5EF4-FFF2-40B4-BE49-F238E27FC236}">
                <a16:creationId xmlns:a16="http://schemas.microsoft.com/office/drawing/2014/main" id="{B43B3A93-0E63-4231-B5F2-CDD4B007B202}"/>
              </a:ext>
            </a:extLst>
          </p:cNvPr>
          <p:cNvSpPr/>
          <p:nvPr/>
        </p:nvSpPr>
        <p:spPr>
          <a:xfrm>
            <a:off x="3276553" y="4327973"/>
            <a:ext cx="406400" cy="406400"/>
          </a:xfrm>
          <a:prstGeom prst="ellipse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Bom8">
            <a:extLst>
              <a:ext uri="{FF2B5EF4-FFF2-40B4-BE49-F238E27FC236}">
                <a16:creationId xmlns:a16="http://schemas.microsoft.com/office/drawing/2014/main" id="{ACE9D594-99AF-47D7-A32F-747763E1FCA3}"/>
              </a:ext>
            </a:extLst>
          </p:cNvPr>
          <p:cNvSpPr/>
          <p:nvPr/>
        </p:nvSpPr>
        <p:spPr>
          <a:xfrm>
            <a:off x="2939232" y="4340436"/>
            <a:ext cx="406400" cy="406400"/>
          </a:xfrm>
          <a:prstGeom prst="ellipse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2" name="Bom9">
            <a:extLst>
              <a:ext uri="{FF2B5EF4-FFF2-40B4-BE49-F238E27FC236}">
                <a16:creationId xmlns:a16="http://schemas.microsoft.com/office/drawing/2014/main" id="{9263FF2C-F97A-4DF1-B4E6-C07314CD5075}"/>
              </a:ext>
            </a:extLst>
          </p:cNvPr>
          <p:cNvSpPr/>
          <p:nvPr/>
        </p:nvSpPr>
        <p:spPr>
          <a:xfrm>
            <a:off x="3320048" y="5714750"/>
            <a:ext cx="406400" cy="406400"/>
          </a:xfrm>
          <a:prstGeom prst="ellipse">
            <a:avLst/>
          </a:prstGeom>
          <a:solidFill>
            <a:srgbClr val="C00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3" name="Bom10">
            <a:extLst>
              <a:ext uri="{FF2B5EF4-FFF2-40B4-BE49-F238E27FC236}">
                <a16:creationId xmlns:a16="http://schemas.microsoft.com/office/drawing/2014/main" id="{523D6A0C-5933-4B3F-AC0E-ED8E9FB30D5A}"/>
              </a:ext>
            </a:extLst>
          </p:cNvPr>
          <p:cNvSpPr/>
          <p:nvPr/>
        </p:nvSpPr>
        <p:spPr>
          <a:xfrm>
            <a:off x="3024388" y="5693901"/>
            <a:ext cx="406400" cy="406400"/>
          </a:xfrm>
          <a:prstGeom prst="ellipse">
            <a:avLst/>
          </a:prstGeom>
          <a:solidFill>
            <a:srgbClr val="C00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076" name="2" descr="Plants vs. Zombies. | FREE Windows Phone app market">
            <a:extLst>
              <a:ext uri="{FF2B5EF4-FFF2-40B4-BE49-F238E27FC236}">
                <a16:creationId xmlns:a16="http://schemas.microsoft.com/office/drawing/2014/main" id="{1FE4C41C-FC47-47AD-A3A5-B9A4F01C2B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2721" y="1930553"/>
            <a:ext cx="1159290" cy="11592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02" name="3" descr="Cây và zombie trong Plants Vs. Zombies 2: It's About Time">
            <a:extLst>
              <a:ext uri="{FF2B5EF4-FFF2-40B4-BE49-F238E27FC236}">
                <a16:creationId xmlns:a16="http://schemas.microsoft.com/office/drawing/2014/main" id="{E375B205-6DD0-4520-913B-B517B08599B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407" b="13926"/>
          <a:stretch/>
        </p:blipFill>
        <p:spPr bwMode="auto">
          <a:xfrm>
            <a:off x="2520972" y="2977587"/>
            <a:ext cx="1328112" cy="1116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10" name="4" descr="Plants vs Zombies 2 Snow Pea(Costume)5th (R) by illustation16 on ...">
            <a:extLst>
              <a:ext uri="{FF2B5EF4-FFF2-40B4-BE49-F238E27FC236}">
                <a16:creationId xmlns:a16="http://schemas.microsoft.com/office/drawing/2014/main" id="{656900E9-CCD0-4749-B813-F8F6F13ADE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5187" y="4113658"/>
            <a:ext cx="1529687" cy="12663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12" name="5" descr="Have a very Yeti Feastivus in Plants vs. Zombies 2">
            <a:extLst>
              <a:ext uri="{FF2B5EF4-FFF2-40B4-BE49-F238E27FC236}">
                <a16:creationId xmlns:a16="http://schemas.microsoft.com/office/drawing/2014/main" id="{2710E397-6E83-4603-ABE0-C694347135C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417" r="23066" b="6349"/>
          <a:stretch/>
        </p:blipFill>
        <p:spPr bwMode="auto">
          <a:xfrm>
            <a:off x="2733409" y="5242198"/>
            <a:ext cx="1159290" cy="11854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" name="Plants Vs Zombies Sounds!">
            <a:hlinkClick r:id="" action="ppaction://media"/>
            <a:extLst>
              <a:ext uri="{FF2B5EF4-FFF2-40B4-BE49-F238E27FC236}">
                <a16:creationId xmlns:a16="http://schemas.microsoft.com/office/drawing/2014/main" id="{3C0D4337-F4E1-42D9-920A-675464667DA6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10192" end="39357.125"/>
                </p14:media>
              </p:ext>
            </p:extLst>
          </p:nvPr>
        </p:nvPicPr>
        <p:blipFill>
          <a:blip r:embed="rId26"/>
          <a:stretch>
            <a:fillRect/>
          </a:stretch>
        </p:blipFill>
        <p:spPr>
          <a:xfrm>
            <a:off x="0" y="-594633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4594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audio>
              <p:cMediaNode vol="80000">
                <p:cTn id="2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4"/>
                </p:tgtEl>
              </p:cMediaNode>
            </p:audio>
          </p:childTnLst>
        </p:cTn>
      </p:par>
    </p:tnLst>
  </p:timing>
  <p:extLst>
    <p:ext uri="{E180D4A7-C9FB-4DFB-919C-405C955672EB}">
      <p14:showEvtLst xmlns:p14="http://schemas.microsoft.com/office/powerpoint/2010/main">
        <p14:playEvt time="23" objId="34"/>
        <p14:playEvt time="3548" objId="34"/>
        <p14:triggerEvt type="onClick" time="5783" objId="3092"/>
        <p14:triggerEvt type="onClick" time="6919" objId="16"/>
        <p14:playEvt time="7077" objId="34"/>
        <p14:triggerEvt type="onClick" time="7808" objId="17"/>
        <p14:triggerEvt type="onClick" time="8584" objId="18"/>
        <p14:triggerEvt type="onClick" time="9890" objId="19"/>
        <p14:playEvt time="10594" objId="34"/>
        <p14:triggerEvt type="onClick" time="12015" objId="3074"/>
        <p14:playEvt time="14114" objId="34"/>
        <p14:triggerEvt type="onClick" time="15458" objId="3074"/>
        <p14:playEvt time="17633" objId="34"/>
        <p14:triggerEvt type="onClick" time="18090" objId="3076"/>
        <p14:triggerEvt type="onClick" time="20554" objId="3076"/>
        <p14:playEvt time="21168" objId="34"/>
        <p14:triggerEvt type="onClick" time="23547" objId="3102"/>
        <p14:playEvt time="24697" objId="34"/>
        <p14:triggerEvt type="onClick" time="27507" objId="3102"/>
        <p14:playEvt time="28211" objId="34"/>
        <p14:triggerEvt type="onClick" time="29959" objId="3110"/>
        <p14:playEvt time="31726" objId="34"/>
        <p14:triggerEvt type="onClick" time="32289" objId="3110"/>
        <p14:triggerEvt type="onClick" time="35134" objId="3112"/>
        <p14:playEvt time="35255" objId="34"/>
        <p14:triggerEvt type="onClick" time="37554" objId="3112"/>
        <p14:playEvt time="38786" objId="34"/>
        <p14:stopEvt time="41730" objId="34"/>
      </p14:showEvtLst>
    </p:ext>
  </p:extLs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ectangle 36">
            <a:extLst>
              <a:ext uri="{FF2B5EF4-FFF2-40B4-BE49-F238E27FC236}">
                <a16:creationId xmlns:a16="http://schemas.microsoft.com/office/drawing/2014/main" id="{90873B89-4685-4F9C-9BDD-148755A1B59E}"/>
              </a:ext>
            </a:extLst>
          </p:cNvPr>
          <p:cNvSpPr/>
          <p:nvPr/>
        </p:nvSpPr>
        <p:spPr>
          <a:xfrm>
            <a:off x="0" y="2572801"/>
            <a:ext cx="12192000" cy="235670"/>
          </a:xfrm>
          <a:prstGeom prst="rect">
            <a:avLst/>
          </a:prstGeom>
          <a:solidFill>
            <a:schemeClr val="bg2">
              <a:lumMod val="2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7 IcielBaliho Script" pitchFamily="2" charset="77"/>
            </a:endParaRP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3BC74297-CF28-44A3-B248-4FC02E391C63}"/>
              </a:ext>
            </a:extLst>
          </p:cNvPr>
          <p:cNvSpPr/>
          <p:nvPr/>
        </p:nvSpPr>
        <p:spPr>
          <a:xfrm>
            <a:off x="0" y="3962438"/>
            <a:ext cx="12192000" cy="235670"/>
          </a:xfrm>
          <a:prstGeom prst="rect">
            <a:avLst/>
          </a:prstGeom>
          <a:solidFill>
            <a:schemeClr val="bg2">
              <a:lumMod val="2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7 IcielBaliho Script" pitchFamily="2" charset="77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0CCD95E-020D-8340-9701-7CD4AD774CBE}"/>
              </a:ext>
            </a:extLst>
          </p:cNvPr>
          <p:cNvSpPr/>
          <p:nvPr/>
        </p:nvSpPr>
        <p:spPr>
          <a:xfrm>
            <a:off x="148649" y="203200"/>
            <a:ext cx="11811000" cy="6451600"/>
          </a:xfrm>
          <a:prstGeom prst="rect">
            <a:avLst/>
          </a:prstGeom>
          <a:solidFill>
            <a:srgbClr val="FFFFFF">
              <a:alpha val="9098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>
              <a:latin typeface="#9Slide07 IcielBaliho Script" pitchFamily="2" charset="77"/>
            </a:endParaRPr>
          </a:p>
        </p:txBody>
      </p:sp>
      <p:sp>
        <p:nvSpPr>
          <p:cNvPr id="19" name="Text Box 20">
            <a:extLst>
              <a:ext uri="{FF2B5EF4-FFF2-40B4-BE49-F238E27FC236}">
                <a16:creationId xmlns:a16="http://schemas.microsoft.com/office/drawing/2014/main" id="{62791D7C-13D9-D14C-8F08-157AD53622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900" y="919659"/>
            <a:ext cx="119761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latin typeface="#9Slide07 IcielBaliho Script" pitchFamily="2" charset="77"/>
              </a:rPr>
              <a:t>a) 1 </a:t>
            </a:r>
            <a:r>
              <a:rPr lang="en-US" altLang="en-US" sz="3600" dirty="0" err="1">
                <a:latin typeface="#9Slide07 IcielBaliho Script" pitchFamily="2" charset="77"/>
              </a:rPr>
              <a:t>thế</a:t>
            </a:r>
            <a:r>
              <a:rPr lang="en-US" altLang="en-US" sz="3600" dirty="0">
                <a:latin typeface="#9Slide07 IcielBaliho Script" pitchFamily="2" charset="77"/>
              </a:rPr>
              <a:t> </a:t>
            </a:r>
            <a:r>
              <a:rPr lang="en-US" altLang="en-US" sz="3600" dirty="0" err="1">
                <a:latin typeface="#9Slide07 IcielBaliho Script" pitchFamily="2" charset="77"/>
              </a:rPr>
              <a:t>kỷ</a:t>
            </a:r>
            <a:r>
              <a:rPr lang="en-US" altLang="en-US" sz="3600" dirty="0">
                <a:latin typeface="#9Slide07 IcielBaliho Script" pitchFamily="2" charset="77"/>
              </a:rPr>
              <a:t> =   …  </a:t>
            </a:r>
            <a:r>
              <a:rPr lang="en-US" altLang="en-US" sz="3600" dirty="0" err="1">
                <a:latin typeface="#9Slide07 IcielBaliho Script" pitchFamily="2" charset="77"/>
              </a:rPr>
              <a:t>năm</a:t>
            </a:r>
            <a:endParaRPr lang="en-US" altLang="en-US" sz="3600" dirty="0">
              <a:latin typeface="#9Slide07 IcielBaliho Script" pitchFamily="2" charset="77"/>
            </a:endParaRPr>
          </a:p>
        </p:txBody>
      </p:sp>
      <p:sp>
        <p:nvSpPr>
          <p:cNvPr id="20" name="Text Box 22">
            <a:extLst>
              <a:ext uri="{FF2B5EF4-FFF2-40B4-BE49-F238E27FC236}">
                <a16:creationId xmlns:a16="http://schemas.microsoft.com/office/drawing/2014/main" id="{D46E7D9D-DBA4-5947-9BCA-F8D7F02512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6466" y="912670"/>
            <a:ext cx="118615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solidFill>
                  <a:srgbClr val="FF0066"/>
                </a:solidFill>
                <a:latin typeface="#9Slide07 IcielBaliho Script" pitchFamily="2" charset="77"/>
              </a:rPr>
              <a:t>100</a:t>
            </a:r>
          </a:p>
        </p:txBody>
      </p:sp>
      <p:sp>
        <p:nvSpPr>
          <p:cNvPr id="21" name="Text Box 23">
            <a:extLst>
              <a:ext uri="{FF2B5EF4-FFF2-40B4-BE49-F238E27FC236}">
                <a16:creationId xmlns:a16="http://schemas.microsoft.com/office/drawing/2014/main" id="{E0852A46-7050-CE48-9612-4672FA416D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5999" y="1460500"/>
            <a:ext cx="1102735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latin typeface="#9Slide07 IcielBaliho Script" pitchFamily="2" charset="77"/>
              </a:rPr>
              <a:t>1 </a:t>
            </a:r>
            <a:r>
              <a:rPr lang="en-US" altLang="en-US" sz="3600" dirty="0" err="1">
                <a:latin typeface="#9Slide07 IcielBaliho Script" pitchFamily="2" charset="77"/>
              </a:rPr>
              <a:t>năm</a:t>
            </a:r>
            <a:r>
              <a:rPr lang="en-US" altLang="en-US" sz="3600" dirty="0">
                <a:latin typeface="#9Slide07 IcielBaliho Script" pitchFamily="2" charset="77"/>
              </a:rPr>
              <a:t>  =   …  </a:t>
            </a:r>
            <a:r>
              <a:rPr lang="en-US" altLang="en-US" sz="3600" dirty="0" err="1">
                <a:latin typeface="#9Slide07 IcielBaliho Script" pitchFamily="2" charset="77"/>
              </a:rPr>
              <a:t>th</a:t>
            </a:r>
            <a:r>
              <a:rPr lang="vi-VN" altLang="en-US" sz="3600" dirty="0">
                <a:latin typeface="#9Slide07 IcielBaliho Script" pitchFamily="2" charset="77"/>
              </a:rPr>
              <a:t>áng</a:t>
            </a:r>
          </a:p>
        </p:txBody>
      </p:sp>
      <p:sp>
        <p:nvSpPr>
          <p:cNvPr id="22" name="Text Box 24">
            <a:extLst>
              <a:ext uri="{FF2B5EF4-FFF2-40B4-BE49-F238E27FC236}">
                <a16:creationId xmlns:a16="http://schemas.microsoft.com/office/drawing/2014/main" id="{AB75E8BC-FBA2-884D-A013-76EB1C9A08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99" y="1864851"/>
            <a:ext cx="1617345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>
                <a:latin typeface="#9Slide07 IcielBaliho Script" pitchFamily="2" charset="77"/>
              </a:rPr>
              <a:t>1 năm không nhuận có</a:t>
            </a:r>
            <a:r>
              <a:rPr lang="en-US" altLang="en-US" sz="4400">
                <a:latin typeface="#9Slide07 IcielBaliho Script" pitchFamily="2" charset="77"/>
              </a:rPr>
              <a:t>   </a:t>
            </a:r>
            <a:r>
              <a:rPr lang="en-US" altLang="en-US" sz="3600">
                <a:latin typeface="#9Slide07 IcielBaliho Script" pitchFamily="2" charset="77"/>
              </a:rPr>
              <a:t>… ng</a:t>
            </a:r>
            <a:r>
              <a:rPr lang="vi-VN" altLang="en-US" sz="3600">
                <a:latin typeface="#9Slide07 IcielBaliho Script" pitchFamily="2" charset="77"/>
              </a:rPr>
              <a:t>ày</a:t>
            </a:r>
          </a:p>
        </p:txBody>
      </p:sp>
      <p:sp>
        <p:nvSpPr>
          <p:cNvPr id="23" name="Text Box 25">
            <a:extLst>
              <a:ext uri="{FF2B5EF4-FFF2-40B4-BE49-F238E27FC236}">
                <a16:creationId xmlns:a16="http://schemas.microsoft.com/office/drawing/2014/main" id="{D9FD3DF4-25E3-1448-AE7E-5F5C46D39A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600" y="2516272"/>
            <a:ext cx="1347787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latin typeface="#9Slide07 IcielBaliho Script" pitchFamily="2" charset="77"/>
              </a:rPr>
              <a:t>1 </a:t>
            </a:r>
            <a:r>
              <a:rPr lang="en-US" altLang="en-US" sz="3600" dirty="0" err="1">
                <a:latin typeface="#9Slide07 IcielBaliho Script" pitchFamily="2" charset="77"/>
              </a:rPr>
              <a:t>năm</a:t>
            </a:r>
            <a:r>
              <a:rPr lang="en-US" altLang="en-US" sz="3600" dirty="0">
                <a:latin typeface="#9Slide07 IcielBaliho Script" pitchFamily="2" charset="77"/>
              </a:rPr>
              <a:t> </a:t>
            </a:r>
            <a:r>
              <a:rPr lang="en-US" altLang="en-US" sz="3600" dirty="0" err="1">
                <a:latin typeface="#9Slide07 IcielBaliho Script" pitchFamily="2" charset="77"/>
              </a:rPr>
              <a:t>nhuận</a:t>
            </a:r>
            <a:r>
              <a:rPr lang="en-US" altLang="en-US" sz="3600" dirty="0">
                <a:latin typeface="#9Slide07 IcielBaliho Script" pitchFamily="2" charset="77"/>
              </a:rPr>
              <a:t> </a:t>
            </a:r>
            <a:r>
              <a:rPr lang="en-US" altLang="en-US" sz="3600" dirty="0" err="1">
                <a:latin typeface="#9Slide07 IcielBaliho Script" pitchFamily="2" charset="77"/>
              </a:rPr>
              <a:t>có</a:t>
            </a:r>
            <a:r>
              <a:rPr lang="en-US" altLang="en-US" sz="3600" dirty="0">
                <a:latin typeface="#9Slide07 IcielBaliho Script" pitchFamily="2" charset="77"/>
              </a:rPr>
              <a:t>     …   ng</a:t>
            </a:r>
            <a:r>
              <a:rPr lang="vi-VN" altLang="en-US" sz="3600" dirty="0">
                <a:latin typeface="#9Slide07 IcielBaliho Script" pitchFamily="2" charset="77"/>
              </a:rPr>
              <a:t>ày</a:t>
            </a:r>
            <a:r>
              <a:rPr lang="en-US" altLang="en-US" sz="4400" dirty="0">
                <a:latin typeface="#9Slide07 IcielBaliho Script" pitchFamily="2" charset="77"/>
              </a:rPr>
              <a:t> </a:t>
            </a:r>
          </a:p>
        </p:txBody>
      </p:sp>
      <p:sp>
        <p:nvSpPr>
          <p:cNvPr id="24" name="Text Box 27">
            <a:extLst>
              <a:ext uri="{FF2B5EF4-FFF2-40B4-BE49-F238E27FC236}">
                <a16:creationId xmlns:a16="http://schemas.microsoft.com/office/drawing/2014/main" id="{91CF55F2-E8B1-8347-A736-B4AED31D98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900" y="3628004"/>
            <a:ext cx="1568334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 err="1">
                <a:latin typeface="#9Slide07 IcielBaliho Script" pitchFamily="2" charset="77"/>
              </a:rPr>
              <a:t>Tháng</a:t>
            </a:r>
            <a:r>
              <a:rPr lang="en-US" altLang="en-US" sz="3600" dirty="0">
                <a:latin typeface="#9Slide07 IcielBaliho Script" pitchFamily="2" charset="77"/>
              </a:rPr>
              <a:t> </a:t>
            </a:r>
            <a:r>
              <a:rPr lang="en-US" altLang="en-US" sz="3600" dirty="0" err="1">
                <a:latin typeface="#9Slide07 IcielBaliho Script" pitchFamily="2" charset="77"/>
              </a:rPr>
              <a:t>hai</a:t>
            </a:r>
            <a:r>
              <a:rPr lang="en-US" altLang="en-US" sz="3600" dirty="0">
                <a:latin typeface="#9Slide07 IcielBaliho Script" pitchFamily="2" charset="77"/>
              </a:rPr>
              <a:t> </a:t>
            </a:r>
            <a:r>
              <a:rPr lang="en-US" altLang="en-US" sz="3600" dirty="0" err="1">
                <a:latin typeface="#9Slide07 IcielBaliho Script" pitchFamily="2" charset="77"/>
              </a:rPr>
              <a:t>có</a:t>
            </a:r>
            <a:r>
              <a:rPr lang="en-US" altLang="en-US" sz="3600" dirty="0">
                <a:latin typeface="#9Slide07 IcielBaliho Script" pitchFamily="2" charset="77"/>
              </a:rPr>
              <a:t>   …   (</a:t>
            </a:r>
            <a:r>
              <a:rPr lang="en-US" altLang="en-US" sz="3600" dirty="0" err="1">
                <a:latin typeface="#9Slide07 IcielBaliho Script" pitchFamily="2" charset="77"/>
              </a:rPr>
              <a:t>hoặc</a:t>
            </a:r>
            <a:r>
              <a:rPr lang="en-US" altLang="en-US" sz="3600" dirty="0">
                <a:latin typeface="#9Slide07 IcielBaliho Script" pitchFamily="2" charset="77"/>
              </a:rPr>
              <a:t>  … ) ng</a:t>
            </a:r>
            <a:r>
              <a:rPr lang="vi-VN" altLang="en-US" sz="3600" dirty="0">
                <a:latin typeface="#9Slide07 IcielBaliho Script" pitchFamily="2" charset="77"/>
              </a:rPr>
              <a:t>ày</a:t>
            </a:r>
          </a:p>
        </p:txBody>
      </p:sp>
      <p:sp>
        <p:nvSpPr>
          <p:cNvPr id="25" name="Text Box 28">
            <a:extLst>
              <a:ext uri="{FF2B5EF4-FFF2-40B4-BE49-F238E27FC236}">
                <a16:creationId xmlns:a16="http://schemas.microsoft.com/office/drawing/2014/main" id="{828F63F9-CAB6-4B48-AB6E-3A961AB08C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900" y="3127321"/>
            <a:ext cx="1764376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latin typeface="#9Slide07 IcielBaliho Script" pitchFamily="2" charset="77"/>
              </a:rPr>
              <a:t>1 </a:t>
            </a:r>
            <a:r>
              <a:rPr lang="en-US" altLang="en-US" sz="3600" dirty="0" err="1">
                <a:latin typeface="#9Slide07 IcielBaliho Script" pitchFamily="2" charset="77"/>
              </a:rPr>
              <a:t>tháng</a:t>
            </a:r>
            <a:r>
              <a:rPr lang="en-US" altLang="en-US" sz="3600" dirty="0">
                <a:latin typeface="#9Slide07 IcielBaliho Script" pitchFamily="2" charset="77"/>
              </a:rPr>
              <a:t> </a:t>
            </a:r>
            <a:r>
              <a:rPr lang="en-US" altLang="en-US" sz="3600" dirty="0" err="1">
                <a:latin typeface="#9Slide07 IcielBaliho Script" pitchFamily="2" charset="77"/>
              </a:rPr>
              <a:t>có</a:t>
            </a:r>
            <a:r>
              <a:rPr lang="en-US" altLang="en-US" sz="3600" dirty="0">
                <a:latin typeface="#9Slide07 IcielBaliho Script" pitchFamily="2" charset="77"/>
              </a:rPr>
              <a:t>   …  (</a:t>
            </a:r>
            <a:r>
              <a:rPr lang="en-US" altLang="en-US" sz="3600" dirty="0" err="1">
                <a:latin typeface="#9Slide07 IcielBaliho Script" pitchFamily="2" charset="77"/>
              </a:rPr>
              <a:t>hoặc</a:t>
            </a:r>
            <a:r>
              <a:rPr lang="en-US" altLang="en-US" sz="3600" dirty="0">
                <a:latin typeface="#9Slide07 IcielBaliho Script" pitchFamily="2" charset="77"/>
              </a:rPr>
              <a:t>  … ) ng</a:t>
            </a:r>
            <a:r>
              <a:rPr lang="vi-VN" altLang="en-US" sz="3600" dirty="0">
                <a:latin typeface="#9Slide07 IcielBaliho Script" pitchFamily="2" charset="77"/>
              </a:rPr>
              <a:t>ày</a:t>
            </a:r>
          </a:p>
        </p:txBody>
      </p:sp>
      <p:sp>
        <p:nvSpPr>
          <p:cNvPr id="26" name="Text Box 30">
            <a:extLst>
              <a:ext uri="{FF2B5EF4-FFF2-40B4-BE49-F238E27FC236}">
                <a16:creationId xmlns:a16="http://schemas.microsoft.com/office/drawing/2014/main" id="{017D583A-0CCF-CD43-9A8D-FBF187B723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3674" y="1376859"/>
            <a:ext cx="19604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solidFill>
                  <a:srgbClr val="FF0066"/>
                </a:solidFill>
                <a:latin typeface="#9Slide07 IcielBaliho Script" pitchFamily="2" charset="77"/>
              </a:rPr>
              <a:t>12</a:t>
            </a:r>
          </a:p>
        </p:txBody>
      </p:sp>
      <p:sp>
        <p:nvSpPr>
          <p:cNvPr id="27" name="Text Box 32">
            <a:extLst>
              <a:ext uri="{FF2B5EF4-FFF2-40B4-BE49-F238E27FC236}">
                <a16:creationId xmlns:a16="http://schemas.microsoft.com/office/drawing/2014/main" id="{34EA314A-300D-0E43-9D89-E1FFDED754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73898" y="2018288"/>
            <a:ext cx="220547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solidFill>
                  <a:srgbClr val="FF0066"/>
                </a:solidFill>
                <a:latin typeface="#9Slide07 IcielBaliho Script" pitchFamily="2" charset="77"/>
              </a:rPr>
              <a:t>365</a:t>
            </a:r>
          </a:p>
        </p:txBody>
      </p:sp>
      <p:sp>
        <p:nvSpPr>
          <p:cNvPr id="38" name="Text Box 34">
            <a:extLst>
              <a:ext uri="{FF2B5EF4-FFF2-40B4-BE49-F238E27FC236}">
                <a16:creationId xmlns:a16="http://schemas.microsoft.com/office/drawing/2014/main" id="{624E21D6-0C6D-BE43-9EF0-FFA47B44D2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3780" y="2608154"/>
            <a:ext cx="220547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solidFill>
                  <a:srgbClr val="FF0066"/>
                </a:solidFill>
                <a:latin typeface="#9Slide07 IcielBaliho Script" pitchFamily="2" charset="77"/>
              </a:rPr>
              <a:t>366</a:t>
            </a:r>
          </a:p>
        </p:txBody>
      </p:sp>
      <p:sp>
        <p:nvSpPr>
          <p:cNvPr id="41" name="Text Box 38">
            <a:extLst>
              <a:ext uri="{FF2B5EF4-FFF2-40B4-BE49-F238E27FC236}">
                <a16:creationId xmlns:a16="http://schemas.microsoft.com/office/drawing/2014/main" id="{F7C0BEAD-7FEE-3042-929D-9264791B5B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1565" y="3136900"/>
            <a:ext cx="171536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solidFill>
                  <a:srgbClr val="FF0066"/>
                </a:solidFill>
                <a:latin typeface="#9Slide07 IcielBaliho Script" pitchFamily="2" charset="77"/>
              </a:rPr>
              <a:t>30</a:t>
            </a:r>
          </a:p>
        </p:txBody>
      </p:sp>
      <p:sp>
        <p:nvSpPr>
          <p:cNvPr id="42" name="Text Box 39">
            <a:extLst>
              <a:ext uri="{FF2B5EF4-FFF2-40B4-BE49-F238E27FC236}">
                <a16:creationId xmlns:a16="http://schemas.microsoft.com/office/drawing/2014/main" id="{3EFB5598-52A3-D14F-92FF-10AB56362B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85408" y="3149487"/>
            <a:ext cx="171536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solidFill>
                  <a:srgbClr val="FF0066"/>
                </a:solidFill>
                <a:latin typeface="#9Slide07 IcielBaliho Script" pitchFamily="2" charset="77"/>
              </a:rPr>
              <a:t>31</a:t>
            </a:r>
          </a:p>
        </p:txBody>
      </p:sp>
      <p:sp>
        <p:nvSpPr>
          <p:cNvPr id="43" name="Text Box 41">
            <a:extLst>
              <a:ext uri="{FF2B5EF4-FFF2-40B4-BE49-F238E27FC236}">
                <a16:creationId xmlns:a16="http://schemas.microsoft.com/office/drawing/2014/main" id="{8F7223F8-0E0B-2849-B55E-E7D82D7823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1031" y="3606687"/>
            <a:ext cx="171536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solidFill>
                  <a:srgbClr val="FF0066"/>
                </a:solidFill>
                <a:latin typeface="#9Slide07 IcielBaliho Script" pitchFamily="2" charset="77"/>
              </a:rPr>
              <a:t>28</a:t>
            </a:r>
          </a:p>
        </p:txBody>
      </p:sp>
      <p:sp>
        <p:nvSpPr>
          <p:cNvPr id="44" name="Text Box 42">
            <a:extLst>
              <a:ext uri="{FF2B5EF4-FFF2-40B4-BE49-F238E27FC236}">
                <a16:creationId xmlns:a16="http://schemas.microsoft.com/office/drawing/2014/main" id="{51895C21-6742-DD49-8436-B764861AE8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4874" y="3642061"/>
            <a:ext cx="171536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>
                <a:solidFill>
                  <a:srgbClr val="FF0066"/>
                </a:solidFill>
                <a:latin typeface="#9Slide07 IcielBaliho Script" pitchFamily="2" charset="77"/>
              </a:rPr>
              <a:t>29</a:t>
            </a:r>
          </a:p>
        </p:txBody>
      </p:sp>
      <p:sp>
        <p:nvSpPr>
          <p:cNvPr id="45" name="Text Box 43">
            <a:extLst>
              <a:ext uri="{FF2B5EF4-FFF2-40B4-BE49-F238E27FC236}">
                <a16:creationId xmlns:a16="http://schemas.microsoft.com/office/drawing/2014/main" id="{938C7A9D-517C-7540-84EE-587E4D9471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600" y="241300"/>
            <a:ext cx="1111885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 u="sng" dirty="0" err="1">
                <a:solidFill>
                  <a:srgbClr val="800000"/>
                </a:solidFill>
                <a:latin typeface="#9Slide07 IcielBaliho Script" pitchFamily="2" charset="77"/>
              </a:rPr>
              <a:t>Bài</a:t>
            </a:r>
            <a:r>
              <a:rPr lang="en-US" altLang="en-US" sz="4400" b="1" u="sng" dirty="0">
                <a:solidFill>
                  <a:srgbClr val="800000"/>
                </a:solidFill>
                <a:latin typeface="#9Slide07 IcielBaliho Script" pitchFamily="2" charset="77"/>
              </a:rPr>
              <a:t> 1</a:t>
            </a:r>
            <a:r>
              <a:rPr lang="en-US" altLang="en-US" sz="4400" b="1" dirty="0">
                <a:solidFill>
                  <a:srgbClr val="800000"/>
                </a:solidFill>
                <a:latin typeface="#9Slide07 IcielBaliho Script" pitchFamily="2" charset="77"/>
              </a:rPr>
              <a:t> : </a:t>
            </a:r>
            <a:r>
              <a:rPr lang="en-US" altLang="en-US" sz="4400" b="1" dirty="0" err="1">
                <a:solidFill>
                  <a:srgbClr val="800000"/>
                </a:solidFill>
                <a:latin typeface="#9Slide07 IcielBaliho Script" pitchFamily="2" charset="77"/>
              </a:rPr>
              <a:t>Viết</a:t>
            </a:r>
            <a:r>
              <a:rPr lang="en-US" altLang="en-US" sz="44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4400" b="1" dirty="0" err="1">
                <a:solidFill>
                  <a:srgbClr val="800000"/>
                </a:solidFill>
                <a:latin typeface="#9Slide07 IcielBaliho Script" pitchFamily="2" charset="77"/>
              </a:rPr>
              <a:t>số</a:t>
            </a:r>
            <a:r>
              <a:rPr lang="en-US" altLang="en-US" sz="44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4400" b="1" dirty="0" err="1">
                <a:solidFill>
                  <a:srgbClr val="800000"/>
                </a:solidFill>
                <a:latin typeface="#9Slide07 IcielBaliho Script" pitchFamily="2" charset="77"/>
              </a:rPr>
              <a:t>thích</a:t>
            </a:r>
            <a:r>
              <a:rPr lang="en-US" altLang="en-US" sz="44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4400" b="1" dirty="0" err="1">
                <a:solidFill>
                  <a:srgbClr val="800000"/>
                </a:solidFill>
                <a:latin typeface="#9Slide07 IcielBaliho Script" pitchFamily="2" charset="77"/>
              </a:rPr>
              <a:t>hợp</a:t>
            </a:r>
            <a:r>
              <a:rPr lang="en-US" altLang="en-US" sz="44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4400" b="1" dirty="0" err="1">
                <a:solidFill>
                  <a:srgbClr val="800000"/>
                </a:solidFill>
                <a:latin typeface="#9Slide07 IcielBaliho Script" pitchFamily="2" charset="77"/>
              </a:rPr>
              <a:t>vào</a:t>
            </a:r>
            <a:r>
              <a:rPr lang="en-US" altLang="en-US" sz="44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4400" b="1" dirty="0" err="1">
                <a:solidFill>
                  <a:srgbClr val="800000"/>
                </a:solidFill>
                <a:latin typeface="#9Slide07 IcielBaliho Script" pitchFamily="2" charset="77"/>
              </a:rPr>
              <a:t>chỗ</a:t>
            </a:r>
            <a:r>
              <a:rPr lang="en-US" altLang="en-US" sz="44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4400" b="1" dirty="0" err="1">
                <a:solidFill>
                  <a:srgbClr val="800000"/>
                </a:solidFill>
                <a:latin typeface="#9Slide07 IcielBaliho Script" pitchFamily="2" charset="77"/>
              </a:rPr>
              <a:t>chấm</a:t>
            </a:r>
            <a:r>
              <a:rPr lang="en-US" altLang="en-US" sz="4400" b="1" dirty="0">
                <a:solidFill>
                  <a:srgbClr val="800000"/>
                </a:solidFill>
                <a:latin typeface="#9Slide07 IcielBaliho Script" pitchFamily="2" charset="77"/>
              </a:rPr>
              <a:t> :</a:t>
            </a:r>
          </a:p>
        </p:txBody>
      </p:sp>
      <p:sp>
        <p:nvSpPr>
          <p:cNvPr id="46" name="Text Box 20">
            <a:extLst>
              <a:ext uri="{FF2B5EF4-FFF2-40B4-BE49-F238E27FC236}">
                <a16:creationId xmlns:a16="http://schemas.microsoft.com/office/drawing/2014/main" id="{0B4A96ED-9453-ED44-8849-418218701A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649" y="4256723"/>
            <a:ext cx="1225261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>
                <a:latin typeface="#9Slide07 IcielBaliho Script" pitchFamily="2" charset="77"/>
              </a:rPr>
              <a:t>b) 1 tuần lễ có … ng</a:t>
            </a:r>
            <a:r>
              <a:rPr lang="vi-VN" altLang="en-US" sz="3600">
                <a:latin typeface="#9Slide07 IcielBaliho Script" pitchFamily="2" charset="77"/>
              </a:rPr>
              <a:t>ày</a:t>
            </a:r>
          </a:p>
        </p:txBody>
      </p:sp>
      <p:sp>
        <p:nvSpPr>
          <p:cNvPr id="47" name="Text Box 22">
            <a:extLst>
              <a:ext uri="{FF2B5EF4-FFF2-40B4-BE49-F238E27FC236}">
                <a16:creationId xmlns:a16="http://schemas.microsoft.com/office/drawing/2014/main" id="{350B47BB-350F-6948-B79A-12C9620D6F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7747" y="4292600"/>
            <a:ext cx="147031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solidFill>
                  <a:srgbClr val="FF0066"/>
                </a:solidFill>
                <a:latin typeface="#9Slide07 IcielBaliho Script" pitchFamily="2" charset="77"/>
              </a:rPr>
              <a:t>7</a:t>
            </a:r>
          </a:p>
        </p:txBody>
      </p:sp>
      <p:sp>
        <p:nvSpPr>
          <p:cNvPr id="48" name="Text Box 23">
            <a:extLst>
              <a:ext uri="{FF2B5EF4-FFF2-40B4-BE49-F238E27FC236}">
                <a16:creationId xmlns:a16="http://schemas.microsoft.com/office/drawing/2014/main" id="{4056E1B7-77B9-EA43-8A7B-03FAD50E0A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431" y="4756839"/>
            <a:ext cx="857683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>
                <a:latin typeface="#9Slide07 IcielBaliho Script" pitchFamily="2" charset="77"/>
              </a:rPr>
              <a:t>1 ngày =  …. gi</a:t>
            </a:r>
            <a:r>
              <a:rPr lang="vi-VN" altLang="en-US" sz="3600">
                <a:latin typeface="#9Slide07 IcielBaliho Script" pitchFamily="2" charset="77"/>
              </a:rPr>
              <a:t>ờ</a:t>
            </a:r>
          </a:p>
        </p:txBody>
      </p:sp>
      <p:sp>
        <p:nvSpPr>
          <p:cNvPr id="49" name="Text Box 25">
            <a:extLst>
              <a:ext uri="{FF2B5EF4-FFF2-40B4-BE49-F238E27FC236}">
                <a16:creationId xmlns:a16="http://schemas.microsoft.com/office/drawing/2014/main" id="{FD88AC37-80D8-D74C-9D07-5C92EF1097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761" y="5253939"/>
            <a:ext cx="80867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latin typeface="#9Slide07 IcielBaliho Script" pitchFamily="2" charset="77"/>
              </a:rPr>
              <a:t>1 </a:t>
            </a:r>
            <a:r>
              <a:rPr lang="en-US" altLang="en-US" sz="3600" dirty="0" err="1">
                <a:latin typeface="#9Slide07 IcielBaliho Script" pitchFamily="2" charset="77"/>
              </a:rPr>
              <a:t>giờ</a:t>
            </a:r>
            <a:r>
              <a:rPr lang="en-US" altLang="en-US" sz="3600" dirty="0">
                <a:latin typeface="#9Slide07 IcielBaliho Script" pitchFamily="2" charset="77"/>
              </a:rPr>
              <a:t> =  ….  </a:t>
            </a:r>
            <a:r>
              <a:rPr lang="en-US" altLang="en-US" sz="3600" dirty="0" err="1">
                <a:latin typeface="#9Slide07 IcielBaliho Script" pitchFamily="2" charset="77"/>
              </a:rPr>
              <a:t>ph</a:t>
            </a:r>
            <a:r>
              <a:rPr lang="vi-VN" altLang="en-US" sz="3600" dirty="0">
                <a:latin typeface="#9Slide07 IcielBaliho Script" pitchFamily="2" charset="77"/>
              </a:rPr>
              <a:t>ú</a:t>
            </a:r>
            <a:r>
              <a:rPr lang="en-US" altLang="en-US" sz="3600" dirty="0">
                <a:latin typeface="#9Slide07 IcielBaliho Script" pitchFamily="2" charset="77"/>
              </a:rPr>
              <a:t>t</a:t>
            </a:r>
          </a:p>
        </p:txBody>
      </p:sp>
      <p:sp>
        <p:nvSpPr>
          <p:cNvPr id="50" name="Text Box 27">
            <a:extLst>
              <a:ext uri="{FF2B5EF4-FFF2-40B4-BE49-F238E27FC236}">
                <a16:creationId xmlns:a16="http://schemas.microsoft.com/office/drawing/2014/main" id="{244D3F38-99E4-7D4E-B4C2-D7A16294EA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014" y="5718178"/>
            <a:ext cx="955703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latin typeface="#9Slide07 IcielBaliho Script" pitchFamily="2" charset="77"/>
              </a:rPr>
              <a:t>1 </a:t>
            </a:r>
            <a:r>
              <a:rPr lang="en-US" altLang="en-US" sz="3600" dirty="0" err="1">
                <a:latin typeface="#9Slide07 IcielBaliho Script" pitchFamily="2" charset="77"/>
              </a:rPr>
              <a:t>phút</a:t>
            </a:r>
            <a:r>
              <a:rPr lang="en-US" altLang="en-US" sz="3600" dirty="0">
                <a:latin typeface="#9Slide07 IcielBaliho Script" pitchFamily="2" charset="77"/>
              </a:rPr>
              <a:t> =  …  </a:t>
            </a:r>
            <a:r>
              <a:rPr lang="en-US" altLang="en-US" sz="3600" dirty="0" err="1">
                <a:latin typeface="#9Slide07 IcielBaliho Script" pitchFamily="2" charset="77"/>
              </a:rPr>
              <a:t>giây</a:t>
            </a:r>
            <a:endParaRPr lang="en-US" altLang="en-US" sz="3600" dirty="0">
              <a:latin typeface="#9Slide07 IcielBaliho Script" pitchFamily="2" charset="77"/>
            </a:endParaRPr>
          </a:p>
        </p:txBody>
      </p:sp>
      <p:sp>
        <p:nvSpPr>
          <p:cNvPr id="51" name="Text Box 29">
            <a:extLst>
              <a:ext uri="{FF2B5EF4-FFF2-40B4-BE49-F238E27FC236}">
                <a16:creationId xmlns:a16="http://schemas.microsoft.com/office/drawing/2014/main" id="{346AFB90-EBEA-774C-8212-695DCA8457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6704" y="4749800"/>
            <a:ext cx="19604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solidFill>
                  <a:srgbClr val="FF0066"/>
                </a:solidFill>
                <a:latin typeface="#9Slide07 IcielBaliho Script" pitchFamily="2" charset="77"/>
              </a:rPr>
              <a:t>24</a:t>
            </a:r>
          </a:p>
        </p:txBody>
      </p:sp>
      <p:sp>
        <p:nvSpPr>
          <p:cNvPr id="52" name="Text Box 30">
            <a:extLst>
              <a:ext uri="{FF2B5EF4-FFF2-40B4-BE49-F238E27FC236}">
                <a16:creationId xmlns:a16="http://schemas.microsoft.com/office/drawing/2014/main" id="{07FB50E6-228A-BD46-A416-BCA99ABA0F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4266" y="5208369"/>
            <a:ext cx="171536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solidFill>
                  <a:srgbClr val="FF0066"/>
                </a:solidFill>
                <a:latin typeface="#9Slide07 IcielBaliho Script" pitchFamily="2" charset="77"/>
              </a:rPr>
              <a:t>60  </a:t>
            </a:r>
          </a:p>
        </p:txBody>
      </p:sp>
      <p:sp>
        <p:nvSpPr>
          <p:cNvPr id="53" name="Text Box 31">
            <a:extLst>
              <a:ext uri="{FF2B5EF4-FFF2-40B4-BE49-F238E27FC236}">
                <a16:creationId xmlns:a16="http://schemas.microsoft.com/office/drawing/2014/main" id="{70F7EF2B-A067-1C4B-ABE9-FDBCC61AEC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3348" y="5712759"/>
            <a:ext cx="171536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solidFill>
                  <a:srgbClr val="FF0066"/>
                </a:solidFill>
                <a:latin typeface="#9Slide07 IcielBaliho Script" pitchFamily="2" charset="77"/>
              </a:rPr>
              <a:t>60</a:t>
            </a:r>
          </a:p>
        </p:txBody>
      </p:sp>
      <p:pic>
        <p:nvPicPr>
          <p:cNvPr id="1026" name="Picture 2" descr="Danh Sách Các Loại Cây Trồng Trong Game Plants vs. Zombies 2 Phần I">
            <a:extLst>
              <a:ext uri="{FF2B5EF4-FFF2-40B4-BE49-F238E27FC236}">
                <a16:creationId xmlns:a16="http://schemas.microsoft.com/office/drawing/2014/main" id="{5373F238-951E-7148-B8D6-A273490513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2819" b="99555" l="1970" r="95455">
                        <a14:foregroundMark x1="20455" y1="2967" x2="23788" y2="14837"/>
                        <a14:foregroundMark x1="2121" y1="19436" x2="19091" y2="23739"/>
                        <a14:foregroundMark x1="19091" y1="23739" x2="21212" y2="23442"/>
                        <a14:foregroundMark x1="43182" y1="25371" x2="63182" y2="18991"/>
                        <a14:foregroundMark x1="44697" y1="22404" x2="49242" y2="21662"/>
                        <a14:foregroundMark x1="46970" y1="19436" x2="56061" y2="26855"/>
                        <a14:foregroundMark x1="86061" y1="21662" x2="92121" y2="35163"/>
                        <a14:foregroundMark x1="92121" y1="35163" x2="88636" y2="47923"/>
                        <a14:foregroundMark x1="93939" y1="24184" x2="95455" y2="37982"/>
                        <a14:foregroundMark x1="17727" y1="90653" x2="33636" y2="85905"/>
                        <a14:foregroundMark x1="45000" y1="85905" x2="71667" y2="90653"/>
                        <a14:foregroundMark x1="42424" y1="91098" x2="59091" y2="94065"/>
                        <a14:foregroundMark x1="27273" y1="99555" x2="30303" y2="9406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4617" y="2707793"/>
            <a:ext cx="3348037" cy="34192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692715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5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4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4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6" grpId="0"/>
      <p:bldP spid="27" grpId="0"/>
      <p:bldP spid="38" grpId="0"/>
      <p:bldP spid="41" grpId="0"/>
      <p:bldP spid="42" grpId="0"/>
      <p:bldP spid="43" grpId="0"/>
      <p:bldP spid="44" grpId="0"/>
      <p:bldP spid="47" grpId="0"/>
      <p:bldP spid="51" grpId="0"/>
      <p:bldP spid="52" grpId="0"/>
      <p:bldP spid="53" grpId="0"/>
    </p:bldLst>
  </p:timing>
  <p:extLst mod="1">
    <p:ext uri="{E180D4A7-C9FB-4DFB-919C-405C955672EB}">
      <p14:showEvtLst xmlns:p14="http://schemas.microsoft.com/office/powerpoint/2010/main">
        <p14:playEvt time="6337" objId="40"/>
        <p14:stopEvt time="8831" objId="40"/>
      </p14:showEvtLst>
    </p:ext>
  </p:extLs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D0C82F4A-D170-7347-9AEA-151B4A712385}"/>
              </a:ext>
            </a:extLst>
          </p:cNvPr>
          <p:cNvSpPr/>
          <p:nvPr/>
        </p:nvSpPr>
        <p:spPr>
          <a:xfrm>
            <a:off x="279400" y="152400"/>
            <a:ext cx="11811000" cy="6451600"/>
          </a:xfrm>
          <a:prstGeom prst="rect">
            <a:avLst/>
          </a:prstGeom>
          <a:solidFill>
            <a:srgbClr val="FFFFFF">
              <a:alpha val="9098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 dirty="0"/>
          </a:p>
        </p:txBody>
      </p:sp>
      <p:sp>
        <p:nvSpPr>
          <p:cNvPr id="21" name="Text Box 32">
            <a:extLst>
              <a:ext uri="{FF2B5EF4-FFF2-40B4-BE49-F238E27FC236}">
                <a16:creationId xmlns:a16="http://schemas.microsoft.com/office/drawing/2014/main" id="{314EE4D8-0070-514A-927A-83694AFA6B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52400"/>
            <a:ext cx="806926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 u="sng" dirty="0" err="1">
                <a:solidFill>
                  <a:srgbClr val="800000"/>
                </a:solidFill>
                <a:latin typeface="#9Slide07 IcielBaliho Script" pitchFamily="2" charset="77"/>
              </a:rPr>
              <a:t>Bài</a:t>
            </a:r>
            <a:r>
              <a:rPr lang="en-US" altLang="en-US" sz="4000" b="1" u="sng" dirty="0">
                <a:solidFill>
                  <a:srgbClr val="800000"/>
                </a:solidFill>
                <a:latin typeface="#9Slide07 IcielBaliho Script" pitchFamily="2" charset="77"/>
              </a:rPr>
              <a:t> 2</a:t>
            </a:r>
            <a:r>
              <a:rPr lang="en-US" altLang="en-US" sz="4000" b="1" dirty="0">
                <a:solidFill>
                  <a:srgbClr val="800000"/>
                </a:solidFill>
                <a:latin typeface="#9Slide07 IcielBaliho Script" pitchFamily="2" charset="77"/>
              </a:rPr>
              <a:t> : </a:t>
            </a:r>
            <a:r>
              <a:rPr lang="en-US" altLang="en-US" sz="4000" b="1" dirty="0" err="1">
                <a:solidFill>
                  <a:srgbClr val="800000"/>
                </a:solidFill>
                <a:latin typeface="#9Slide07 IcielBaliho Script" pitchFamily="2" charset="77"/>
              </a:rPr>
              <a:t>Viết</a:t>
            </a:r>
            <a:r>
              <a:rPr lang="en-US" altLang="en-US" sz="40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4000" b="1" dirty="0" err="1">
                <a:solidFill>
                  <a:srgbClr val="800000"/>
                </a:solidFill>
                <a:latin typeface="#9Slide07 IcielBaliho Script" pitchFamily="2" charset="77"/>
              </a:rPr>
              <a:t>số</a:t>
            </a:r>
            <a:r>
              <a:rPr lang="en-US" altLang="en-US" sz="40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4000" b="1" dirty="0" err="1">
                <a:solidFill>
                  <a:srgbClr val="800000"/>
                </a:solidFill>
                <a:latin typeface="#9Slide07 IcielBaliho Script" pitchFamily="2" charset="77"/>
              </a:rPr>
              <a:t>thích</a:t>
            </a:r>
            <a:r>
              <a:rPr lang="en-US" altLang="en-US" sz="40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4000" b="1" dirty="0" err="1">
                <a:solidFill>
                  <a:srgbClr val="800000"/>
                </a:solidFill>
                <a:latin typeface="#9Slide07 IcielBaliho Script" pitchFamily="2" charset="77"/>
              </a:rPr>
              <a:t>hợp</a:t>
            </a:r>
            <a:r>
              <a:rPr lang="en-US" altLang="en-US" sz="40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4000" b="1" dirty="0" err="1">
                <a:solidFill>
                  <a:srgbClr val="800000"/>
                </a:solidFill>
                <a:latin typeface="#9Slide07 IcielBaliho Script" pitchFamily="2" charset="77"/>
              </a:rPr>
              <a:t>vào</a:t>
            </a:r>
            <a:r>
              <a:rPr lang="en-US" altLang="en-US" sz="40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4000" b="1" dirty="0" err="1">
                <a:solidFill>
                  <a:srgbClr val="800000"/>
                </a:solidFill>
                <a:latin typeface="#9Slide07 IcielBaliho Script" pitchFamily="2" charset="77"/>
              </a:rPr>
              <a:t>chỗ</a:t>
            </a:r>
            <a:r>
              <a:rPr lang="en-US" altLang="en-US" sz="40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4000" b="1" dirty="0" err="1">
                <a:solidFill>
                  <a:srgbClr val="800000"/>
                </a:solidFill>
                <a:latin typeface="#9Slide07 IcielBaliho Script" pitchFamily="2" charset="77"/>
              </a:rPr>
              <a:t>chấm</a:t>
            </a:r>
            <a:r>
              <a:rPr lang="en-US" altLang="en-US" sz="4000" b="1" dirty="0">
                <a:solidFill>
                  <a:srgbClr val="800000"/>
                </a:solidFill>
                <a:latin typeface="#9Slide07 IcielBaliho Script" pitchFamily="2" charset="77"/>
              </a:rPr>
              <a:t> :</a:t>
            </a:r>
          </a:p>
        </p:txBody>
      </p:sp>
      <p:sp>
        <p:nvSpPr>
          <p:cNvPr id="27" name="Text Box 33">
            <a:extLst>
              <a:ext uri="{FF2B5EF4-FFF2-40B4-BE49-F238E27FC236}">
                <a16:creationId xmlns:a16="http://schemas.microsoft.com/office/drawing/2014/main" id="{54032116-CBE7-9945-80FE-456BCA12F4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03188" y="914400"/>
            <a:ext cx="7174058" cy="15388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dirty="0">
                <a:latin typeface="#9Slide07 IcielBaliho Script" pitchFamily="2" charset="77"/>
              </a:rPr>
              <a:t>     </a:t>
            </a:r>
            <a:r>
              <a:rPr lang="en-US" altLang="en-US" sz="3600" dirty="0">
                <a:latin typeface="#9Slide07 IcielBaliho Script" pitchFamily="2" charset="77"/>
              </a:rPr>
              <a:t>a)    2 </a:t>
            </a:r>
            <a:r>
              <a:rPr lang="en-US" altLang="en-US" sz="3600" dirty="0" err="1">
                <a:latin typeface="#9Slide07 IcielBaliho Script" pitchFamily="2" charset="77"/>
              </a:rPr>
              <a:t>năm</a:t>
            </a:r>
            <a:r>
              <a:rPr lang="en-US" altLang="en-US" sz="3600" dirty="0">
                <a:latin typeface="#9Slide07 IcielBaliho Script" pitchFamily="2" charset="77"/>
              </a:rPr>
              <a:t> 6 </a:t>
            </a:r>
            <a:r>
              <a:rPr lang="en-US" altLang="en-US" sz="3600" dirty="0" err="1">
                <a:latin typeface="#9Slide07 IcielBaliho Script" pitchFamily="2" charset="77"/>
              </a:rPr>
              <a:t>tháng</a:t>
            </a:r>
            <a:r>
              <a:rPr lang="en-US" altLang="en-US" sz="3600" dirty="0">
                <a:latin typeface="#9Slide07 IcielBaliho Script" pitchFamily="2" charset="77"/>
              </a:rPr>
              <a:t> = </a:t>
            </a:r>
            <a:r>
              <a:rPr lang="en-US" altLang="en-US" sz="3600" dirty="0">
                <a:latin typeface="#9Slide07 IcielBaliho Script" pitchFamily="2" charset="77"/>
                <a:cs typeface="Times New Roman" panose="02020603050405020304" pitchFamily="18" charset="0"/>
              </a:rPr>
              <a:t>……</a:t>
            </a:r>
            <a:r>
              <a:rPr lang="en-US" altLang="en-US" sz="3600" dirty="0">
                <a:latin typeface="#9Slide07 IcielBaliho Script" pitchFamily="2" charset="77"/>
              </a:rPr>
              <a:t> </a:t>
            </a:r>
            <a:r>
              <a:rPr lang="en-US" altLang="en-US" sz="3600" dirty="0" err="1">
                <a:latin typeface="#9Slide07 IcielBaliho Script" pitchFamily="2" charset="77"/>
              </a:rPr>
              <a:t>tháng</a:t>
            </a:r>
            <a:endParaRPr lang="en-US" altLang="en-US" sz="3600" dirty="0">
              <a:latin typeface="#9Slide07 IcielBaliho Script" pitchFamily="2" charset="77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latin typeface="#9Slide07 IcielBaliho Script" pitchFamily="2" charset="77"/>
              </a:rPr>
              <a:t>              3 </a:t>
            </a:r>
            <a:r>
              <a:rPr lang="en-US" altLang="en-US" sz="3600" dirty="0" err="1">
                <a:latin typeface="#9Slide07 IcielBaliho Script" pitchFamily="2" charset="77"/>
              </a:rPr>
              <a:t>phút</a:t>
            </a:r>
            <a:r>
              <a:rPr lang="en-US" altLang="en-US" sz="3600" dirty="0">
                <a:latin typeface="#9Slide07 IcielBaliho Script" pitchFamily="2" charset="77"/>
              </a:rPr>
              <a:t> 40 </a:t>
            </a:r>
            <a:r>
              <a:rPr lang="en-US" altLang="en-US" sz="3600" dirty="0" err="1">
                <a:latin typeface="#9Slide07 IcielBaliho Script" pitchFamily="2" charset="77"/>
              </a:rPr>
              <a:t>giây</a:t>
            </a:r>
            <a:r>
              <a:rPr lang="en-US" altLang="en-US" sz="3600" dirty="0">
                <a:latin typeface="#9Slide07 IcielBaliho Script" pitchFamily="2" charset="77"/>
              </a:rPr>
              <a:t> = </a:t>
            </a:r>
            <a:r>
              <a:rPr lang="en-US" altLang="en-US" sz="3600" dirty="0">
                <a:latin typeface="#9Slide07 IcielBaliho Script" pitchFamily="2" charset="77"/>
                <a:cs typeface="Times New Roman" panose="02020603050405020304" pitchFamily="18" charset="0"/>
              </a:rPr>
              <a:t>……</a:t>
            </a:r>
            <a:r>
              <a:rPr lang="en-US" altLang="en-US" sz="3600" dirty="0">
                <a:latin typeface="#9Slide07 IcielBaliho Script" pitchFamily="2" charset="77"/>
              </a:rPr>
              <a:t> </a:t>
            </a:r>
            <a:r>
              <a:rPr lang="en-US" altLang="en-US" sz="3600" dirty="0" err="1">
                <a:latin typeface="#9Slide07 IcielBaliho Script" pitchFamily="2" charset="77"/>
              </a:rPr>
              <a:t>giây</a:t>
            </a:r>
            <a:endParaRPr lang="en-US" altLang="en-US" sz="3600" dirty="0">
              <a:latin typeface="#9Slide07 IcielBaliho Script" pitchFamily="2" charset="77"/>
              <a:cs typeface="Times New Roman" panose="02020603050405020304" pitchFamily="18" charset="0"/>
            </a:endParaRPr>
          </a:p>
        </p:txBody>
      </p:sp>
      <p:sp>
        <p:nvSpPr>
          <p:cNvPr id="30" name="Text Box 33">
            <a:extLst>
              <a:ext uri="{FF2B5EF4-FFF2-40B4-BE49-F238E27FC236}">
                <a16:creationId xmlns:a16="http://schemas.microsoft.com/office/drawing/2014/main" id="{DBAC1CF4-A7E3-254F-B1AA-9B7A914234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999" y="3600450"/>
            <a:ext cx="7174057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latin typeface="#9Slide07 IcielBaliho Script" pitchFamily="2" charset="77"/>
              </a:rPr>
              <a:t>b)   28 </a:t>
            </a:r>
            <a:r>
              <a:rPr lang="en-US" altLang="en-US" sz="3600" dirty="0" err="1">
                <a:latin typeface="#9Slide07 IcielBaliho Script" pitchFamily="2" charset="77"/>
              </a:rPr>
              <a:t>tháng</a:t>
            </a:r>
            <a:r>
              <a:rPr lang="en-US" altLang="en-US" sz="3600" dirty="0">
                <a:latin typeface="#9Slide07 IcielBaliho Script" pitchFamily="2" charset="77"/>
              </a:rPr>
              <a:t>  = </a:t>
            </a:r>
            <a:r>
              <a:rPr lang="en-US" altLang="en-US" sz="3600" dirty="0">
                <a:latin typeface="#9Slide07 IcielBaliho Script" pitchFamily="2" charset="77"/>
                <a:cs typeface="Times New Roman" panose="02020603050405020304" pitchFamily="18" charset="0"/>
              </a:rPr>
              <a:t>……</a:t>
            </a:r>
            <a:r>
              <a:rPr lang="en-US" altLang="en-US" sz="3600" dirty="0">
                <a:latin typeface="#9Slide07 IcielBaliho Script" pitchFamily="2" charset="77"/>
              </a:rPr>
              <a:t> </a:t>
            </a:r>
            <a:r>
              <a:rPr lang="en-US" altLang="en-US" sz="3600" dirty="0" err="1">
                <a:latin typeface="#9Slide07 IcielBaliho Script" pitchFamily="2" charset="77"/>
              </a:rPr>
              <a:t>năm</a:t>
            </a:r>
            <a:r>
              <a:rPr lang="en-US" altLang="en-US" sz="3600" dirty="0">
                <a:latin typeface="#9Slide07 IcielBaliho Script" pitchFamily="2" charset="77"/>
              </a:rPr>
              <a:t> </a:t>
            </a:r>
            <a:r>
              <a:rPr lang="en-US" altLang="en-US" sz="3600" dirty="0">
                <a:latin typeface="#9Slide07 IcielBaliho Script" pitchFamily="2" charset="77"/>
                <a:cs typeface="Times New Roman" panose="02020603050405020304" pitchFamily="18" charset="0"/>
              </a:rPr>
              <a:t>……</a:t>
            </a:r>
            <a:r>
              <a:rPr lang="en-US" altLang="en-US" sz="3600" dirty="0">
                <a:latin typeface="#9Slide07 IcielBaliho Script" pitchFamily="2" charset="77"/>
              </a:rPr>
              <a:t> </a:t>
            </a:r>
            <a:r>
              <a:rPr lang="en-US" altLang="en-US" sz="3600" dirty="0" err="1">
                <a:latin typeface="#9Slide07 IcielBaliho Script" pitchFamily="2" charset="77"/>
              </a:rPr>
              <a:t>tháng</a:t>
            </a:r>
            <a:endParaRPr lang="en-US" altLang="en-US" sz="3600" dirty="0">
              <a:latin typeface="#9Slide07 IcielBaliho Script" pitchFamily="2" charset="77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latin typeface="#9Slide07 IcielBaliho Script" pitchFamily="2" charset="77"/>
              </a:rPr>
              <a:t>       150 </a:t>
            </a:r>
            <a:r>
              <a:rPr lang="en-US" altLang="en-US" sz="3600" dirty="0" err="1">
                <a:latin typeface="#9Slide07 IcielBaliho Script" pitchFamily="2" charset="77"/>
              </a:rPr>
              <a:t>giây</a:t>
            </a:r>
            <a:r>
              <a:rPr lang="en-US" altLang="en-US" sz="3600" dirty="0">
                <a:latin typeface="#9Slide07 IcielBaliho Script" pitchFamily="2" charset="77"/>
              </a:rPr>
              <a:t>  = </a:t>
            </a:r>
            <a:r>
              <a:rPr lang="en-US" altLang="en-US" sz="3600" dirty="0">
                <a:latin typeface="#9Slide07 IcielBaliho Script" pitchFamily="2" charset="77"/>
                <a:cs typeface="Times New Roman" panose="02020603050405020304" pitchFamily="18" charset="0"/>
              </a:rPr>
              <a:t>……</a:t>
            </a:r>
            <a:r>
              <a:rPr lang="en-US" altLang="en-US" sz="3600" dirty="0">
                <a:latin typeface="#9Slide07 IcielBaliho Script" pitchFamily="2" charset="77"/>
              </a:rPr>
              <a:t> </a:t>
            </a:r>
            <a:r>
              <a:rPr lang="en-US" altLang="en-US" sz="3600" dirty="0" err="1">
                <a:latin typeface="#9Slide07 IcielBaliho Script" pitchFamily="2" charset="77"/>
              </a:rPr>
              <a:t>phút</a:t>
            </a:r>
            <a:r>
              <a:rPr lang="en-US" altLang="en-US" sz="3600" dirty="0">
                <a:latin typeface="#9Slide07 IcielBaliho Script" pitchFamily="2" charset="77"/>
              </a:rPr>
              <a:t> </a:t>
            </a:r>
            <a:r>
              <a:rPr lang="en-US" altLang="en-US" sz="3600" dirty="0">
                <a:latin typeface="#9Slide07 IcielBaliho Script" pitchFamily="2" charset="77"/>
                <a:cs typeface="Times New Roman" panose="02020603050405020304" pitchFamily="18" charset="0"/>
              </a:rPr>
              <a:t>……</a:t>
            </a:r>
            <a:r>
              <a:rPr lang="en-US" altLang="en-US" sz="3600" dirty="0">
                <a:latin typeface="#9Slide07 IcielBaliho Script" pitchFamily="2" charset="77"/>
              </a:rPr>
              <a:t> </a:t>
            </a:r>
            <a:r>
              <a:rPr lang="en-US" altLang="en-US" sz="3600" dirty="0" err="1">
                <a:latin typeface="#9Slide07 IcielBaliho Script" pitchFamily="2" charset="77"/>
              </a:rPr>
              <a:t>giây</a:t>
            </a:r>
            <a:endParaRPr lang="en-US" altLang="en-US" sz="3600" dirty="0">
              <a:latin typeface="#9Slide07 IcielBaliho Script" pitchFamily="2" charset="77"/>
              <a:cs typeface="Times New Roman" panose="02020603050405020304" pitchFamily="18" charset="0"/>
            </a:endParaRPr>
          </a:p>
        </p:txBody>
      </p:sp>
      <p:sp>
        <p:nvSpPr>
          <p:cNvPr id="31" name="Text Box 33">
            <a:extLst>
              <a:ext uri="{FF2B5EF4-FFF2-40B4-BE49-F238E27FC236}">
                <a16:creationId xmlns:a16="http://schemas.microsoft.com/office/drawing/2014/main" id="{411D6E72-AAB9-F14F-B1D0-921D806E81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84900" y="1360675"/>
            <a:ext cx="732948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3600" dirty="0">
                <a:solidFill>
                  <a:srgbClr val="0000FF"/>
                </a:solidFill>
                <a:latin typeface="#9Slide07 IcielBaliho Script" pitchFamily="2" charset="77"/>
              </a:rPr>
              <a:t> </a:t>
            </a:r>
            <a:r>
              <a:rPr lang="vi-VN" altLang="en-US" sz="3200" dirty="0">
                <a:solidFill>
                  <a:srgbClr val="FF0000"/>
                </a:solidFill>
                <a:latin typeface="#9Slide07 IcielBaliho Script" pitchFamily="2" charset="77"/>
              </a:rPr>
              <a:t>2 năm 6 tháng = 2 x 12 + 6 = 30 tháng</a:t>
            </a:r>
            <a:endParaRPr lang="vi-VN" altLang="en-US" sz="3200" dirty="0">
              <a:solidFill>
                <a:srgbClr val="FF0000"/>
              </a:solidFill>
              <a:latin typeface="#9Slide07 IcielBaliho Script" pitchFamily="2" charset="77"/>
              <a:cs typeface="Times New Roman" panose="02020603050405020304" pitchFamily="18" charset="0"/>
            </a:endParaRPr>
          </a:p>
        </p:txBody>
      </p:sp>
      <p:sp>
        <p:nvSpPr>
          <p:cNvPr id="32" name="Text Box 33">
            <a:extLst>
              <a:ext uri="{FF2B5EF4-FFF2-40B4-BE49-F238E27FC236}">
                <a16:creationId xmlns:a16="http://schemas.microsoft.com/office/drawing/2014/main" id="{80CC4963-9B0D-ED4A-85D8-297091B270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0870" y="3674561"/>
            <a:ext cx="5830888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4000" dirty="0">
                <a:solidFill>
                  <a:srgbClr val="0000FF"/>
                </a:solidFill>
                <a:latin typeface="#9Slide07 IcielBaliho Script" pitchFamily="2" charset="77"/>
              </a:rPr>
              <a:t>  </a:t>
            </a:r>
            <a:r>
              <a:rPr lang="vi-VN" altLang="en-US" sz="4000" dirty="0">
                <a:solidFill>
                  <a:srgbClr val="0000FF"/>
                </a:solidFill>
                <a:latin typeface="#9Slide07 IcielBaliho Script" pitchFamily="2" charset="77"/>
              </a:rPr>
              <a:t>    </a:t>
            </a:r>
            <a:r>
              <a:rPr lang="vi-VN" altLang="en-US" sz="3600" dirty="0">
                <a:solidFill>
                  <a:srgbClr val="FF0000"/>
                </a:solidFill>
                <a:latin typeface="#9Slide07 IcielBaliho Script" pitchFamily="2" charset="77"/>
              </a:rPr>
              <a:t>28 : 12 = 2 dư 4. </a:t>
            </a:r>
          </a:p>
          <a:p>
            <a:r>
              <a:rPr lang="vi-VN" altLang="en-US" sz="3600" dirty="0">
                <a:solidFill>
                  <a:srgbClr val="FF0000"/>
                </a:solidFill>
                <a:latin typeface="#9Slide07 IcielBaliho Script" pitchFamily="2" charset="77"/>
              </a:rPr>
              <a:t>   28 tháng = 2  năm 4 tháng</a:t>
            </a:r>
            <a:endParaRPr lang="vi-VN" altLang="en-US" sz="3600" dirty="0">
              <a:solidFill>
                <a:srgbClr val="FF0000"/>
              </a:solidFill>
              <a:latin typeface="#9Slide07 IcielBaliho Script" pitchFamily="2" charset="77"/>
              <a:cs typeface="Times New Roman" panose="02020603050405020304" pitchFamily="18" charset="0"/>
            </a:endParaRPr>
          </a:p>
        </p:txBody>
      </p:sp>
      <p:sp>
        <p:nvSpPr>
          <p:cNvPr id="33" name="Rectangle 9">
            <a:extLst>
              <a:ext uri="{FF2B5EF4-FFF2-40B4-BE49-F238E27FC236}">
                <a16:creationId xmlns:a16="http://schemas.microsoft.com/office/drawing/2014/main" id="{173E7EE0-DF43-BE46-BD56-19E31802CE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351838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0" grpId="0"/>
      <p:bldP spid="31" grpId="0"/>
      <p:bldP spid="32" grpId="0"/>
    </p:bldLst>
  </p:timing>
  <p:extLst>
    <p:ext uri="{E180D4A7-C9FB-4DFB-919C-405C955672EB}">
      <p14:showEvtLst xmlns:p14="http://schemas.microsoft.com/office/powerpoint/2010/main">
        <p14:playEvt time="2539" objId="26"/>
        <p14:stopEvt time="6245" objId="26"/>
      </p14:showEvtLst>
    </p:ext>
  </p:extLs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D0C82F4A-D170-7347-9AEA-151B4A712385}"/>
              </a:ext>
            </a:extLst>
          </p:cNvPr>
          <p:cNvSpPr/>
          <p:nvPr/>
        </p:nvSpPr>
        <p:spPr>
          <a:xfrm>
            <a:off x="279400" y="152400"/>
            <a:ext cx="11811000" cy="6451600"/>
          </a:xfrm>
          <a:prstGeom prst="rect">
            <a:avLst/>
          </a:prstGeom>
          <a:solidFill>
            <a:srgbClr val="FFFFFF">
              <a:alpha val="9098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  <p:sp>
        <p:nvSpPr>
          <p:cNvPr id="21" name="Text Box 32">
            <a:extLst>
              <a:ext uri="{FF2B5EF4-FFF2-40B4-BE49-F238E27FC236}">
                <a16:creationId xmlns:a16="http://schemas.microsoft.com/office/drawing/2014/main" id="{314EE4D8-0070-514A-927A-83694AFA6B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52400"/>
            <a:ext cx="806926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b="1" u="sng" dirty="0" err="1">
                <a:solidFill>
                  <a:srgbClr val="800000"/>
                </a:solidFill>
                <a:latin typeface="#9Slide07 IcielBaliho Script" pitchFamily="2" charset="77"/>
              </a:rPr>
              <a:t>Bài</a:t>
            </a:r>
            <a:r>
              <a:rPr lang="en-US" altLang="en-US" sz="3600" b="1" u="sng" dirty="0">
                <a:solidFill>
                  <a:srgbClr val="800000"/>
                </a:solidFill>
                <a:latin typeface="#9Slide07 IcielBaliho Script" pitchFamily="2" charset="77"/>
              </a:rPr>
              <a:t> 2</a:t>
            </a:r>
            <a:r>
              <a:rPr lang="en-US" altLang="en-US" sz="3600" b="1" dirty="0">
                <a:solidFill>
                  <a:srgbClr val="800000"/>
                </a:solidFill>
                <a:latin typeface="#9Slide07 IcielBaliho Script" pitchFamily="2" charset="77"/>
              </a:rPr>
              <a:t> : </a:t>
            </a:r>
            <a:r>
              <a:rPr lang="en-US" altLang="en-US" sz="3600" b="1" dirty="0" err="1">
                <a:solidFill>
                  <a:srgbClr val="800000"/>
                </a:solidFill>
                <a:latin typeface="#9Slide07 IcielBaliho Script" pitchFamily="2" charset="77"/>
              </a:rPr>
              <a:t>Viết</a:t>
            </a:r>
            <a:r>
              <a:rPr lang="en-US" altLang="en-US" sz="36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3600" b="1" dirty="0" err="1">
                <a:solidFill>
                  <a:srgbClr val="800000"/>
                </a:solidFill>
                <a:latin typeface="#9Slide07 IcielBaliho Script" pitchFamily="2" charset="77"/>
              </a:rPr>
              <a:t>số</a:t>
            </a:r>
            <a:r>
              <a:rPr lang="en-US" altLang="en-US" sz="36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3600" b="1" dirty="0" err="1">
                <a:solidFill>
                  <a:srgbClr val="800000"/>
                </a:solidFill>
                <a:latin typeface="#9Slide07 IcielBaliho Script" pitchFamily="2" charset="77"/>
              </a:rPr>
              <a:t>thích</a:t>
            </a:r>
            <a:r>
              <a:rPr lang="en-US" altLang="en-US" sz="36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3600" b="1" dirty="0" err="1">
                <a:solidFill>
                  <a:srgbClr val="800000"/>
                </a:solidFill>
                <a:latin typeface="#9Slide07 IcielBaliho Script" pitchFamily="2" charset="77"/>
              </a:rPr>
              <a:t>hợp</a:t>
            </a:r>
            <a:r>
              <a:rPr lang="en-US" altLang="en-US" sz="36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3600" b="1" dirty="0" err="1">
                <a:solidFill>
                  <a:srgbClr val="800000"/>
                </a:solidFill>
                <a:latin typeface="#9Slide07 IcielBaliho Script" pitchFamily="2" charset="77"/>
              </a:rPr>
              <a:t>vào</a:t>
            </a:r>
            <a:r>
              <a:rPr lang="en-US" altLang="en-US" sz="36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3600" b="1" dirty="0" err="1">
                <a:solidFill>
                  <a:srgbClr val="800000"/>
                </a:solidFill>
                <a:latin typeface="#9Slide07 IcielBaliho Script" pitchFamily="2" charset="77"/>
              </a:rPr>
              <a:t>chỗ</a:t>
            </a:r>
            <a:r>
              <a:rPr lang="en-US" altLang="en-US" sz="36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3600" b="1" dirty="0" err="1">
                <a:solidFill>
                  <a:srgbClr val="800000"/>
                </a:solidFill>
                <a:latin typeface="#9Slide07 IcielBaliho Script" pitchFamily="2" charset="77"/>
              </a:rPr>
              <a:t>chấm</a:t>
            </a:r>
            <a:r>
              <a:rPr lang="en-US" altLang="en-US" sz="3600" b="1" dirty="0">
                <a:solidFill>
                  <a:srgbClr val="800000"/>
                </a:solidFill>
                <a:latin typeface="#9Slide07 IcielBaliho Script" pitchFamily="2" charset="77"/>
              </a:rPr>
              <a:t> :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5E2B20BA-E380-7545-A8FF-C84E25BC1E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4076" y="736600"/>
            <a:ext cx="7196137" cy="353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latin typeface="#9Slide07 IcielBaliho Script" pitchFamily="2" charset="77"/>
              </a:rPr>
              <a:t>c)   60 </a:t>
            </a:r>
            <a:r>
              <a:rPr lang="en-US" altLang="en-US" sz="3200" dirty="0" err="1">
                <a:latin typeface="#9Slide07 IcielBaliho Script" pitchFamily="2" charset="77"/>
              </a:rPr>
              <a:t>phút</a:t>
            </a:r>
            <a:r>
              <a:rPr lang="en-US" altLang="en-US" sz="3200" dirty="0">
                <a:latin typeface="#9Slide07 IcielBaliho Script" pitchFamily="2" charset="77"/>
              </a:rPr>
              <a:t> = </a:t>
            </a:r>
            <a:r>
              <a:rPr lang="en-US" altLang="en-US" sz="3200" dirty="0">
                <a:latin typeface="#9Slide07 IcielBaliho Script" pitchFamily="2" charset="77"/>
                <a:cs typeface="Times New Roman" panose="02020603050405020304" pitchFamily="18" charset="0"/>
              </a:rPr>
              <a:t>……</a:t>
            </a:r>
            <a:r>
              <a:rPr lang="en-US" altLang="en-US" sz="3200" dirty="0">
                <a:latin typeface="#9Slide07 IcielBaliho Script" pitchFamily="2" charset="77"/>
              </a:rPr>
              <a:t> </a:t>
            </a:r>
            <a:r>
              <a:rPr lang="en-US" altLang="en-US" sz="3200" dirty="0" err="1">
                <a:latin typeface="#9Slide07 IcielBaliho Script" pitchFamily="2" charset="77"/>
              </a:rPr>
              <a:t>giờ</a:t>
            </a:r>
            <a:endParaRPr lang="en-US" altLang="en-US" sz="3200" dirty="0">
              <a:latin typeface="#9Slide07 IcielBaliho Script" pitchFamily="2" charset="77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latin typeface="#9Slide07 IcielBaliho Script" pitchFamily="2" charset="77"/>
              </a:rPr>
              <a:t>      45 </a:t>
            </a:r>
            <a:r>
              <a:rPr lang="en-US" altLang="en-US" sz="3200" dirty="0" err="1">
                <a:latin typeface="#9Slide07 IcielBaliho Script" pitchFamily="2" charset="77"/>
              </a:rPr>
              <a:t>phút</a:t>
            </a:r>
            <a:r>
              <a:rPr lang="en-US" altLang="en-US" sz="3200" dirty="0">
                <a:latin typeface="#9Slide07 IcielBaliho Script" pitchFamily="2" charset="77"/>
              </a:rPr>
              <a:t> = </a:t>
            </a:r>
            <a:r>
              <a:rPr lang="en-US" altLang="en-US" sz="3200" dirty="0">
                <a:latin typeface="#9Slide07 IcielBaliho Script" pitchFamily="2" charset="77"/>
                <a:cs typeface="Times New Roman" panose="02020603050405020304" pitchFamily="18" charset="0"/>
              </a:rPr>
              <a:t>……</a:t>
            </a:r>
            <a:r>
              <a:rPr lang="en-US" altLang="en-US" sz="3200" dirty="0">
                <a:latin typeface="#9Slide07 IcielBaliho Script" pitchFamily="2" charset="77"/>
              </a:rPr>
              <a:t> </a:t>
            </a:r>
            <a:r>
              <a:rPr lang="en-US" altLang="en-US" sz="3200" dirty="0" err="1">
                <a:latin typeface="#9Slide07 IcielBaliho Script" pitchFamily="2" charset="77"/>
              </a:rPr>
              <a:t>giờ</a:t>
            </a:r>
            <a:r>
              <a:rPr lang="en-US" altLang="en-US" sz="3200" dirty="0">
                <a:latin typeface="#9Slide07 IcielBaliho Script" pitchFamily="2" charset="77"/>
              </a:rPr>
              <a:t>  = 0,</a:t>
            </a:r>
            <a:r>
              <a:rPr lang="en-US" altLang="en-US" sz="3200" dirty="0">
                <a:latin typeface="#9Slide07 IcielBaliho Script" pitchFamily="2" charset="77"/>
                <a:cs typeface="Times New Roman" panose="02020603050405020304" pitchFamily="18" charset="0"/>
              </a:rPr>
              <a:t>……</a:t>
            </a:r>
            <a:r>
              <a:rPr lang="en-US" altLang="en-US" sz="3200" dirty="0">
                <a:latin typeface="#9Slide07 IcielBaliho Script" pitchFamily="2" charset="77"/>
              </a:rPr>
              <a:t> </a:t>
            </a:r>
            <a:r>
              <a:rPr lang="en-US" altLang="en-US" sz="3200" dirty="0" err="1">
                <a:latin typeface="#9Slide07 IcielBaliho Script" pitchFamily="2" charset="77"/>
              </a:rPr>
              <a:t>giờ</a:t>
            </a:r>
            <a:endParaRPr lang="en-US" altLang="en-US" sz="3200" dirty="0">
              <a:latin typeface="#9Slide07 IcielBaliho Script" pitchFamily="2" charset="77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latin typeface="#9Slide07 IcielBaliho Script" pitchFamily="2" charset="77"/>
              </a:rPr>
              <a:t>      15 </a:t>
            </a:r>
            <a:r>
              <a:rPr lang="en-US" altLang="en-US" sz="3200" dirty="0" err="1">
                <a:latin typeface="#9Slide07 IcielBaliho Script" pitchFamily="2" charset="77"/>
              </a:rPr>
              <a:t>phút</a:t>
            </a:r>
            <a:r>
              <a:rPr lang="en-US" altLang="en-US" sz="3200" dirty="0">
                <a:latin typeface="#9Slide07 IcielBaliho Script" pitchFamily="2" charset="77"/>
              </a:rPr>
              <a:t> = </a:t>
            </a:r>
            <a:r>
              <a:rPr lang="en-US" altLang="en-US" sz="3200" dirty="0">
                <a:latin typeface="#9Slide07 IcielBaliho Script" pitchFamily="2" charset="77"/>
                <a:cs typeface="Times New Roman" panose="02020603050405020304" pitchFamily="18" charset="0"/>
              </a:rPr>
              <a:t>……</a:t>
            </a:r>
            <a:r>
              <a:rPr lang="en-US" altLang="en-US" sz="3200" dirty="0">
                <a:latin typeface="#9Slide07 IcielBaliho Script" pitchFamily="2" charset="77"/>
              </a:rPr>
              <a:t> </a:t>
            </a:r>
            <a:r>
              <a:rPr lang="en-US" altLang="en-US" sz="3200" dirty="0" err="1">
                <a:latin typeface="#9Slide07 IcielBaliho Script" pitchFamily="2" charset="77"/>
              </a:rPr>
              <a:t>giờ</a:t>
            </a:r>
            <a:r>
              <a:rPr lang="en-US" altLang="en-US" sz="3200" dirty="0">
                <a:latin typeface="#9Slide07 IcielBaliho Script" pitchFamily="2" charset="77"/>
              </a:rPr>
              <a:t> = 0,</a:t>
            </a:r>
            <a:r>
              <a:rPr lang="en-US" altLang="en-US" sz="3200" dirty="0">
                <a:latin typeface="#9Slide07 IcielBaliho Script" pitchFamily="2" charset="77"/>
                <a:cs typeface="Times New Roman" panose="02020603050405020304" pitchFamily="18" charset="0"/>
              </a:rPr>
              <a:t>……</a:t>
            </a:r>
            <a:r>
              <a:rPr lang="en-US" altLang="en-US" sz="3200" dirty="0">
                <a:latin typeface="#9Slide07 IcielBaliho Script" pitchFamily="2" charset="77"/>
              </a:rPr>
              <a:t> </a:t>
            </a:r>
            <a:r>
              <a:rPr lang="en-US" altLang="en-US" sz="3200" dirty="0" err="1">
                <a:latin typeface="#9Slide07 IcielBaliho Script" pitchFamily="2" charset="77"/>
              </a:rPr>
              <a:t>giờ</a:t>
            </a:r>
            <a:endParaRPr lang="en-US" altLang="en-US" sz="3200" dirty="0">
              <a:latin typeface="#9Slide07 IcielBaliho Script" pitchFamily="2" charset="77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latin typeface="#9Slide07 IcielBaliho Script" pitchFamily="2" charset="77"/>
              </a:rPr>
              <a:t>      1 </a:t>
            </a:r>
            <a:r>
              <a:rPr lang="en-US" altLang="en-US" sz="3200" dirty="0" err="1">
                <a:latin typeface="#9Slide07 IcielBaliho Script" pitchFamily="2" charset="77"/>
              </a:rPr>
              <a:t>giờ</a:t>
            </a:r>
            <a:r>
              <a:rPr lang="en-US" altLang="en-US" sz="3200" dirty="0">
                <a:latin typeface="#9Slide07 IcielBaliho Script" pitchFamily="2" charset="77"/>
              </a:rPr>
              <a:t>  30 </a:t>
            </a:r>
            <a:r>
              <a:rPr lang="en-US" altLang="en-US" sz="3200" dirty="0" err="1">
                <a:latin typeface="#9Slide07 IcielBaliho Script" pitchFamily="2" charset="77"/>
              </a:rPr>
              <a:t>phút</a:t>
            </a:r>
            <a:r>
              <a:rPr lang="en-US" altLang="en-US" sz="3200" dirty="0">
                <a:latin typeface="#9Slide07 IcielBaliho Script" pitchFamily="2" charset="77"/>
              </a:rPr>
              <a:t> = </a:t>
            </a:r>
            <a:r>
              <a:rPr lang="en-US" altLang="en-US" sz="3200" dirty="0">
                <a:latin typeface="#9Slide07 IcielBaliho Script" pitchFamily="2" charset="77"/>
                <a:cs typeface="Times New Roman" panose="02020603050405020304" pitchFamily="18" charset="0"/>
              </a:rPr>
              <a:t>……</a:t>
            </a:r>
            <a:r>
              <a:rPr lang="en-US" altLang="en-US" sz="3200" dirty="0">
                <a:latin typeface="#9Slide07 IcielBaliho Script" pitchFamily="2" charset="77"/>
              </a:rPr>
              <a:t> </a:t>
            </a:r>
            <a:r>
              <a:rPr lang="en-US" altLang="en-US" sz="3200" dirty="0" err="1">
                <a:latin typeface="#9Slide07 IcielBaliho Script" pitchFamily="2" charset="77"/>
              </a:rPr>
              <a:t>giờ</a:t>
            </a:r>
            <a:endParaRPr lang="en-US" altLang="en-US" sz="3200" dirty="0">
              <a:latin typeface="#9Slide07 IcielBaliho Script" pitchFamily="2" charset="77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latin typeface="#9Slide07 IcielBaliho Script" pitchFamily="2" charset="77"/>
              </a:rPr>
              <a:t>      90 </a:t>
            </a:r>
            <a:r>
              <a:rPr lang="en-US" altLang="en-US" sz="3200" dirty="0" err="1">
                <a:latin typeface="#9Slide07 IcielBaliho Script" pitchFamily="2" charset="77"/>
              </a:rPr>
              <a:t>phút</a:t>
            </a:r>
            <a:r>
              <a:rPr lang="en-US" altLang="en-US" sz="3200" dirty="0">
                <a:latin typeface="#9Slide07 IcielBaliho Script" pitchFamily="2" charset="77"/>
              </a:rPr>
              <a:t> = </a:t>
            </a:r>
            <a:r>
              <a:rPr lang="en-US" altLang="en-US" sz="3200" dirty="0">
                <a:latin typeface="#9Slide07 IcielBaliho Script" pitchFamily="2" charset="77"/>
                <a:cs typeface="Times New Roman" panose="02020603050405020304" pitchFamily="18" charset="0"/>
              </a:rPr>
              <a:t>……</a:t>
            </a:r>
            <a:r>
              <a:rPr lang="en-US" altLang="en-US" sz="3200" dirty="0">
                <a:latin typeface="#9Slide07 IcielBaliho Script" pitchFamily="2" charset="77"/>
              </a:rPr>
              <a:t> </a:t>
            </a:r>
            <a:r>
              <a:rPr lang="en-US" altLang="en-US" sz="3200" dirty="0" err="1">
                <a:latin typeface="#9Slide07 IcielBaliho Script" pitchFamily="2" charset="77"/>
              </a:rPr>
              <a:t>giờ</a:t>
            </a:r>
            <a:endParaRPr lang="en-US" altLang="en-US" sz="3200" dirty="0">
              <a:latin typeface="#9Slide07 IcielBaliho Script" pitchFamily="2" charset="77"/>
              <a:cs typeface="Times New Roman" panose="02020603050405020304" pitchFamily="18" charset="0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04EC72C1-4548-5E4A-ABB1-643B48AFBA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4076" y="4430493"/>
            <a:ext cx="4572000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>
                <a:latin typeface="#9Slide07 IcielBaliho Script" pitchFamily="2" charset="77"/>
              </a:rPr>
              <a:t> </a:t>
            </a:r>
            <a:r>
              <a:rPr lang="en-US" altLang="en-US" sz="3200" dirty="0">
                <a:latin typeface="#9Slide07 IcielBaliho Script" pitchFamily="2" charset="77"/>
              </a:rPr>
              <a:t>d)  60 </a:t>
            </a:r>
            <a:r>
              <a:rPr lang="en-US" altLang="en-US" sz="3200" dirty="0" err="1">
                <a:latin typeface="#9Slide07 IcielBaliho Script" pitchFamily="2" charset="77"/>
              </a:rPr>
              <a:t>giây</a:t>
            </a:r>
            <a:r>
              <a:rPr lang="en-US" altLang="en-US" sz="3200" dirty="0">
                <a:latin typeface="#9Slide07 IcielBaliho Script" pitchFamily="2" charset="77"/>
              </a:rPr>
              <a:t> = </a:t>
            </a:r>
            <a:r>
              <a:rPr lang="en-US" altLang="en-US" sz="3200" dirty="0">
                <a:latin typeface="#9Slide07 IcielBaliho Script" pitchFamily="2" charset="77"/>
                <a:cs typeface="Times New Roman" panose="02020603050405020304" pitchFamily="18" charset="0"/>
              </a:rPr>
              <a:t>……</a:t>
            </a:r>
            <a:r>
              <a:rPr lang="en-US" altLang="en-US" sz="3200" dirty="0">
                <a:latin typeface="#9Slide07 IcielBaliho Script" pitchFamily="2" charset="77"/>
              </a:rPr>
              <a:t> </a:t>
            </a:r>
            <a:r>
              <a:rPr lang="en-US" altLang="en-US" sz="3200" dirty="0" err="1">
                <a:latin typeface="#9Slide07 IcielBaliho Script" pitchFamily="2" charset="77"/>
              </a:rPr>
              <a:t>phút</a:t>
            </a:r>
            <a:endParaRPr lang="en-US" altLang="en-US" sz="3200" dirty="0">
              <a:latin typeface="#9Slide07 IcielBaliho Script" pitchFamily="2" charset="77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latin typeface="#9Slide07 IcielBaliho Script" pitchFamily="2" charset="77"/>
              </a:rPr>
              <a:t>       90 </a:t>
            </a:r>
            <a:r>
              <a:rPr lang="en-US" altLang="en-US" sz="3200" dirty="0" err="1">
                <a:latin typeface="#9Slide07 IcielBaliho Script" pitchFamily="2" charset="77"/>
              </a:rPr>
              <a:t>giây</a:t>
            </a:r>
            <a:r>
              <a:rPr lang="en-US" altLang="en-US" sz="3200" dirty="0">
                <a:latin typeface="#9Slide07 IcielBaliho Script" pitchFamily="2" charset="77"/>
              </a:rPr>
              <a:t> = </a:t>
            </a:r>
            <a:r>
              <a:rPr lang="en-US" altLang="en-US" sz="3200" dirty="0">
                <a:latin typeface="#9Slide07 IcielBaliho Script" pitchFamily="2" charset="77"/>
                <a:cs typeface="Times New Roman" panose="02020603050405020304" pitchFamily="18" charset="0"/>
              </a:rPr>
              <a:t>……</a:t>
            </a:r>
            <a:r>
              <a:rPr lang="en-US" altLang="en-US" sz="3200" dirty="0">
                <a:latin typeface="#9Slide07 IcielBaliho Script" pitchFamily="2" charset="77"/>
              </a:rPr>
              <a:t> </a:t>
            </a:r>
            <a:r>
              <a:rPr lang="en-US" altLang="en-US" sz="3200" dirty="0" err="1">
                <a:latin typeface="#9Slide07 IcielBaliho Script" pitchFamily="2" charset="77"/>
              </a:rPr>
              <a:t>phút</a:t>
            </a:r>
            <a:endParaRPr lang="en-US" altLang="en-US" sz="3200" dirty="0">
              <a:latin typeface="#9Slide07 IcielBaliho Script" pitchFamily="2" charset="77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latin typeface="#9Slide07 IcielBaliho Script" pitchFamily="2" charset="77"/>
              </a:rPr>
              <a:t>       1 </a:t>
            </a:r>
            <a:r>
              <a:rPr lang="en-US" altLang="en-US" sz="3200" dirty="0" err="1">
                <a:latin typeface="#9Slide07 IcielBaliho Script" pitchFamily="2" charset="77"/>
              </a:rPr>
              <a:t>phút</a:t>
            </a:r>
            <a:r>
              <a:rPr lang="en-US" altLang="en-US" sz="3200" dirty="0">
                <a:latin typeface="#9Slide07 IcielBaliho Script" pitchFamily="2" charset="77"/>
              </a:rPr>
              <a:t> 30 </a:t>
            </a:r>
            <a:r>
              <a:rPr lang="en-US" altLang="en-US" sz="3200" dirty="0" err="1">
                <a:latin typeface="#9Slide07 IcielBaliho Script" pitchFamily="2" charset="77"/>
              </a:rPr>
              <a:t>giây</a:t>
            </a:r>
            <a:r>
              <a:rPr lang="en-US" altLang="en-US" sz="3200" dirty="0">
                <a:latin typeface="#9Slide07 IcielBaliho Script" pitchFamily="2" charset="77"/>
              </a:rPr>
              <a:t> = </a:t>
            </a:r>
            <a:r>
              <a:rPr lang="en-US" altLang="en-US" sz="3200" dirty="0">
                <a:latin typeface="#9Slide07 IcielBaliho Script" pitchFamily="2" charset="77"/>
                <a:cs typeface="Times New Roman" panose="02020603050405020304" pitchFamily="18" charset="0"/>
              </a:rPr>
              <a:t>……</a:t>
            </a:r>
            <a:r>
              <a:rPr lang="en-US" altLang="en-US" sz="3200" dirty="0">
                <a:latin typeface="#9Slide07 IcielBaliho Script" pitchFamily="2" charset="77"/>
              </a:rPr>
              <a:t> </a:t>
            </a:r>
            <a:r>
              <a:rPr lang="en-US" altLang="en-US" sz="3200" dirty="0" err="1">
                <a:latin typeface="#9Slide07 IcielBaliho Script" pitchFamily="2" charset="77"/>
              </a:rPr>
              <a:t>phút</a:t>
            </a:r>
            <a:endParaRPr lang="vi-VN" altLang="en-US" sz="3200" dirty="0">
              <a:latin typeface="#9Slide07 IcielBaliho Script" pitchFamily="2" charset="77"/>
            </a:endParaRPr>
          </a:p>
        </p:txBody>
      </p:sp>
      <p:sp>
        <p:nvSpPr>
          <p:cNvPr id="33" name="Rectangle 9">
            <a:extLst>
              <a:ext uri="{FF2B5EF4-FFF2-40B4-BE49-F238E27FC236}">
                <a16:creationId xmlns:a16="http://schemas.microsoft.com/office/drawing/2014/main" id="{173E7EE0-DF43-BE46-BD56-19E31802CE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34" name="Text Box 33">
            <a:extLst>
              <a:ext uri="{FF2B5EF4-FFF2-40B4-BE49-F238E27FC236}">
                <a16:creationId xmlns:a16="http://schemas.microsoft.com/office/drawing/2014/main" id="{593962EF-43B9-E649-BEDC-309E1D5008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21513" y="1506328"/>
            <a:ext cx="5170487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3200" dirty="0">
                <a:solidFill>
                  <a:srgbClr val="0000FF"/>
                </a:solidFill>
                <a:latin typeface="#9Slide07 IcielBaliho Script" pitchFamily="2" charset="77"/>
              </a:rPr>
              <a:t> </a:t>
            </a:r>
            <a:r>
              <a:rPr lang="en-US" altLang="en-US" sz="2800" dirty="0">
                <a:solidFill>
                  <a:srgbClr val="FF0000"/>
                </a:solidFill>
                <a:latin typeface="#9Slide07 IcielBaliho Script" pitchFamily="2" charset="77"/>
              </a:rPr>
              <a:t>45 </a:t>
            </a:r>
            <a:r>
              <a:rPr lang="en-US" altLang="en-US" sz="2800" dirty="0" err="1">
                <a:solidFill>
                  <a:srgbClr val="FF0000"/>
                </a:solidFill>
                <a:latin typeface="#9Slide07 IcielBaliho Script" pitchFamily="2" charset="77"/>
              </a:rPr>
              <a:t>phút</a:t>
            </a:r>
            <a:r>
              <a:rPr lang="en-US" altLang="en-US" sz="2800" dirty="0">
                <a:solidFill>
                  <a:srgbClr val="FF0000"/>
                </a:solidFill>
                <a:latin typeface="#9Slide07 IcielBaliho Script" pitchFamily="2" charset="77"/>
              </a:rPr>
              <a:t> =                    </a:t>
            </a:r>
            <a:r>
              <a:rPr lang="en-US" altLang="en-US" sz="2800" dirty="0" err="1">
                <a:solidFill>
                  <a:srgbClr val="FF0000"/>
                </a:solidFill>
                <a:latin typeface="#9Slide07 IcielBaliho Script" pitchFamily="2" charset="77"/>
              </a:rPr>
              <a:t>giờ</a:t>
            </a:r>
            <a:r>
              <a:rPr lang="en-US" altLang="en-US" sz="2800" dirty="0">
                <a:solidFill>
                  <a:srgbClr val="FF0000"/>
                </a:solidFill>
                <a:latin typeface="#9Slide07 IcielBaliho Script" pitchFamily="2" charset="77"/>
              </a:rPr>
              <a:t>  </a:t>
            </a:r>
            <a:endParaRPr lang="vi-VN" altLang="en-US" sz="2800" dirty="0">
              <a:solidFill>
                <a:srgbClr val="FF0000"/>
              </a:solidFill>
              <a:latin typeface="#9Slide07 IcielBaliho Script" pitchFamily="2" charset="77"/>
            </a:endParaRPr>
          </a:p>
          <a:p>
            <a:r>
              <a:rPr lang="en-US" altLang="en-US" sz="2800" dirty="0">
                <a:solidFill>
                  <a:srgbClr val="FF0000"/>
                </a:solidFill>
                <a:latin typeface="#9Slide07 IcielBaliho Script" pitchFamily="2" charset="77"/>
              </a:rPr>
              <a:t> </a:t>
            </a:r>
            <a:endParaRPr lang="vi-VN" altLang="en-US" sz="2800" dirty="0">
              <a:solidFill>
                <a:srgbClr val="FF0000"/>
              </a:solidFill>
              <a:latin typeface="#9Slide07 IcielBaliho Script" pitchFamily="2" charset="77"/>
            </a:endParaRPr>
          </a:p>
          <a:p>
            <a:endParaRPr lang="vi-VN" altLang="en-US" sz="2800" dirty="0">
              <a:solidFill>
                <a:srgbClr val="FF0000"/>
              </a:solidFill>
              <a:latin typeface="#9Slide07 IcielBaliho Script" pitchFamily="2" charset="77"/>
              <a:cs typeface="Times New Roman" panose="02020603050405020304" pitchFamily="18" charset="0"/>
            </a:endParaRPr>
          </a:p>
        </p:txBody>
      </p: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6874D3AF-A426-5341-90A6-5D293CCC6A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954468"/>
              </p:ext>
            </p:extLst>
          </p:nvPr>
        </p:nvGraphicFramePr>
        <p:xfrm>
          <a:off x="8547100" y="1506328"/>
          <a:ext cx="164941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r:id="rId4" imgW="20777200" imgH="9067800" progId="Equation.DSMT4">
                  <p:embed/>
                </p:oleObj>
              </mc:Choice>
              <mc:Fallback>
                <p:oleObj r:id="rId4" imgW="20777200" imgH="9067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E10ECDF-BF71-DC42-B39F-1344B3C4CF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7100" y="1506328"/>
                        <a:ext cx="1649413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605764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34" grpId="0"/>
    </p:bldLst>
  </p:timing>
  <p:extLst>
    <p:ext uri="{E180D4A7-C9FB-4DFB-919C-405C955672EB}">
      <p14:showEvtLst xmlns:p14="http://schemas.microsoft.com/office/powerpoint/2010/main">
        <p14:playEvt time="2539" objId="26"/>
        <p14:stopEvt time="6245" objId="26"/>
      </p14:showEvtLst>
    </p:ext>
  </p:extLs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>
            <a:extLst>
              <a:ext uri="{FF2B5EF4-FFF2-40B4-BE49-F238E27FC236}">
                <a16:creationId xmlns:a16="http://schemas.microsoft.com/office/drawing/2014/main" id="{690D89F3-7862-C241-B508-EC43F0CEB28B}"/>
              </a:ext>
            </a:extLst>
          </p:cNvPr>
          <p:cNvSpPr/>
          <p:nvPr/>
        </p:nvSpPr>
        <p:spPr>
          <a:xfrm>
            <a:off x="228600" y="127000"/>
            <a:ext cx="11811000" cy="6451600"/>
          </a:xfrm>
          <a:prstGeom prst="rect">
            <a:avLst/>
          </a:prstGeom>
          <a:solidFill>
            <a:srgbClr val="FFFFFF">
              <a:alpha val="9098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 sz="2800">
              <a:latin typeface="#9Slide07 IcielBaliho Script" pitchFamily="2" charset="77"/>
            </a:endParaRPr>
          </a:p>
        </p:txBody>
      </p:sp>
      <p:sp>
        <p:nvSpPr>
          <p:cNvPr id="66" name="Text Box 117">
            <a:extLst>
              <a:ext uri="{FF2B5EF4-FFF2-40B4-BE49-F238E27FC236}">
                <a16:creationId xmlns:a16="http://schemas.microsoft.com/office/drawing/2014/main" id="{731D004A-9246-E145-9C6E-9AB8EC9E07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09388"/>
            <a:ext cx="11811000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VN" sz="4000" b="1" dirty="0">
                <a:latin typeface="#9Slide07 IcielBaliho Script" pitchFamily="2" charset="77"/>
                <a:cs typeface="Times New Roman" panose="02020603050405020304" pitchFamily="18" charset="0"/>
              </a:rPr>
              <a:t>2 </a:t>
            </a:r>
            <a:r>
              <a:rPr lang="en-US" altLang="en-VN" sz="4000" b="1" dirty="0" err="1">
                <a:latin typeface="#9Slide07 IcielBaliho Script" pitchFamily="2" charset="77"/>
                <a:cs typeface="Times New Roman" panose="02020603050405020304" pitchFamily="18" charset="0"/>
              </a:rPr>
              <a:t>năm</a:t>
            </a:r>
            <a:r>
              <a:rPr lang="en-US" altLang="en-VN" sz="4000" b="1" dirty="0">
                <a:latin typeface="#9Slide07 IcielBaliho Script" pitchFamily="2" charset="77"/>
                <a:cs typeface="Times New Roman" panose="02020603050405020304" pitchFamily="18" charset="0"/>
              </a:rPr>
              <a:t> 6 </a:t>
            </a:r>
            <a:r>
              <a:rPr lang="en-US" altLang="en-VN" sz="4000" b="1" dirty="0" err="1">
                <a:latin typeface="#9Slide07 IcielBaliho Script" pitchFamily="2" charset="77"/>
                <a:cs typeface="Times New Roman" panose="02020603050405020304" pitchFamily="18" charset="0"/>
              </a:rPr>
              <a:t>tháng</a:t>
            </a:r>
            <a:r>
              <a:rPr lang="en-US" altLang="en-VN" sz="4000" b="1" dirty="0">
                <a:latin typeface="#9Slide07 IcielBaliho Script" pitchFamily="2" charset="77"/>
                <a:cs typeface="Times New Roman" panose="02020603050405020304" pitchFamily="18" charset="0"/>
              </a:rPr>
              <a:t> = ….  </a:t>
            </a:r>
            <a:r>
              <a:rPr lang="en-US" altLang="en-VN" sz="4000" b="1" dirty="0" err="1">
                <a:latin typeface="#9Slide07 IcielBaliho Script" pitchFamily="2" charset="77"/>
                <a:cs typeface="Times New Roman" panose="02020603050405020304" pitchFamily="18" charset="0"/>
              </a:rPr>
              <a:t>tháng</a:t>
            </a:r>
            <a:r>
              <a:rPr lang="en-US" altLang="en-VN" sz="4000" b="1" dirty="0">
                <a:latin typeface="#9Slide07 IcielBaliho Script" pitchFamily="2" charset="77"/>
                <a:cs typeface="Times New Roman" panose="02020603050405020304" pitchFamily="18" charset="0"/>
              </a:rPr>
              <a:t>        1 </a:t>
            </a:r>
            <a:r>
              <a:rPr lang="en-US" altLang="en-VN" sz="4000" b="1" dirty="0" err="1">
                <a:latin typeface="#9Slide07 IcielBaliho Script" pitchFamily="2" charset="77"/>
                <a:cs typeface="Times New Roman" panose="02020603050405020304" pitchFamily="18" charset="0"/>
              </a:rPr>
              <a:t>giơ</a:t>
            </a:r>
            <a:r>
              <a:rPr lang="en-US" altLang="en-VN" sz="4000" b="1" dirty="0">
                <a:latin typeface="#9Slide07 IcielBaliho Script" pitchFamily="2" charset="77"/>
                <a:cs typeface="Times New Roman" panose="02020603050405020304" pitchFamily="18" charset="0"/>
              </a:rPr>
              <a:t>̀ 5 </a:t>
            </a:r>
            <a:r>
              <a:rPr lang="en-US" altLang="en-VN" sz="4000" b="1" dirty="0" err="1">
                <a:latin typeface="#9Slide07 IcielBaliho Script" pitchFamily="2" charset="77"/>
                <a:cs typeface="Times New Roman" panose="02020603050405020304" pitchFamily="18" charset="0"/>
              </a:rPr>
              <a:t>phút</a:t>
            </a:r>
            <a:r>
              <a:rPr lang="en-US" altLang="en-VN" sz="4000" b="1" dirty="0">
                <a:latin typeface="#9Slide07 IcielBaliho Script" pitchFamily="2" charset="77"/>
                <a:cs typeface="Times New Roman" panose="02020603050405020304" pitchFamily="18" charset="0"/>
              </a:rPr>
              <a:t> =  …  </a:t>
            </a:r>
            <a:r>
              <a:rPr lang="en-US" altLang="en-VN" sz="4000" b="1" dirty="0" err="1">
                <a:latin typeface="#9Slide07 IcielBaliho Script" pitchFamily="2" charset="77"/>
                <a:cs typeface="Times New Roman" panose="02020603050405020304" pitchFamily="18" charset="0"/>
              </a:rPr>
              <a:t>phút</a:t>
            </a:r>
            <a:endParaRPr lang="en-US" altLang="en-VN" sz="4000" b="1" dirty="0">
              <a:latin typeface="#9Slide07 IcielBaliho Script" pitchFamily="2" charset="77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VN" sz="4000" b="1" dirty="0">
                <a:latin typeface="#9Slide07 IcielBaliho Script" pitchFamily="2" charset="77"/>
                <a:cs typeface="Times New Roman" panose="02020603050405020304" pitchFamily="18" charset="0"/>
              </a:rPr>
              <a:t>   3 </a:t>
            </a:r>
            <a:r>
              <a:rPr lang="en-US" altLang="en-VN" sz="4000" b="1" dirty="0" err="1">
                <a:latin typeface="#9Slide07 IcielBaliho Script" pitchFamily="2" charset="77"/>
                <a:cs typeface="Times New Roman" panose="02020603050405020304" pitchFamily="18" charset="0"/>
              </a:rPr>
              <a:t>phút</a:t>
            </a:r>
            <a:r>
              <a:rPr lang="en-US" altLang="en-VN" sz="4000" b="1" dirty="0">
                <a:latin typeface="#9Slide07 IcielBaliho Script" pitchFamily="2" charset="77"/>
                <a:cs typeface="Times New Roman" panose="02020603050405020304" pitchFamily="18" charset="0"/>
              </a:rPr>
              <a:t> 40 </a:t>
            </a:r>
            <a:r>
              <a:rPr lang="en-US" altLang="en-VN" sz="4000" b="1" dirty="0" err="1">
                <a:latin typeface="#9Slide07 IcielBaliho Script" pitchFamily="2" charset="77"/>
                <a:cs typeface="Times New Roman" panose="02020603050405020304" pitchFamily="18" charset="0"/>
              </a:rPr>
              <a:t>giây</a:t>
            </a:r>
            <a:r>
              <a:rPr lang="en-US" altLang="en-VN" sz="4000" b="1" dirty="0">
                <a:latin typeface="#9Slide07 IcielBaliho Script" pitchFamily="2" charset="77"/>
                <a:cs typeface="Times New Roman" panose="02020603050405020304" pitchFamily="18" charset="0"/>
              </a:rPr>
              <a:t> = ….   </a:t>
            </a:r>
            <a:r>
              <a:rPr lang="en-US" altLang="en-VN" sz="4000" b="1" err="1">
                <a:latin typeface="#9Slide07 IcielBaliho Script" pitchFamily="2" charset="77"/>
                <a:cs typeface="Times New Roman" panose="02020603050405020304" pitchFamily="18" charset="0"/>
              </a:rPr>
              <a:t>giây</a:t>
            </a:r>
            <a:r>
              <a:rPr lang="en-US" altLang="en-VN" sz="4000" b="1">
                <a:latin typeface="#9Slide07 IcielBaliho Script" pitchFamily="2" charset="77"/>
                <a:cs typeface="Times New Roman" panose="02020603050405020304" pitchFamily="18" charset="0"/>
              </a:rPr>
              <a:t>  </a:t>
            </a:r>
            <a:r>
              <a:rPr lang="en-US" altLang="en-VN" sz="4000" b="1" smtClean="0">
                <a:latin typeface="#9Slide07 IcielBaliho Script" pitchFamily="2" charset="77"/>
                <a:cs typeface="Times New Roman" panose="02020603050405020304" pitchFamily="18" charset="0"/>
              </a:rPr>
              <a:t>2 </a:t>
            </a:r>
            <a:r>
              <a:rPr lang="en-US" altLang="en-VN" sz="4000" b="1" dirty="0" err="1">
                <a:latin typeface="#9Slide07 IcielBaliho Script" pitchFamily="2" charset="77"/>
                <a:cs typeface="Times New Roman" panose="02020603050405020304" pitchFamily="18" charset="0"/>
              </a:rPr>
              <a:t>ngày</a:t>
            </a:r>
            <a:r>
              <a:rPr lang="en-US" altLang="en-VN" sz="4000" b="1" dirty="0">
                <a:latin typeface="#9Slide07 IcielBaliho Script" pitchFamily="2" charset="77"/>
                <a:cs typeface="Times New Roman" panose="02020603050405020304" pitchFamily="18" charset="0"/>
              </a:rPr>
              <a:t> 2 </a:t>
            </a:r>
            <a:r>
              <a:rPr lang="en-US" altLang="en-VN" sz="4000" b="1" dirty="0" err="1">
                <a:latin typeface="#9Slide07 IcielBaliho Script" pitchFamily="2" charset="77"/>
                <a:cs typeface="Times New Roman" panose="02020603050405020304" pitchFamily="18" charset="0"/>
              </a:rPr>
              <a:t>giơ</a:t>
            </a:r>
            <a:r>
              <a:rPr lang="en-US" altLang="en-VN" sz="4000" b="1" dirty="0">
                <a:latin typeface="#9Slide07 IcielBaliho Script" pitchFamily="2" charset="77"/>
                <a:cs typeface="Times New Roman" panose="02020603050405020304" pitchFamily="18" charset="0"/>
              </a:rPr>
              <a:t>̀ =  …  </a:t>
            </a:r>
            <a:r>
              <a:rPr lang="en-US" altLang="en-VN" sz="4000" b="1" dirty="0" err="1">
                <a:latin typeface="#9Slide07 IcielBaliho Script" pitchFamily="2" charset="77"/>
                <a:cs typeface="Times New Roman" panose="02020603050405020304" pitchFamily="18" charset="0"/>
              </a:rPr>
              <a:t>giơ</a:t>
            </a:r>
            <a:r>
              <a:rPr lang="en-US" altLang="en-VN" sz="4000" b="1" dirty="0">
                <a:latin typeface="#9Slide07 IcielBaliho Script" pitchFamily="2" charset="77"/>
                <a:cs typeface="Times New Roman" panose="02020603050405020304" pitchFamily="18" charset="0"/>
              </a:rPr>
              <a:t>̀</a:t>
            </a:r>
          </a:p>
        </p:txBody>
      </p:sp>
      <p:sp>
        <p:nvSpPr>
          <p:cNvPr id="67" name="Text Box 118">
            <a:extLst>
              <a:ext uri="{FF2B5EF4-FFF2-40B4-BE49-F238E27FC236}">
                <a16:creationId xmlns:a16="http://schemas.microsoft.com/office/drawing/2014/main" id="{0E8E6956-F301-F543-97DF-549D40B13E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017" y="4055095"/>
            <a:ext cx="11569700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4000" b="1" dirty="0">
                <a:latin typeface="#9Slide07 IcielBaliho Script" pitchFamily="2" charset="77"/>
                <a:cs typeface="Times New Roman" panose="02020603050405020304" pitchFamily="18" charset="0"/>
              </a:rPr>
              <a:t>b) 28 </a:t>
            </a:r>
            <a:r>
              <a:rPr lang="en-US" altLang="en-VN" sz="4000" b="1" dirty="0" err="1">
                <a:latin typeface="#9Slide07 IcielBaliho Script" pitchFamily="2" charset="77"/>
                <a:cs typeface="Times New Roman" panose="02020603050405020304" pitchFamily="18" charset="0"/>
              </a:rPr>
              <a:t>tháng</a:t>
            </a:r>
            <a:r>
              <a:rPr lang="en-US" altLang="en-VN" sz="4000" b="1" dirty="0">
                <a:latin typeface="#9Slide07 IcielBaliho Script" pitchFamily="2" charset="77"/>
                <a:cs typeface="Times New Roman" panose="02020603050405020304" pitchFamily="18" charset="0"/>
              </a:rPr>
              <a:t> = …. </a:t>
            </a:r>
            <a:r>
              <a:rPr lang="en-US" altLang="en-VN" sz="4000" b="1" dirty="0" err="1">
                <a:latin typeface="#9Slide07 IcielBaliho Script" pitchFamily="2" charset="77"/>
                <a:cs typeface="Times New Roman" panose="02020603050405020304" pitchFamily="18" charset="0"/>
              </a:rPr>
              <a:t>năm</a:t>
            </a:r>
            <a:r>
              <a:rPr lang="en-US" altLang="en-VN" sz="4000" b="1" dirty="0">
                <a:latin typeface="#9Slide07 IcielBaliho Script" pitchFamily="2" charset="77"/>
                <a:cs typeface="Times New Roman" panose="02020603050405020304" pitchFamily="18" charset="0"/>
              </a:rPr>
              <a:t> …. </a:t>
            </a:r>
            <a:r>
              <a:rPr lang="en-US" altLang="en-VN" sz="4000" b="1" dirty="0" err="1">
                <a:latin typeface="#9Slide07 IcielBaliho Script" pitchFamily="2" charset="77"/>
                <a:cs typeface="Times New Roman" panose="02020603050405020304" pitchFamily="18" charset="0"/>
              </a:rPr>
              <a:t>tháng</a:t>
            </a:r>
            <a:r>
              <a:rPr lang="en-US" altLang="en-VN" sz="4000" b="1" dirty="0">
                <a:latin typeface="#9Slide07 IcielBaliho Script" pitchFamily="2" charset="77"/>
                <a:cs typeface="Times New Roman" panose="02020603050405020304" pitchFamily="18" charset="0"/>
              </a:rPr>
              <a:t>     144 </a:t>
            </a:r>
            <a:r>
              <a:rPr lang="en-US" altLang="en-VN" sz="4000" b="1" dirty="0" err="1">
                <a:latin typeface="#9Slide07 IcielBaliho Script" pitchFamily="2" charset="77"/>
                <a:cs typeface="Times New Roman" panose="02020603050405020304" pitchFamily="18" charset="0"/>
              </a:rPr>
              <a:t>phút</a:t>
            </a:r>
            <a:r>
              <a:rPr lang="en-US" altLang="en-VN" sz="4000" b="1" dirty="0">
                <a:latin typeface="#9Slide07 IcielBaliho Script" pitchFamily="2" charset="77"/>
                <a:cs typeface="Times New Roman" panose="02020603050405020304" pitchFamily="18" charset="0"/>
              </a:rPr>
              <a:t> = … </a:t>
            </a:r>
            <a:r>
              <a:rPr lang="en-US" altLang="en-VN" sz="4000" b="1" dirty="0" err="1">
                <a:latin typeface="#9Slide07 IcielBaliho Script" pitchFamily="2" charset="77"/>
                <a:cs typeface="Times New Roman" panose="02020603050405020304" pitchFamily="18" charset="0"/>
              </a:rPr>
              <a:t>giơ</a:t>
            </a:r>
            <a:r>
              <a:rPr lang="en-US" altLang="en-VN" sz="4000" b="1" dirty="0">
                <a:latin typeface="#9Slide07 IcielBaliho Script" pitchFamily="2" charset="77"/>
                <a:cs typeface="Times New Roman" panose="02020603050405020304" pitchFamily="18" charset="0"/>
              </a:rPr>
              <a:t>̀  …  </a:t>
            </a:r>
            <a:r>
              <a:rPr lang="en-US" altLang="en-VN" sz="4000" b="1" dirty="0" err="1">
                <a:latin typeface="#9Slide07 IcielBaliho Script" pitchFamily="2" charset="77"/>
                <a:cs typeface="Times New Roman" panose="02020603050405020304" pitchFamily="18" charset="0"/>
              </a:rPr>
              <a:t>phút</a:t>
            </a:r>
            <a:endParaRPr lang="en-US" altLang="en-VN" sz="4000" b="1" dirty="0">
              <a:latin typeface="#9Slide07 IcielBaliho Script" pitchFamily="2" charset="77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VN" sz="4000" b="1" dirty="0">
                <a:latin typeface="#9Slide07 IcielBaliho Script" pitchFamily="2" charset="77"/>
                <a:cs typeface="Times New Roman" panose="02020603050405020304" pitchFamily="18" charset="0"/>
              </a:rPr>
              <a:t>   150 </a:t>
            </a:r>
            <a:r>
              <a:rPr lang="en-US" altLang="en-VN" sz="4000" b="1" dirty="0" err="1">
                <a:latin typeface="#9Slide07 IcielBaliho Script" pitchFamily="2" charset="77"/>
                <a:cs typeface="Times New Roman" panose="02020603050405020304" pitchFamily="18" charset="0"/>
              </a:rPr>
              <a:t>giây</a:t>
            </a:r>
            <a:r>
              <a:rPr lang="en-US" altLang="en-VN" sz="4000" b="1" dirty="0">
                <a:latin typeface="#9Slide07 IcielBaliho Script" pitchFamily="2" charset="77"/>
                <a:cs typeface="Times New Roman" panose="02020603050405020304" pitchFamily="18" charset="0"/>
              </a:rPr>
              <a:t>  = …. </a:t>
            </a:r>
            <a:r>
              <a:rPr lang="en-US" altLang="en-VN" sz="4000" b="1" dirty="0" err="1">
                <a:latin typeface="#9Slide07 IcielBaliho Script" pitchFamily="2" charset="77"/>
                <a:cs typeface="Times New Roman" panose="02020603050405020304" pitchFamily="18" charset="0"/>
              </a:rPr>
              <a:t>phút</a:t>
            </a:r>
            <a:r>
              <a:rPr lang="en-US" altLang="en-VN" sz="4000" b="1" dirty="0">
                <a:latin typeface="#9Slide07 IcielBaliho Script" pitchFamily="2" charset="77"/>
                <a:cs typeface="Times New Roman" panose="02020603050405020304" pitchFamily="18" charset="0"/>
              </a:rPr>
              <a:t>  …. </a:t>
            </a:r>
            <a:r>
              <a:rPr lang="en-US" altLang="en-VN" sz="4000" b="1" dirty="0" err="1">
                <a:latin typeface="#9Slide07 IcielBaliho Script" pitchFamily="2" charset="77"/>
                <a:cs typeface="Times New Roman" panose="02020603050405020304" pitchFamily="18" charset="0"/>
              </a:rPr>
              <a:t>giây</a:t>
            </a:r>
            <a:r>
              <a:rPr lang="en-US" altLang="en-VN" sz="4000" b="1" dirty="0">
                <a:latin typeface="#9Slide07 IcielBaliho Script" pitchFamily="2" charset="77"/>
                <a:cs typeface="Times New Roman" panose="02020603050405020304" pitchFamily="18" charset="0"/>
              </a:rPr>
              <a:t>        54 </a:t>
            </a:r>
            <a:r>
              <a:rPr lang="en-US" altLang="en-VN" sz="4000" b="1" dirty="0" err="1">
                <a:latin typeface="#9Slide07 IcielBaliho Script" pitchFamily="2" charset="77"/>
                <a:cs typeface="Times New Roman" panose="02020603050405020304" pitchFamily="18" charset="0"/>
              </a:rPr>
              <a:t>giơ</a:t>
            </a:r>
            <a:r>
              <a:rPr lang="en-US" altLang="en-VN" sz="4000" b="1" dirty="0">
                <a:latin typeface="#9Slide07 IcielBaliho Script" pitchFamily="2" charset="77"/>
                <a:cs typeface="Times New Roman" panose="02020603050405020304" pitchFamily="18" charset="0"/>
              </a:rPr>
              <a:t>̀ = … </a:t>
            </a:r>
            <a:r>
              <a:rPr lang="en-US" altLang="en-VN" sz="4000" b="1" dirty="0" err="1">
                <a:latin typeface="#9Slide07 IcielBaliho Script" pitchFamily="2" charset="77"/>
                <a:cs typeface="Times New Roman" panose="02020603050405020304" pitchFamily="18" charset="0"/>
              </a:rPr>
              <a:t>ngày</a:t>
            </a:r>
            <a:r>
              <a:rPr lang="en-US" altLang="en-VN" sz="4000" b="1" dirty="0">
                <a:latin typeface="#9Slide07 IcielBaliho Script" pitchFamily="2" charset="77"/>
                <a:cs typeface="Times New Roman" panose="02020603050405020304" pitchFamily="18" charset="0"/>
              </a:rPr>
              <a:t> … </a:t>
            </a:r>
            <a:r>
              <a:rPr lang="en-US" altLang="en-VN" sz="4000" b="1" dirty="0" err="1">
                <a:latin typeface="#9Slide07 IcielBaliho Script" pitchFamily="2" charset="77"/>
                <a:cs typeface="Times New Roman" panose="02020603050405020304" pitchFamily="18" charset="0"/>
              </a:rPr>
              <a:t>giơ</a:t>
            </a:r>
            <a:r>
              <a:rPr lang="en-US" altLang="en-VN" sz="4000" b="1" dirty="0">
                <a:latin typeface="#9Slide07 IcielBaliho Script" pitchFamily="2" charset="77"/>
                <a:cs typeface="Times New Roman" panose="02020603050405020304" pitchFamily="18" charset="0"/>
              </a:rPr>
              <a:t>̀</a:t>
            </a:r>
          </a:p>
        </p:txBody>
      </p:sp>
      <p:sp>
        <p:nvSpPr>
          <p:cNvPr id="68" name="Text Box 9">
            <a:extLst>
              <a:ext uri="{FF2B5EF4-FFF2-40B4-BE49-F238E27FC236}">
                <a16:creationId xmlns:a16="http://schemas.microsoft.com/office/drawing/2014/main" id="{38F8B5F9-F872-4049-B937-3A58C25055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0547" y="1301868"/>
            <a:ext cx="7239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4000" b="1" dirty="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30</a:t>
            </a:r>
          </a:p>
        </p:txBody>
      </p:sp>
      <p:sp>
        <p:nvSpPr>
          <p:cNvPr id="69" name="Text Box 10">
            <a:extLst>
              <a:ext uri="{FF2B5EF4-FFF2-40B4-BE49-F238E27FC236}">
                <a16:creationId xmlns:a16="http://schemas.microsoft.com/office/drawing/2014/main" id="{BD10865E-387A-8043-8A7A-94D9281DD4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36728" y="2225200"/>
            <a:ext cx="12954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4000" b="1" dirty="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220</a:t>
            </a:r>
          </a:p>
        </p:txBody>
      </p:sp>
      <p:sp>
        <p:nvSpPr>
          <p:cNvPr id="70" name="Text Box 11">
            <a:extLst>
              <a:ext uri="{FF2B5EF4-FFF2-40B4-BE49-F238E27FC236}">
                <a16:creationId xmlns:a16="http://schemas.microsoft.com/office/drawing/2014/main" id="{0548C233-F5BB-7446-9B9E-57EBC43D25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1710" y="3768249"/>
            <a:ext cx="85169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4000" b="1" dirty="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71" name="Text Box 12">
            <a:extLst>
              <a:ext uri="{FF2B5EF4-FFF2-40B4-BE49-F238E27FC236}">
                <a16:creationId xmlns:a16="http://schemas.microsoft.com/office/drawing/2014/main" id="{050CD232-39B6-9447-9EF3-1464064E8E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2727" y="2864827"/>
            <a:ext cx="6096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4000" b="1" dirty="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72" name="Text Box 13">
            <a:extLst>
              <a:ext uri="{FF2B5EF4-FFF2-40B4-BE49-F238E27FC236}">
                <a16:creationId xmlns:a16="http://schemas.microsoft.com/office/drawing/2014/main" id="{221D2833-06FA-8E40-9DBF-B2E93B6C64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0534" y="2866310"/>
            <a:ext cx="44846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4000" b="1" dirty="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73" name="Text Box 14">
            <a:extLst>
              <a:ext uri="{FF2B5EF4-FFF2-40B4-BE49-F238E27FC236}">
                <a16:creationId xmlns:a16="http://schemas.microsoft.com/office/drawing/2014/main" id="{43BC87C8-F13F-2349-AFAD-F282E11E8B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4084" y="3768248"/>
            <a:ext cx="184943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4000" b="1" dirty="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 30</a:t>
            </a:r>
          </a:p>
        </p:txBody>
      </p:sp>
      <p:sp>
        <p:nvSpPr>
          <p:cNvPr id="74" name="Text Box 15">
            <a:extLst>
              <a:ext uri="{FF2B5EF4-FFF2-40B4-BE49-F238E27FC236}">
                <a16:creationId xmlns:a16="http://schemas.microsoft.com/office/drawing/2014/main" id="{2F5AFA05-BD0C-DE45-8725-D8055D8F2C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9981" y="1306067"/>
            <a:ext cx="197643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4000" b="1" dirty="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65</a:t>
            </a:r>
          </a:p>
        </p:txBody>
      </p:sp>
      <p:sp>
        <p:nvSpPr>
          <p:cNvPr id="75" name="Text Box 20">
            <a:extLst>
              <a:ext uri="{FF2B5EF4-FFF2-40B4-BE49-F238E27FC236}">
                <a16:creationId xmlns:a16="http://schemas.microsoft.com/office/drawing/2014/main" id="{C039F94E-8FDB-404B-99F4-2A6709A120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94064" y="2203160"/>
            <a:ext cx="214312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4000" b="1" dirty="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50</a:t>
            </a:r>
          </a:p>
        </p:txBody>
      </p:sp>
      <p:sp>
        <p:nvSpPr>
          <p:cNvPr id="76" name="Text Box 21">
            <a:extLst>
              <a:ext uri="{FF2B5EF4-FFF2-40B4-BE49-F238E27FC236}">
                <a16:creationId xmlns:a16="http://schemas.microsoft.com/office/drawing/2014/main" id="{52754719-2DD9-B547-9650-20089FD022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49726" y="2848309"/>
            <a:ext cx="5715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4000" b="1" dirty="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77" name="Text Box 22">
            <a:extLst>
              <a:ext uri="{FF2B5EF4-FFF2-40B4-BE49-F238E27FC236}">
                <a16:creationId xmlns:a16="http://schemas.microsoft.com/office/drawing/2014/main" id="{AF739FBF-BB78-8E43-83EA-7D26FDD938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56261" y="3786679"/>
            <a:ext cx="4953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4000" b="1" dirty="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78" name="Text Box 23">
            <a:extLst>
              <a:ext uri="{FF2B5EF4-FFF2-40B4-BE49-F238E27FC236}">
                <a16:creationId xmlns:a16="http://schemas.microsoft.com/office/drawing/2014/main" id="{29453EC4-037E-1245-91A4-D13AB78F5B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35364" y="2848309"/>
            <a:ext cx="130333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4000" b="1" dirty="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24</a:t>
            </a:r>
          </a:p>
        </p:txBody>
      </p:sp>
      <p:sp>
        <p:nvSpPr>
          <p:cNvPr id="79" name="Text Box 36">
            <a:extLst>
              <a:ext uri="{FF2B5EF4-FFF2-40B4-BE49-F238E27FC236}">
                <a16:creationId xmlns:a16="http://schemas.microsoft.com/office/drawing/2014/main" id="{50E80B49-64D7-214B-A74A-9CBB150E38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8267700"/>
            <a:ext cx="4572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3600" kern="0">
              <a:solidFill>
                <a:sysClr val="windowText" lastClr="000000"/>
              </a:solidFill>
              <a:latin typeface="#9Slide07 IcielBaliho Script" pitchFamily="2" charset="77"/>
              <a:cs typeface="Times New Roman" pitchFamily="18" charset="0"/>
            </a:endParaRPr>
          </a:p>
        </p:txBody>
      </p:sp>
      <p:sp>
        <p:nvSpPr>
          <p:cNvPr id="82" name="Text Box 22">
            <a:extLst>
              <a:ext uri="{FF2B5EF4-FFF2-40B4-BE49-F238E27FC236}">
                <a16:creationId xmlns:a16="http://schemas.microsoft.com/office/drawing/2014/main" id="{B6C68B08-CCC9-C24A-9BB3-1E4E52A22D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34868" y="3768248"/>
            <a:ext cx="4953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4000" b="1" dirty="0">
                <a:solidFill>
                  <a:srgbClr val="A50021"/>
                </a:solidFill>
                <a:latin typeface="#9Slide07 IcielBaliho Script" pitchFamily="2" charset="77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83" name="Text Box 32">
            <a:extLst>
              <a:ext uri="{FF2B5EF4-FFF2-40B4-BE49-F238E27FC236}">
                <a16:creationId xmlns:a16="http://schemas.microsoft.com/office/drawing/2014/main" id="{D76A9CB0-1D20-574F-A3A6-82E5B9B720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7475" y="279400"/>
            <a:ext cx="8069263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 u="sng" dirty="0" err="1">
                <a:solidFill>
                  <a:srgbClr val="800000"/>
                </a:solidFill>
                <a:latin typeface="#9Slide07 IcielBaliho Script" pitchFamily="2" charset="77"/>
              </a:rPr>
              <a:t>Bài</a:t>
            </a:r>
            <a:r>
              <a:rPr lang="en-US" altLang="en-US" sz="4400" b="1" u="sng" dirty="0">
                <a:solidFill>
                  <a:srgbClr val="800000"/>
                </a:solidFill>
                <a:latin typeface="#9Slide07 IcielBaliho Script" pitchFamily="2" charset="77"/>
              </a:rPr>
              <a:t> 2</a:t>
            </a:r>
            <a:r>
              <a:rPr lang="en-US" altLang="en-US" sz="4400" b="1" dirty="0">
                <a:solidFill>
                  <a:srgbClr val="800000"/>
                </a:solidFill>
                <a:latin typeface="#9Slide07 IcielBaliho Script" pitchFamily="2" charset="77"/>
              </a:rPr>
              <a:t> : </a:t>
            </a:r>
            <a:r>
              <a:rPr lang="en-US" altLang="en-US" sz="4400" b="1" dirty="0" err="1">
                <a:solidFill>
                  <a:srgbClr val="800000"/>
                </a:solidFill>
                <a:latin typeface="#9Slide07 IcielBaliho Script" pitchFamily="2" charset="77"/>
              </a:rPr>
              <a:t>Viết</a:t>
            </a:r>
            <a:r>
              <a:rPr lang="en-US" altLang="en-US" sz="44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4400" b="1" dirty="0" err="1">
                <a:solidFill>
                  <a:srgbClr val="800000"/>
                </a:solidFill>
                <a:latin typeface="#9Slide07 IcielBaliho Script" pitchFamily="2" charset="77"/>
              </a:rPr>
              <a:t>số</a:t>
            </a:r>
            <a:r>
              <a:rPr lang="en-US" altLang="en-US" sz="44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4400" b="1" dirty="0" err="1">
                <a:solidFill>
                  <a:srgbClr val="800000"/>
                </a:solidFill>
                <a:latin typeface="#9Slide07 IcielBaliho Script" pitchFamily="2" charset="77"/>
              </a:rPr>
              <a:t>thích</a:t>
            </a:r>
            <a:r>
              <a:rPr lang="en-US" altLang="en-US" sz="44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4400" b="1" dirty="0" err="1">
                <a:solidFill>
                  <a:srgbClr val="800000"/>
                </a:solidFill>
                <a:latin typeface="#9Slide07 IcielBaliho Script" pitchFamily="2" charset="77"/>
              </a:rPr>
              <a:t>hợp</a:t>
            </a:r>
            <a:r>
              <a:rPr lang="en-US" altLang="en-US" sz="44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4400" b="1" dirty="0" err="1">
                <a:solidFill>
                  <a:srgbClr val="800000"/>
                </a:solidFill>
                <a:latin typeface="#9Slide07 IcielBaliho Script" pitchFamily="2" charset="77"/>
              </a:rPr>
              <a:t>vào</a:t>
            </a:r>
            <a:r>
              <a:rPr lang="en-US" altLang="en-US" sz="44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4400" b="1" dirty="0" err="1">
                <a:solidFill>
                  <a:srgbClr val="800000"/>
                </a:solidFill>
                <a:latin typeface="#9Slide07 IcielBaliho Script" pitchFamily="2" charset="77"/>
              </a:rPr>
              <a:t>chỗ</a:t>
            </a:r>
            <a:r>
              <a:rPr lang="en-US" altLang="en-US" sz="4400" b="1" dirty="0">
                <a:solidFill>
                  <a:srgbClr val="800000"/>
                </a:solidFill>
                <a:latin typeface="#9Slide07 IcielBaliho Script" pitchFamily="2" charset="77"/>
              </a:rPr>
              <a:t> </a:t>
            </a:r>
            <a:r>
              <a:rPr lang="en-US" altLang="en-US" sz="4400" b="1" dirty="0" err="1">
                <a:solidFill>
                  <a:srgbClr val="800000"/>
                </a:solidFill>
                <a:latin typeface="#9Slide07 IcielBaliho Script" pitchFamily="2" charset="77"/>
              </a:rPr>
              <a:t>chấm</a:t>
            </a:r>
            <a:r>
              <a:rPr lang="en-US" altLang="en-US" sz="4400" b="1" dirty="0">
                <a:solidFill>
                  <a:srgbClr val="800000"/>
                </a:solidFill>
                <a:latin typeface="#9Slide07 IcielBaliho Script" pitchFamily="2" charset="77"/>
              </a:rPr>
              <a:t> :</a:t>
            </a:r>
          </a:p>
        </p:txBody>
      </p:sp>
      <p:pic>
        <p:nvPicPr>
          <p:cNvPr id="84" name="2" descr="Plants vs. Zombies. | FREE Windows Phone app market">
            <a:extLst>
              <a:ext uri="{FF2B5EF4-FFF2-40B4-BE49-F238E27FC236}">
                <a16:creationId xmlns:a16="http://schemas.microsoft.com/office/drawing/2014/main" id="{99D8D8A1-D171-7141-B089-09DF3DD78F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1681" y="4574151"/>
            <a:ext cx="2173113" cy="2173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1869579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7" dur="1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2" dur="1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7" dur="1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2" dur="1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7" dur="1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2" dur="1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7" dur="1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2" dur="1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  <p:bldP spid="67" grpId="0"/>
      <p:bldP spid="68" grpId="0"/>
      <p:bldP spid="69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78" grpId="0"/>
      <p:bldP spid="82" grpId="0"/>
    </p:bldLst>
  </p:timing>
  <p:extLst mod="1">
    <p:ext uri="{E180D4A7-C9FB-4DFB-919C-405C955672EB}">
      <p14:showEvtLst xmlns:p14="http://schemas.microsoft.com/office/powerpoint/2010/main">
        <p14:playEvt time="1831" objId="27"/>
        <p14:stopEvt time="5379" objId="27"/>
      </p14:showEvtLst>
    </p:ext>
  </p:extLs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3|3.8|0.5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3|0.7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7|0.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4|0.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4|0.9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1|1.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4|0.7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7|0.5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2|1.3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2|1.3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7|0.5"/>
</p:tagLst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1</TotalTime>
  <Words>890</Words>
  <Application>Microsoft Office PowerPoint</Application>
  <PresentationFormat>Widescreen</PresentationFormat>
  <Paragraphs>161</Paragraphs>
  <Slides>19</Slides>
  <Notes>2</Notes>
  <HiddenSlides>0</HiddenSlides>
  <MMClips>9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31" baseType="lpstr">
      <vt:lpstr>SimSun</vt:lpstr>
      <vt:lpstr>#9Slide03 SVNAvo</vt:lpstr>
      <vt:lpstr>#9Slide07 IcielBaliho Script</vt:lpstr>
      <vt:lpstr>#9Slide07 VT323</vt:lpstr>
      <vt:lpstr>Arial</vt:lpstr>
      <vt:lpstr>Calibri</vt:lpstr>
      <vt:lpstr>Calibri Light</vt:lpstr>
      <vt:lpstr>Cambria</vt:lpstr>
      <vt:lpstr>Times New Roman</vt:lpstr>
      <vt:lpstr>1_Office Theme</vt:lpstr>
      <vt:lpstr>Office Theme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Office User</dc:creator>
  <cp:lastModifiedBy>Administrator</cp:lastModifiedBy>
  <cp:revision>9</cp:revision>
  <dcterms:created xsi:type="dcterms:W3CDTF">2022-03-30T13:31:36Z</dcterms:created>
  <dcterms:modified xsi:type="dcterms:W3CDTF">2023-04-13T02:30:03Z</dcterms:modified>
</cp:coreProperties>
</file>